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9" r:id="rId2"/>
    <p:sldId id="260" r:id="rId3"/>
    <p:sldId id="262" r:id="rId4"/>
    <p:sldId id="263" r:id="rId5"/>
    <p:sldId id="265" r:id="rId6"/>
    <p:sldId id="266" r:id="rId7"/>
    <p:sldId id="291" r:id="rId8"/>
    <p:sldId id="267" r:id="rId9"/>
    <p:sldId id="268" r:id="rId10"/>
    <p:sldId id="269" r:id="rId11"/>
    <p:sldId id="270" r:id="rId12"/>
    <p:sldId id="292" r:id="rId13"/>
    <p:sldId id="271" r:id="rId14"/>
    <p:sldId id="293" r:id="rId15"/>
    <p:sldId id="272" r:id="rId16"/>
    <p:sldId id="274" r:id="rId17"/>
    <p:sldId id="275" r:id="rId18"/>
    <p:sldId id="273" r:id="rId19"/>
    <p:sldId id="276" r:id="rId20"/>
    <p:sldId id="277" r:id="rId21"/>
    <p:sldId id="278" r:id="rId22"/>
    <p:sldId id="294" r:id="rId23"/>
    <p:sldId id="279"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BEF06C4-AE6B-43E9-8332-FE80DA75B133}" v="577" dt="2018-09-26T02:59:48.443"/>
  </p1510:revLst>
</p1510:revInfo>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17" autoAdjust="0"/>
    <p:restoredTop sz="93096" autoAdjust="0"/>
  </p:normalViewPr>
  <p:slideViewPr>
    <p:cSldViewPr>
      <p:cViewPr varScale="1">
        <p:scale>
          <a:sx n="80" d="100"/>
          <a:sy n="80" d="100"/>
        </p:scale>
        <p:origin x="1526" y="53"/>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revor Tombe" userId="6b8b3b46-be9d-4e4e-97f5-c5e1931c5a35" providerId="ADAL" clId="{FBEF06C4-AE6B-43E9-8332-FE80DA75B133}"/>
    <pc:docChg chg="custSel modSld modMainMaster">
      <pc:chgData name="Trevor Tombe" userId="6b8b3b46-be9d-4e4e-97f5-c5e1931c5a35" providerId="ADAL" clId="{FBEF06C4-AE6B-43E9-8332-FE80DA75B133}" dt="2018-09-26T02:59:48.443" v="576" actId="20577"/>
      <pc:docMkLst>
        <pc:docMk/>
      </pc:docMkLst>
      <pc:sldChg chg="addSp delSp modSp">
        <pc:chgData name="Trevor Tombe" userId="6b8b3b46-be9d-4e4e-97f5-c5e1931c5a35" providerId="ADAL" clId="{FBEF06C4-AE6B-43E9-8332-FE80DA75B133}" dt="2018-09-26T02:41:08.180" v="42" actId="20577"/>
        <pc:sldMkLst>
          <pc:docMk/>
          <pc:sldMk cId="577816903" sldId="259"/>
        </pc:sldMkLst>
        <pc:spChg chg="mod">
          <ac:chgData name="Trevor Tombe" userId="6b8b3b46-be9d-4e4e-97f5-c5e1931c5a35" providerId="ADAL" clId="{FBEF06C4-AE6B-43E9-8332-FE80DA75B133}" dt="2018-09-26T02:41:08.180" v="42" actId="20577"/>
          <ac:spMkLst>
            <pc:docMk/>
            <pc:sldMk cId="577816903" sldId="259"/>
            <ac:spMk id="3" creationId="{00000000-0000-0000-0000-000000000000}"/>
          </ac:spMkLst>
        </pc:spChg>
        <pc:spChg chg="mod">
          <ac:chgData name="Trevor Tombe" userId="6b8b3b46-be9d-4e4e-97f5-c5e1931c5a35" providerId="ADAL" clId="{FBEF06C4-AE6B-43E9-8332-FE80DA75B133}" dt="2018-09-26T02:40:11.393" v="11" actId="20577"/>
          <ac:spMkLst>
            <pc:docMk/>
            <pc:sldMk cId="577816903" sldId="259"/>
            <ac:spMk id="6" creationId="{00000000-0000-0000-0000-000000000000}"/>
          </ac:spMkLst>
        </pc:spChg>
        <pc:spChg chg="add mod">
          <ac:chgData name="Trevor Tombe" userId="6b8b3b46-be9d-4e4e-97f5-c5e1931c5a35" providerId="ADAL" clId="{FBEF06C4-AE6B-43E9-8332-FE80DA75B133}" dt="2018-09-26T02:41:03.965" v="35" actId="1076"/>
          <ac:spMkLst>
            <pc:docMk/>
            <pc:sldMk cId="577816903" sldId="259"/>
            <ac:spMk id="7" creationId="{18E0835B-CD5B-4A28-B411-564FDAEAC6A9}"/>
          </ac:spMkLst>
        </pc:spChg>
        <pc:picChg chg="del">
          <ac:chgData name="Trevor Tombe" userId="6b8b3b46-be9d-4e4e-97f5-c5e1931c5a35" providerId="ADAL" clId="{FBEF06C4-AE6B-43E9-8332-FE80DA75B133}" dt="2018-09-26T02:40:30.666" v="12" actId="478"/>
          <ac:picMkLst>
            <pc:docMk/>
            <pc:sldMk cId="577816903" sldId="259"/>
            <ac:picMk id="8" creationId="{00000000-0000-0000-0000-000000000000}"/>
          </ac:picMkLst>
        </pc:picChg>
      </pc:sldChg>
      <pc:sldChg chg="modSp">
        <pc:chgData name="Trevor Tombe" userId="6b8b3b46-be9d-4e4e-97f5-c5e1931c5a35" providerId="ADAL" clId="{FBEF06C4-AE6B-43E9-8332-FE80DA75B133}" dt="2018-09-26T02:45:25.201" v="147" actId="14100"/>
        <pc:sldMkLst>
          <pc:docMk/>
          <pc:sldMk cId="2392408238" sldId="261"/>
        </pc:sldMkLst>
        <pc:spChg chg="mod">
          <ac:chgData name="Trevor Tombe" userId="6b8b3b46-be9d-4e4e-97f5-c5e1931c5a35" providerId="ADAL" clId="{FBEF06C4-AE6B-43E9-8332-FE80DA75B133}" dt="2018-09-26T02:45:25.201" v="147" actId="14100"/>
          <ac:spMkLst>
            <pc:docMk/>
            <pc:sldMk cId="2392408238" sldId="261"/>
            <ac:spMk id="3" creationId="{00000000-0000-0000-0000-000000000000}"/>
          </ac:spMkLst>
        </pc:spChg>
      </pc:sldChg>
      <pc:sldChg chg="modSp">
        <pc:chgData name="Trevor Tombe" userId="6b8b3b46-be9d-4e4e-97f5-c5e1931c5a35" providerId="ADAL" clId="{FBEF06C4-AE6B-43E9-8332-FE80DA75B133}" dt="2018-09-26T02:46:03.099" v="241" actId="20577"/>
        <pc:sldMkLst>
          <pc:docMk/>
          <pc:sldMk cId="2392408238" sldId="262"/>
        </pc:sldMkLst>
        <pc:spChg chg="mod">
          <ac:chgData name="Trevor Tombe" userId="6b8b3b46-be9d-4e4e-97f5-c5e1931c5a35" providerId="ADAL" clId="{FBEF06C4-AE6B-43E9-8332-FE80DA75B133}" dt="2018-09-26T02:46:03.099" v="241" actId="20577"/>
          <ac:spMkLst>
            <pc:docMk/>
            <pc:sldMk cId="2392408238" sldId="262"/>
            <ac:spMk id="3" creationId="{00000000-0000-0000-0000-000000000000}"/>
          </ac:spMkLst>
        </pc:spChg>
      </pc:sldChg>
      <pc:sldChg chg="addSp delSp modSp">
        <pc:chgData name="Trevor Tombe" userId="6b8b3b46-be9d-4e4e-97f5-c5e1931c5a35" providerId="ADAL" clId="{FBEF06C4-AE6B-43E9-8332-FE80DA75B133}" dt="2018-09-26T02:47:24.496" v="275" actId="1076"/>
        <pc:sldMkLst>
          <pc:docMk/>
          <pc:sldMk cId="2392408238" sldId="264"/>
        </pc:sldMkLst>
        <pc:spChg chg="add mod">
          <ac:chgData name="Trevor Tombe" userId="6b8b3b46-be9d-4e4e-97f5-c5e1931c5a35" providerId="ADAL" clId="{FBEF06C4-AE6B-43E9-8332-FE80DA75B133}" dt="2018-09-26T02:47:24.496" v="275" actId="1076"/>
          <ac:spMkLst>
            <pc:docMk/>
            <pc:sldMk cId="2392408238" sldId="264"/>
            <ac:spMk id="3" creationId="{BB919C83-53F3-4CF8-9984-1F4549F238E1}"/>
          </ac:spMkLst>
        </pc:spChg>
        <pc:picChg chg="del">
          <ac:chgData name="Trevor Tombe" userId="6b8b3b46-be9d-4e4e-97f5-c5e1931c5a35" providerId="ADAL" clId="{FBEF06C4-AE6B-43E9-8332-FE80DA75B133}" dt="2018-09-26T02:46:52.612" v="242" actId="478"/>
          <ac:picMkLst>
            <pc:docMk/>
            <pc:sldMk cId="2392408238" sldId="264"/>
            <ac:picMk id="4" creationId="{00000000-0000-0000-0000-000000000000}"/>
          </ac:picMkLst>
        </pc:picChg>
      </pc:sldChg>
      <pc:sldChg chg="modSp">
        <pc:chgData name="Trevor Tombe" userId="6b8b3b46-be9d-4e4e-97f5-c5e1931c5a35" providerId="ADAL" clId="{FBEF06C4-AE6B-43E9-8332-FE80DA75B133}" dt="2018-09-26T02:49:03.178" v="329" actId="20577"/>
        <pc:sldMkLst>
          <pc:docMk/>
          <pc:sldMk cId="2392408238" sldId="265"/>
        </pc:sldMkLst>
        <pc:spChg chg="mod">
          <ac:chgData name="Trevor Tombe" userId="6b8b3b46-be9d-4e4e-97f5-c5e1931c5a35" providerId="ADAL" clId="{FBEF06C4-AE6B-43E9-8332-FE80DA75B133}" dt="2018-09-26T02:49:03.178" v="329" actId="20577"/>
          <ac:spMkLst>
            <pc:docMk/>
            <pc:sldMk cId="2392408238" sldId="265"/>
            <ac:spMk id="3" creationId="{00000000-0000-0000-0000-000000000000}"/>
          </ac:spMkLst>
        </pc:spChg>
      </pc:sldChg>
      <pc:sldChg chg="addSp delSp modSp">
        <pc:chgData name="Trevor Tombe" userId="6b8b3b46-be9d-4e4e-97f5-c5e1931c5a35" providerId="ADAL" clId="{FBEF06C4-AE6B-43E9-8332-FE80DA75B133}" dt="2018-09-26T02:49:29.384" v="335" actId="20577"/>
        <pc:sldMkLst>
          <pc:docMk/>
          <pc:sldMk cId="2392408238" sldId="266"/>
        </pc:sldMkLst>
        <pc:spChg chg="add mod">
          <ac:chgData name="Trevor Tombe" userId="6b8b3b46-be9d-4e4e-97f5-c5e1931c5a35" providerId="ADAL" clId="{FBEF06C4-AE6B-43E9-8332-FE80DA75B133}" dt="2018-09-26T02:49:29.384" v="335" actId="20577"/>
          <ac:spMkLst>
            <pc:docMk/>
            <pc:sldMk cId="2392408238" sldId="266"/>
            <ac:spMk id="5" creationId="{D763F504-C7DD-465C-8821-47E7F7492A58}"/>
          </ac:spMkLst>
        </pc:spChg>
        <pc:picChg chg="del">
          <ac:chgData name="Trevor Tombe" userId="6b8b3b46-be9d-4e4e-97f5-c5e1931c5a35" providerId="ADAL" clId="{FBEF06C4-AE6B-43E9-8332-FE80DA75B133}" dt="2018-09-26T02:49:23.297" v="330" actId="478"/>
          <ac:picMkLst>
            <pc:docMk/>
            <pc:sldMk cId="2392408238" sldId="266"/>
            <ac:picMk id="4" creationId="{00000000-0000-0000-0000-000000000000}"/>
          </ac:picMkLst>
        </pc:picChg>
      </pc:sldChg>
      <pc:sldChg chg="modSp">
        <pc:chgData name="Trevor Tombe" userId="6b8b3b46-be9d-4e4e-97f5-c5e1931c5a35" providerId="ADAL" clId="{FBEF06C4-AE6B-43E9-8332-FE80DA75B133}" dt="2018-09-26T02:51:49.905" v="387" actId="6549"/>
        <pc:sldMkLst>
          <pc:docMk/>
          <pc:sldMk cId="2392408238" sldId="268"/>
        </pc:sldMkLst>
        <pc:spChg chg="mod">
          <ac:chgData name="Trevor Tombe" userId="6b8b3b46-be9d-4e4e-97f5-c5e1931c5a35" providerId="ADAL" clId="{FBEF06C4-AE6B-43E9-8332-FE80DA75B133}" dt="2018-09-26T02:51:49.905" v="387" actId="6549"/>
          <ac:spMkLst>
            <pc:docMk/>
            <pc:sldMk cId="2392408238" sldId="268"/>
            <ac:spMk id="3" creationId="{00000000-0000-0000-0000-000000000000}"/>
          </ac:spMkLst>
        </pc:spChg>
      </pc:sldChg>
      <pc:sldChg chg="modSp">
        <pc:chgData name="Trevor Tombe" userId="6b8b3b46-be9d-4e4e-97f5-c5e1931c5a35" providerId="ADAL" clId="{FBEF06C4-AE6B-43E9-8332-FE80DA75B133}" dt="2018-09-26T02:52:59.280" v="389" actId="108"/>
        <pc:sldMkLst>
          <pc:docMk/>
          <pc:sldMk cId="2392408238" sldId="271"/>
        </pc:sldMkLst>
        <pc:spChg chg="mod">
          <ac:chgData name="Trevor Tombe" userId="6b8b3b46-be9d-4e4e-97f5-c5e1931c5a35" providerId="ADAL" clId="{FBEF06C4-AE6B-43E9-8332-FE80DA75B133}" dt="2018-09-26T02:52:59.280" v="389" actId="108"/>
          <ac:spMkLst>
            <pc:docMk/>
            <pc:sldMk cId="2392408238" sldId="271"/>
            <ac:spMk id="3" creationId="{00000000-0000-0000-0000-000000000000}"/>
          </ac:spMkLst>
        </pc:spChg>
      </pc:sldChg>
      <pc:sldChg chg="modSp">
        <pc:chgData name="Trevor Tombe" userId="6b8b3b46-be9d-4e4e-97f5-c5e1931c5a35" providerId="ADAL" clId="{FBEF06C4-AE6B-43E9-8332-FE80DA75B133}" dt="2018-09-26T02:54:56.579" v="506"/>
        <pc:sldMkLst>
          <pc:docMk/>
          <pc:sldMk cId="2392408238" sldId="272"/>
        </pc:sldMkLst>
        <pc:spChg chg="mod">
          <ac:chgData name="Trevor Tombe" userId="6b8b3b46-be9d-4e4e-97f5-c5e1931c5a35" providerId="ADAL" clId="{FBEF06C4-AE6B-43E9-8332-FE80DA75B133}" dt="2018-09-26T02:54:56.579" v="506"/>
          <ac:spMkLst>
            <pc:docMk/>
            <pc:sldMk cId="2392408238" sldId="272"/>
            <ac:spMk id="3" creationId="{00000000-0000-0000-0000-000000000000}"/>
          </ac:spMkLst>
        </pc:spChg>
      </pc:sldChg>
      <pc:sldChg chg="addSp delSp modSp">
        <pc:chgData name="Trevor Tombe" userId="6b8b3b46-be9d-4e4e-97f5-c5e1931c5a35" providerId="ADAL" clId="{FBEF06C4-AE6B-43E9-8332-FE80DA75B133}" dt="2018-09-26T02:53:37.328" v="397" actId="20577"/>
        <pc:sldMkLst>
          <pc:docMk/>
          <pc:sldMk cId="2392408238" sldId="273"/>
        </pc:sldMkLst>
        <pc:spChg chg="add del">
          <ac:chgData name="Trevor Tombe" userId="6b8b3b46-be9d-4e4e-97f5-c5e1931c5a35" providerId="ADAL" clId="{FBEF06C4-AE6B-43E9-8332-FE80DA75B133}" dt="2018-09-26T02:53:29.938" v="391"/>
          <ac:spMkLst>
            <pc:docMk/>
            <pc:sldMk cId="2392408238" sldId="273"/>
            <ac:spMk id="5" creationId="{23CA61A6-5CBC-440D-9B2D-DC530321DB46}"/>
          </ac:spMkLst>
        </pc:spChg>
        <pc:spChg chg="add mod">
          <ac:chgData name="Trevor Tombe" userId="6b8b3b46-be9d-4e4e-97f5-c5e1931c5a35" providerId="ADAL" clId="{FBEF06C4-AE6B-43E9-8332-FE80DA75B133}" dt="2018-09-26T02:53:37.328" v="397" actId="20577"/>
          <ac:spMkLst>
            <pc:docMk/>
            <pc:sldMk cId="2392408238" sldId="273"/>
            <ac:spMk id="6" creationId="{58246921-7A82-45A3-B73A-6BFCEF8E1A94}"/>
          </ac:spMkLst>
        </pc:spChg>
        <pc:picChg chg="del">
          <ac:chgData name="Trevor Tombe" userId="6b8b3b46-be9d-4e4e-97f5-c5e1931c5a35" providerId="ADAL" clId="{FBEF06C4-AE6B-43E9-8332-FE80DA75B133}" dt="2018-09-26T02:53:31.100" v="392" actId="478"/>
          <ac:picMkLst>
            <pc:docMk/>
            <pc:sldMk cId="2392408238" sldId="273"/>
            <ac:picMk id="4" creationId="{00000000-0000-0000-0000-000000000000}"/>
          </ac:picMkLst>
        </pc:picChg>
      </pc:sldChg>
      <pc:sldChg chg="modSp">
        <pc:chgData name="Trevor Tombe" userId="6b8b3b46-be9d-4e4e-97f5-c5e1931c5a35" providerId="ADAL" clId="{FBEF06C4-AE6B-43E9-8332-FE80DA75B133}" dt="2018-09-26T02:55:09.686" v="520" actId="20577"/>
        <pc:sldMkLst>
          <pc:docMk/>
          <pc:sldMk cId="2392408238" sldId="274"/>
        </pc:sldMkLst>
        <pc:spChg chg="mod">
          <ac:chgData name="Trevor Tombe" userId="6b8b3b46-be9d-4e4e-97f5-c5e1931c5a35" providerId="ADAL" clId="{FBEF06C4-AE6B-43E9-8332-FE80DA75B133}" dt="2018-09-26T02:55:09.686" v="520" actId="20577"/>
          <ac:spMkLst>
            <pc:docMk/>
            <pc:sldMk cId="2392408238" sldId="274"/>
            <ac:spMk id="3" creationId="{00000000-0000-0000-0000-000000000000}"/>
          </ac:spMkLst>
        </pc:spChg>
      </pc:sldChg>
      <pc:sldChg chg="addSp delSp modSp">
        <pc:chgData name="Trevor Tombe" userId="6b8b3b46-be9d-4e4e-97f5-c5e1931c5a35" providerId="ADAL" clId="{FBEF06C4-AE6B-43E9-8332-FE80DA75B133}" dt="2018-09-26T02:55:26.278" v="527" actId="20577"/>
        <pc:sldMkLst>
          <pc:docMk/>
          <pc:sldMk cId="2392408238" sldId="275"/>
        </pc:sldMkLst>
        <pc:spChg chg="add del">
          <ac:chgData name="Trevor Tombe" userId="6b8b3b46-be9d-4e4e-97f5-c5e1931c5a35" providerId="ADAL" clId="{FBEF06C4-AE6B-43E9-8332-FE80DA75B133}" dt="2018-09-26T02:55:16.320" v="523"/>
          <ac:spMkLst>
            <pc:docMk/>
            <pc:sldMk cId="2392408238" sldId="275"/>
            <ac:spMk id="3" creationId="{3B59FBAA-AF38-4C27-B0DB-FCEA091E2C19}"/>
          </ac:spMkLst>
        </pc:spChg>
        <pc:spChg chg="add mod">
          <ac:chgData name="Trevor Tombe" userId="6b8b3b46-be9d-4e4e-97f5-c5e1931c5a35" providerId="ADAL" clId="{FBEF06C4-AE6B-43E9-8332-FE80DA75B133}" dt="2018-09-26T02:55:26.278" v="527" actId="20577"/>
          <ac:spMkLst>
            <pc:docMk/>
            <pc:sldMk cId="2392408238" sldId="275"/>
            <ac:spMk id="5" creationId="{B1312189-5EFC-49DB-BA74-9CF7DD9C4D67}"/>
          </ac:spMkLst>
        </pc:spChg>
        <pc:picChg chg="del">
          <ac:chgData name="Trevor Tombe" userId="6b8b3b46-be9d-4e4e-97f5-c5e1931c5a35" providerId="ADAL" clId="{FBEF06C4-AE6B-43E9-8332-FE80DA75B133}" dt="2018-09-26T02:55:14.976" v="521" actId="478"/>
          <ac:picMkLst>
            <pc:docMk/>
            <pc:sldMk cId="2392408238" sldId="275"/>
            <ac:picMk id="4" creationId="{00000000-0000-0000-0000-000000000000}"/>
          </ac:picMkLst>
        </pc:picChg>
      </pc:sldChg>
      <pc:sldChg chg="addSp delSp modSp">
        <pc:chgData name="Trevor Tombe" userId="6b8b3b46-be9d-4e4e-97f5-c5e1931c5a35" providerId="ADAL" clId="{FBEF06C4-AE6B-43E9-8332-FE80DA75B133}" dt="2018-09-26T02:55:42.306" v="531" actId="20577"/>
        <pc:sldMkLst>
          <pc:docMk/>
          <pc:sldMk cId="2392408238" sldId="276"/>
        </pc:sldMkLst>
        <pc:spChg chg="add mod">
          <ac:chgData name="Trevor Tombe" userId="6b8b3b46-be9d-4e4e-97f5-c5e1931c5a35" providerId="ADAL" clId="{FBEF06C4-AE6B-43E9-8332-FE80DA75B133}" dt="2018-09-26T02:55:42.306" v="531" actId="20577"/>
          <ac:spMkLst>
            <pc:docMk/>
            <pc:sldMk cId="2392408238" sldId="276"/>
            <ac:spMk id="5" creationId="{594E0726-9975-4DDA-B051-51F48A32FD9C}"/>
          </ac:spMkLst>
        </pc:spChg>
        <pc:picChg chg="del">
          <ac:chgData name="Trevor Tombe" userId="6b8b3b46-be9d-4e4e-97f5-c5e1931c5a35" providerId="ADAL" clId="{FBEF06C4-AE6B-43E9-8332-FE80DA75B133}" dt="2018-09-26T02:55:34.238" v="528" actId="478"/>
          <ac:picMkLst>
            <pc:docMk/>
            <pc:sldMk cId="2392408238" sldId="276"/>
            <ac:picMk id="4" creationId="{00000000-0000-0000-0000-000000000000}"/>
          </ac:picMkLst>
        </pc:picChg>
      </pc:sldChg>
      <pc:sldChg chg="addSp delSp modSp">
        <pc:chgData name="Trevor Tombe" userId="6b8b3b46-be9d-4e4e-97f5-c5e1931c5a35" providerId="ADAL" clId="{FBEF06C4-AE6B-43E9-8332-FE80DA75B133}" dt="2018-09-26T02:56:35.913" v="536" actId="20577"/>
        <pc:sldMkLst>
          <pc:docMk/>
          <pc:sldMk cId="2392408238" sldId="278"/>
        </pc:sldMkLst>
        <pc:spChg chg="add mod">
          <ac:chgData name="Trevor Tombe" userId="6b8b3b46-be9d-4e4e-97f5-c5e1931c5a35" providerId="ADAL" clId="{FBEF06C4-AE6B-43E9-8332-FE80DA75B133}" dt="2018-09-26T02:56:35.913" v="536" actId="20577"/>
          <ac:spMkLst>
            <pc:docMk/>
            <pc:sldMk cId="2392408238" sldId="278"/>
            <ac:spMk id="5" creationId="{6100244C-4CEB-4CB7-B335-36FAD337955E}"/>
          </ac:spMkLst>
        </pc:spChg>
        <pc:picChg chg="del">
          <ac:chgData name="Trevor Tombe" userId="6b8b3b46-be9d-4e4e-97f5-c5e1931c5a35" providerId="ADAL" clId="{FBEF06C4-AE6B-43E9-8332-FE80DA75B133}" dt="2018-09-26T02:56:30.462" v="532" actId="478"/>
          <ac:picMkLst>
            <pc:docMk/>
            <pc:sldMk cId="2392408238" sldId="278"/>
            <ac:picMk id="4" creationId="{00000000-0000-0000-0000-000000000000}"/>
          </ac:picMkLst>
        </pc:picChg>
      </pc:sldChg>
      <pc:sldChg chg="addSp delSp modSp">
        <pc:chgData name="Trevor Tombe" userId="6b8b3b46-be9d-4e4e-97f5-c5e1931c5a35" providerId="ADAL" clId="{FBEF06C4-AE6B-43E9-8332-FE80DA75B133}" dt="2018-09-26T02:57:42.330" v="541" actId="20577"/>
        <pc:sldMkLst>
          <pc:docMk/>
          <pc:sldMk cId="2663663274" sldId="280"/>
        </pc:sldMkLst>
        <pc:spChg chg="add mod">
          <ac:chgData name="Trevor Tombe" userId="6b8b3b46-be9d-4e4e-97f5-c5e1931c5a35" providerId="ADAL" clId="{FBEF06C4-AE6B-43E9-8332-FE80DA75B133}" dt="2018-09-26T02:57:42.330" v="541" actId="20577"/>
          <ac:spMkLst>
            <pc:docMk/>
            <pc:sldMk cId="2663663274" sldId="280"/>
            <ac:spMk id="5" creationId="{44A8EF9C-27B7-472D-8AFA-0A3A4D276034}"/>
          </ac:spMkLst>
        </pc:spChg>
        <pc:picChg chg="del">
          <ac:chgData name="Trevor Tombe" userId="6b8b3b46-be9d-4e4e-97f5-c5e1931c5a35" providerId="ADAL" clId="{FBEF06C4-AE6B-43E9-8332-FE80DA75B133}" dt="2018-09-26T02:57:36.529" v="537" actId="478"/>
          <ac:picMkLst>
            <pc:docMk/>
            <pc:sldMk cId="2663663274" sldId="280"/>
            <ac:picMk id="4" creationId="{00000000-0000-0000-0000-000000000000}"/>
          </ac:picMkLst>
        </pc:picChg>
      </pc:sldChg>
      <pc:sldChg chg="addSp delSp modSp">
        <pc:chgData name="Trevor Tombe" userId="6b8b3b46-be9d-4e4e-97f5-c5e1931c5a35" providerId="ADAL" clId="{FBEF06C4-AE6B-43E9-8332-FE80DA75B133}" dt="2018-09-26T02:58:03.187" v="546" actId="20577"/>
        <pc:sldMkLst>
          <pc:docMk/>
          <pc:sldMk cId="2663663274" sldId="283"/>
        </pc:sldMkLst>
        <pc:spChg chg="add mod">
          <ac:chgData name="Trevor Tombe" userId="6b8b3b46-be9d-4e4e-97f5-c5e1931c5a35" providerId="ADAL" clId="{FBEF06C4-AE6B-43E9-8332-FE80DA75B133}" dt="2018-09-26T02:58:03.187" v="546" actId="20577"/>
          <ac:spMkLst>
            <pc:docMk/>
            <pc:sldMk cId="2663663274" sldId="283"/>
            <ac:spMk id="5" creationId="{618868DD-C82B-4D9D-8349-967C03A6EFFE}"/>
          </ac:spMkLst>
        </pc:spChg>
        <pc:picChg chg="del">
          <ac:chgData name="Trevor Tombe" userId="6b8b3b46-be9d-4e4e-97f5-c5e1931c5a35" providerId="ADAL" clId="{FBEF06C4-AE6B-43E9-8332-FE80DA75B133}" dt="2018-09-26T02:57:57.637" v="542" actId="478"/>
          <ac:picMkLst>
            <pc:docMk/>
            <pc:sldMk cId="2663663274" sldId="283"/>
            <ac:picMk id="4" creationId="{00000000-0000-0000-0000-000000000000}"/>
          </ac:picMkLst>
        </pc:picChg>
      </pc:sldChg>
      <pc:sldChg chg="modSp">
        <pc:chgData name="Trevor Tombe" userId="6b8b3b46-be9d-4e4e-97f5-c5e1931c5a35" providerId="ADAL" clId="{FBEF06C4-AE6B-43E9-8332-FE80DA75B133}" dt="2018-09-26T02:58:48.989" v="547" actId="20577"/>
        <pc:sldMkLst>
          <pc:docMk/>
          <pc:sldMk cId="2663663274" sldId="285"/>
        </pc:sldMkLst>
        <pc:spChg chg="mod">
          <ac:chgData name="Trevor Tombe" userId="6b8b3b46-be9d-4e4e-97f5-c5e1931c5a35" providerId="ADAL" clId="{FBEF06C4-AE6B-43E9-8332-FE80DA75B133}" dt="2018-09-26T02:58:48.989" v="547" actId="20577"/>
          <ac:spMkLst>
            <pc:docMk/>
            <pc:sldMk cId="2663663274" sldId="285"/>
            <ac:spMk id="3" creationId="{00000000-0000-0000-0000-000000000000}"/>
          </ac:spMkLst>
        </pc:spChg>
      </pc:sldChg>
      <pc:sldChg chg="modSp">
        <pc:chgData name="Trevor Tombe" userId="6b8b3b46-be9d-4e4e-97f5-c5e1931c5a35" providerId="ADAL" clId="{FBEF06C4-AE6B-43E9-8332-FE80DA75B133}" dt="2018-09-26T02:59:48.443" v="576" actId="20577"/>
        <pc:sldMkLst>
          <pc:docMk/>
          <pc:sldMk cId="2663663274" sldId="286"/>
        </pc:sldMkLst>
        <pc:spChg chg="mod">
          <ac:chgData name="Trevor Tombe" userId="6b8b3b46-be9d-4e4e-97f5-c5e1931c5a35" providerId="ADAL" clId="{FBEF06C4-AE6B-43E9-8332-FE80DA75B133}" dt="2018-09-26T02:59:48.443" v="576" actId="20577"/>
          <ac:spMkLst>
            <pc:docMk/>
            <pc:sldMk cId="2663663274" sldId="286"/>
            <ac:spMk id="3" creationId="{00000000-0000-0000-0000-000000000000}"/>
          </ac:spMkLst>
        </pc:spChg>
      </pc:sldChg>
      <pc:sldMasterChg chg="modSp modSldLayout">
        <pc:chgData name="Trevor Tombe" userId="6b8b3b46-be9d-4e4e-97f5-c5e1931c5a35" providerId="ADAL" clId="{FBEF06C4-AE6B-43E9-8332-FE80DA75B133}" dt="2018-09-26T02:50:15.644" v="351" actId="20577"/>
        <pc:sldMasterMkLst>
          <pc:docMk/>
          <pc:sldMasterMk cId="3691570016" sldId="2147483648"/>
        </pc:sldMasterMkLst>
        <pc:spChg chg="mod">
          <ac:chgData name="Trevor Tombe" userId="6b8b3b46-be9d-4e4e-97f5-c5e1931c5a35" providerId="ADAL" clId="{FBEF06C4-AE6B-43E9-8332-FE80DA75B133}" dt="2018-09-26T02:39:56.392" v="7" actId="20577"/>
          <ac:spMkLst>
            <pc:docMk/>
            <pc:sldMasterMk cId="3691570016" sldId="2147483648"/>
            <ac:spMk id="8" creationId="{00000000-0000-0000-0000-000000000000}"/>
          </ac:spMkLst>
        </pc:spChg>
        <pc:sldLayoutChg chg="modSp">
          <pc:chgData name="Trevor Tombe" userId="6b8b3b46-be9d-4e4e-97f5-c5e1931c5a35" providerId="ADAL" clId="{FBEF06C4-AE6B-43E9-8332-FE80DA75B133}" dt="2018-09-26T02:50:15.644" v="351" actId="20577"/>
          <pc:sldLayoutMkLst>
            <pc:docMk/>
            <pc:sldMasterMk cId="3691570016" sldId="2147483648"/>
            <pc:sldLayoutMk cId="887980693" sldId="2147483649"/>
          </pc:sldLayoutMkLst>
          <pc:spChg chg="mod">
            <ac:chgData name="Trevor Tombe" userId="6b8b3b46-be9d-4e4e-97f5-c5e1931c5a35" providerId="ADAL" clId="{FBEF06C4-AE6B-43E9-8332-FE80DA75B133}" dt="2018-09-26T02:50:15.644" v="351" actId="20577"/>
            <ac:spMkLst>
              <pc:docMk/>
              <pc:sldMasterMk cId="3691570016" sldId="2147483648"/>
              <pc:sldLayoutMk cId="887980693" sldId="2147483649"/>
              <ac:spMk id="13" creationId="{00000000-0000-0000-0000-000000000000}"/>
            </ac:spMkLst>
          </pc:spChg>
        </pc:sldLayoutChg>
        <pc:sldLayoutChg chg="modSp">
          <pc:chgData name="Trevor Tombe" userId="6b8b3b46-be9d-4e4e-97f5-c5e1931c5a35" providerId="ADAL" clId="{FBEF06C4-AE6B-43E9-8332-FE80DA75B133}" dt="2018-09-26T02:50:07.928" v="347" actId="20577"/>
          <pc:sldLayoutMkLst>
            <pc:docMk/>
            <pc:sldMasterMk cId="3691570016" sldId="2147483648"/>
            <pc:sldLayoutMk cId="3711136687" sldId="2147483655"/>
          </pc:sldLayoutMkLst>
          <pc:spChg chg="mod">
            <ac:chgData name="Trevor Tombe" userId="6b8b3b46-be9d-4e4e-97f5-c5e1931c5a35" providerId="ADAL" clId="{FBEF06C4-AE6B-43E9-8332-FE80DA75B133}" dt="2018-09-26T02:50:07.928" v="347" actId="20577"/>
            <ac:spMkLst>
              <pc:docMk/>
              <pc:sldMasterMk cId="3691570016" sldId="2147483648"/>
              <pc:sldLayoutMk cId="3711136687" sldId="2147483655"/>
              <ac:spMk id="10" creationId="{00000000-0000-0000-0000-000000000000}"/>
            </ac:spMkLst>
          </pc:spChg>
        </pc:sldLayoutChg>
        <pc:sldLayoutChg chg="modSp">
          <pc:chgData name="Trevor Tombe" userId="6b8b3b46-be9d-4e4e-97f5-c5e1931c5a35" providerId="ADAL" clId="{FBEF06C4-AE6B-43E9-8332-FE80DA75B133}" dt="2018-09-26T02:49:50.560" v="339" actId="20577"/>
          <pc:sldLayoutMkLst>
            <pc:docMk/>
            <pc:sldMasterMk cId="3691570016" sldId="2147483648"/>
            <pc:sldLayoutMk cId="2203796096" sldId="2147483658"/>
          </pc:sldLayoutMkLst>
          <pc:spChg chg="mod">
            <ac:chgData name="Trevor Tombe" userId="6b8b3b46-be9d-4e4e-97f5-c5e1931c5a35" providerId="ADAL" clId="{FBEF06C4-AE6B-43E9-8332-FE80DA75B133}" dt="2018-09-26T02:49:50.560" v="339" actId="20577"/>
            <ac:spMkLst>
              <pc:docMk/>
              <pc:sldMasterMk cId="3691570016" sldId="2147483648"/>
              <pc:sldLayoutMk cId="2203796096" sldId="2147483658"/>
              <ac:spMk id="13" creationId="{00000000-0000-0000-0000-000000000000}"/>
            </ac:spMkLst>
          </pc:spChg>
        </pc:sldLayoutChg>
        <pc:sldLayoutChg chg="modSp">
          <pc:chgData name="Trevor Tombe" userId="6b8b3b46-be9d-4e4e-97f5-c5e1931c5a35" providerId="ADAL" clId="{FBEF06C4-AE6B-43E9-8332-FE80DA75B133}" dt="2018-09-26T02:49:59.228" v="343" actId="20577"/>
          <pc:sldLayoutMkLst>
            <pc:docMk/>
            <pc:sldMasterMk cId="3691570016" sldId="2147483648"/>
            <pc:sldLayoutMk cId="2203796096" sldId="2147483665"/>
          </pc:sldLayoutMkLst>
          <pc:spChg chg="mod">
            <ac:chgData name="Trevor Tombe" userId="6b8b3b46-be9d-4e4e-97f5-c5e1931c5a35" providerId="ADAL" clId="{FBEF06C4-AE6B-43E9-8332-FE80DA75B133}" dt="2018-09-26T02:49:59.228" v="343" actId="20577"/>
            <ac:spMkLst>
              <pc:docMk/>
              <pc:sldMasterMk cId="3691570016" sldId="2147483648"/>
              <pc:sldLayoutMk cId="2203796096" sldId="2147483665"/>
              <ac:spMk id="14" creationId="{00000000-0000-0000-0000-000000000000}"/>
            </ac:spMkLst>
          </pc:spChg>
        </pc:sldLayoutChg>
        <pc:sldLayoutChg chg="modSp">
          <pc:chgData name="Trevor Tombe" userId="6b8b3b46-be9d-4e4e-97f5-c5e1931c5a35" providerId="ADAL" clId="{FBEF06C4-AE6B-43E9-8332-FE80DA75B133}" dt="2018-09-26T02:39:27.175" v="3" actId="20577"/>
          <pc:sldLayoutMkLst>
            <pc:docMk/>
            <pc:sldMasterMk cId="3691570016" sldId="2147483648"/>
            <pc:sldLayoutMk cId="2940651250" sldId="2147483671"/>
          </pc:sldLayoutMkLst>
          <pc:spChg chg="mod">
            <ac:chgData name="Trevor Tombe" userId="6b8b3b46-be9d-4e4e-97f5-c5e1931c5a35" providerId="ADAL" clId="{FBEF06C4-AE6B-43E9-8332-FE80DA75B133}" dt="2018-09-26T02:39:27.175" v="3" actId="20577"/>
            <ac:spMkLst>
              <pc:docMk/>
              <pc:sldMasterMk cId="3691570016" sldId="2147483648"/>
              <pc:sldLayoutMk cId="2940651250" sldId="2147483671"/>
              <ac:spMk id="17" creationId="{00000000-0000-0000-0000-000000000000}"/>
            </ac:spMkLst>
          </pc:spChg>
        </pc:sldLayout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8/17/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8/17/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f this PowerPoint presentation contains mathematical equations, you may need to check that your computer has the following installed:</a:t>
            </a:r>
          </a:p>
          <a:p>
            <a:r>
              <a:rPr lang="en-US" sz="1200" kern="1200" dirty="0">
                <a:solidFill>
                  <a:schemeClr val="tx1"/>
                </a:solidFill>
                <a:effectLst/>
                <a:latin typeface="+mn-lt"/>
                <a:ea typeface="+mn-ea"/>
                <a:cs typeface="+mn-cs"/>
              </a:rPr>
              <a:t>1) Math Type Plugin</a:t>
            </a:r>
          </a:p>
          <a:p>
            <a:r>
              <a:rPr lang="en-US" sz="1200" kern="1200" dirty="0">
                <a:solidFill>
                  <a:schemeClr val="tx1"/>
                </a:solidFill>
                <a:effectLst/>
                <a:latin typeface="+mn-lt"/>
                <a:ea typeface="+mn-ea"/>
                <a:cs typeface="+mn-cs"/>
              </a:rPr>
              <a:t>2) Math Player (free versions available)</a:t>
            </a:r>
          </a:p>
          <a:p>
            <a:r>
              <a:rPr lang="en-US" sz="1200" kern="1200" dirty="0">
                <a:solidFill>
                  <a:schemeClr val="tx1"/>
                </a:solidFill>
                <a:effectLst/>
                <a:latin typeface="+mn-lt"/>
                <a:ea typeface="+mn-ea"/>
                <a:cs typeface="+mn-cs"/>
              </a:rPr>
              <a:t>3) NVDA Reader (free versions 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19641487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2</a:t>
            </a:fld>
            <a:endParaRPr lang="en-US" dirty="0"/>
          </a:p>
        </p:txBody>
      </p:sp>
    </p:spTree>
    <p:extLst>
      <p:ext uri="{BB962C8B-B14F-4D97-AF65-F5344CB8AC3E}">
        <p14:creationId xmlns:p14="http://schemas.microsoft.com/office/powerpoint/2010/main" val="18733314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8/17/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TextBox 12"/>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0 Pearson Canada Inc.</a:t>
            </a:r>
          </a:p>
        </p:txBody>
      </p:sp>
      <p:pic>
        <p:nvPicPr>
          <p:cNvPr id="14"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6"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17/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0 Pearson Canada Inc.</a:t>
            </a:r>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16" name="Text Placeholder 15"/>
          <p:cNvSpPr>
            <a:spLocks noGrp="1"/>
          </p:cNvSpPr>
          <p:nvPr>
            <p:ph type="body" sz="quarter" idx="18"/>
          </p:nvPr>
        </p:nvSpPr>
        <p:spPr>
          <a:xfrm>
            <a:off x="457200" y="145745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8/17/2020</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17/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12109093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8/17/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31547999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17/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4" name="TextBox 13"/>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0 Pearson Canada Inc.</a:t>
            </a:r>
          </a:p>
        </p:txBody>
      </p:sp>
      <p:pic>
        <p:nvPicPr>
          <p:cNvPr id="15"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9"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style</a:t>
            </a:r>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17/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a:t>Click to edit Master title style</a:t>
            </a:r>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spTree>
    <p:extLst>
      <p:ext uri="{BB962C8B-B14F-4D97-AF65-F5344CB8AC3E}">
        <p14:creationId xmlns:p14="http://schemas.microsoft.com/office/powerpoint/2010/main" val="12109093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8/1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12505987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8/1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5"/>
          <p:cNvSpPr>
            <a:spLocks noGrp="1"/>
          </p:cNvSpPr>
          <p:nvPr>
            <p:ph sz="quarter" idx="14"/>
          </p:nvPr>
        </p:nvSpPr>
        <p:spPr>
          <a:xfrm>
            <a:off x="4732563" y="4055609"/>
            <a:ext cx="3965124"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651039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903514"/>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17/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3"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
        <p:nvSpPr>
          <p:cNvPr id="17" name="Text Placeholder 13"/>
          <p:cNvSpPr>
            <a:spLocks noGrp="1"/>
          </p:cNvSpPr>
          <p:nvPr>
            <p:ph type="body" sz="quarter" idx="16" hasCustomPrompt="1"/>
          </p:nvPr>
        </p:nvSpPr>
        <p:spPr>
          <a:xfrm>
            <a:off x="1499616" y="6428232"/>
            <a:ext cx="6172200" cy="274320"/>
          </a:xfrm>
        </p:spPr>
        <p:txBody>
          <a:bodyPr lIns="91440" tIns="45720" rIns="91440" bIns="45720"/>
          <a:lstStyle>
            <a:lvl1pPr marL="0" marR="0" indent="0" algn="ctr" defTabSz="914400" rtl="0" eaLnBrk="1" fontAlgn="auto" latinLnBrk="0" hangingPunct="1">
              <a:lnSpc>
                <a:spcPct val="100000"/>
              </a:lnSpc>
              <a:spcBef>
                <a:spcPts val="0"/>
              </a:spcBef>
              <a:spcAft>
                <a:spcPts val="0"/>
              </a:spcAft>
              <a:buClrTx/>
              <a:buSzTx/>
              <a:buFontTx/>
              <a:buNone/>
              <a:tabLst/>
              <a:defRPr lang="en-US" altLang="en-US" sz="1200" b="0" kern="1200">
                <a:solidFill>
                  <a:schemeClr val="tx1"/>
                </a:solidFill>
                <a:latin typeface="Verdana"/>
                <a:ea typeface="Verdana" panose="020B0604030504040204" pitchFamily="34" charset="0"/>
                <a:cs typeface="Verdana" panose="020B0604030504040204" pitchFamily="34" charset="0"/>
              </a:defRPr>
            </a:lvl1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0 Pearson Canada Inc.</a:t>
            </a:r>
          </a:p>
        </p:txBody>
      </p:sp>
    </p:spTree>
    <p:extLst>
      <p:ext uri="{BB962C8B-B14F-4D97-AF65-F5344CB8AC3E}">
        <p14:creationId xmlns:p14="http://schemas.microsoft.com/office/powerpoint/2010/main" val="29406512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800"/>
            </a:lvl1pPr>
            <a:lvl2pPr>
              <a:defRPr sz="2400"/>
            </a:lvl2pPr>
            <a:lvl3pPr>
              <a:defRPr sz="20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17/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17/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8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8/17/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17/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0 Pearson Canada Inc.</a:t>
            </a:r>
          </a:p>
        </p:txBody>
      </p:sp>
      <p:pic>
        <p:nvPicPr>
          <p:cNvPr id="14"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8/17/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8/17/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8/17/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17/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0 Pearson Canada Inc.</a:t>
            </a:r>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
        <p:nvSpPr>
          <p:cNvPr id="10"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71"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8" r:id="rId15"/>
    <p:sldLayoutId id="2147483669" r:id="rId16"/>
    <p:sldLayoutId id="2147483670" r:id="rId17"/>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3.png"/><Relationship Id="rId5" Type="http://schemas.openxmlformats.org/officeDocument/2006/relationships/image" Target="../media/image2.jpe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10.m4a"/><Relationship Id="rId1" Type="http://schemas.microsoft.com/office/2007/relationships/media" Target="../media/media10.m4a"/><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7" Type="http://schemas.openxmlformats.org/officeDocument/2006/relationships/image" Target="../media/image3.png"/><Relationship Id="rId2" Type="http://schemas.microsoft.com/office/2007/relationships/media" Target="../media/media11.m4a"/><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2.m4a"/><Relationship Id="rId1" Type="http://schemas.microsoft.com/office/2007/relationships/media" Target="../media/media12.m4a"/><Relationship Id="rId5" Type="http://schemas.openxmlformats.org/officeDocument/2006/relationships/image" Target="../media/image3.png"/><Relationship Id="rId4" Type="http://schemas.openxmlformats.org/officeDocument/2006/relationships/image" Target="../media/image7.jp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4.m4a"/><Relationship Id="rId1" Type="http://schemas.microsoft.com/office/2007/relationships/media" Target="../media/media14.m4a"/><Relationship Id="rId5" Type="http://schemas.openxmlformats.org/officeDocument/2006/relationships/image" Target="../media/image3.png"/><Relationship Id="rId4" Type="http://schemas.openxmlformats.org/officeDocument/2006/relationships/image" Target="../media/image8.jp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15.m4a"/><Relationship Id="rId1" Type="http://schemas.microsoft.com/office/2007/relationships/media" Target="../media/media15.m4a"/><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16.m4a"/><Relationship Id="rId1" Type="http://schemas.microsoft.com/office/2007/relationships/media" Target="../media/media16.m4a"/><Relationship Id="rId5" Type="http://schemas.openxmlformats.org/officeDocument/2006/relationships/image" Target="../media/image3.png"/><Relationship Id="rId4" Type="http://schemas.openxmlformats.org/officeDocument/2006/relationships/image" Target="../media/image9.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17.m4a"/><Relationship Id="rId1" Type="http://schemas.microsoft.com/office/2007/relationships/media" Target="../media/media17.m4a"/><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18.m4a"/><Relationship Id="rId1" Type="http://schemas.microsoft.com/office/2007/relationships/media" Target="../media/media18.m4a"/><Relationship Id="rId5" Type="http://schemas.openxmlformats.org/officeDocument/2006/relationships/image" Target="../media/image3.png"/><Relationship Id="rId4" Type="http://schemas.openxmlformats.org/officeDocument/2006/relationships/image" Target="../media/image10.jpe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19.m4a"/><Relationship Id="rId1" Type="http://schemas.microsoft.com/office/2007/relationships/media" Target="../media/media19.m4a"/><Relationship Id="rId5" Type="http://schemas.openxmlformats.org/officeDocument/2006/relationships/image" Target="../media/image3.png"/><Relationship Id="rId4" Type="http://schemas.openxmlformats.org/officeDocument/2006/relationships/image" Target="../media/image11.jp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2.m4a"/><Relationship Id="rId1" Type="http://schemas.microsoft.com/office/2007/relationships/media" Target="../media/media2.m4a"/><Relationship Id="rId5" Type="http://schemas.openxmlformats.org/officeDocument/2006/relationships/image" Target="../media/image3.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20.m4a"/><Relationship Id="rId1" Type="http://schemas.microsoft.com/office/2007/relationships/media" Target="../media/media20.m4a"/><Relationship Id="rId5" Type="http://schemas.openxmlformats.org/officeDocument/2006/relationships/image" Target="../media/image3.png"/><Relationship Id="rId4" Type="http://schemas.openxmlformats.org/officeDocument/2006/relationships/image" Target="../media/image12.jpe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21.m4a"/><Relationship Id="rId1" Type="http://schemas.microsoft.com/office/2007/relationships/media" Target="../media/media21.m4a"/><Relationship Id="rId5" Type="http://schemas.openxmlformats.org/officeDocument/2006/relationships/image" Target="../media/image3.png"/><Relationship Id="rId4" Type="http://schemas.openxmlformats.org/officeDocument/2006/relationships/image" Target="../media/image13.jpe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22.m4a"/><Relationship Id="rId1" Type="http://schemas.microsoft.com/office/2007/relationships/media" Target="../media/media22.m4a"/><Relationship Id="rId6" Type="http://schemas.openxmlformats.org/officeDocument/2006/relationships/image" Target="../media/image3.png"/><Relationship Id="rId5" Type="http://schemas.openxmlformats.org/officeDocument/2006/relationships/image" Target="../media/image14.jpeg"/><Relationship Id="rId4" Type="http://schemas.openxmlformats.org/officeDocument/2006/relationships/notesSlide" Target="../notesSlides/notesSlide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3.m4a"/><Relationship Id="rId1" Type="http://schemas.microsoft.com/office/2007/relationships/media" Target="../media/media3.m4a"/><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4.m4a"/><Relationship Id="rId1" Type="http://schemas.microsoft.com/office/2007/relationships/media" Target="../media/media4.m4a"/><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5.m4a"/><Relationship Id="rId1" Type="http://schemas.microsoft.com/office/2007/relationships/media" Target="../media/media5.m4a"/><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6.m4a"/><Relationship Id="rId1" Type="http://schemas.microsoft.com/office/2007/relationships/media" Target="../media/media6.m4a"/><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m4a"/><Relationship Id="rId1" Type="http://schemas.microsoft.com/office/2007/relationships/media" Target="../media/media7.m4a"/><Relationship Id="rId5" Type="http://schemas.openxmlformats.org/officeDocument/2006/relationships/image" Target="../media/image3.png"/><Relationship Id="rId4" Type="http://schemas.openxmlformats.org/officeDocument/2006/relationships/image" Target="../media/image5.jp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8.m4a"/><Relationship Id="rId1" Type="http://schemas.microsoft.com/office/2007/relationships/media" Target="../media/media8.m4a"/><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9.m4a"/><Relationship Id="rId1" Type="http://schemas.microsoft.com/office/2007/relationships/media" Target="../media/media9.m4a"/><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13353"/>
          </a:xfrm>
        </p:spPr>
        <p:txBody>
          <a:bodyPr/>
          <a:lstStyle/>
          <a:p>
            <a:r>
              <a:rPr lang="en-US" dirty="0"/>
              <a:t>Ragan: Economics</a:t>
            </a:r>
          </a:p>
        </p:txBody>
      </p:sp>
      <p:sp>
        <p:nvSpPr>
          <p:cNvPr id="3" name="Text Placeholder 2"/>
          <p:cNvSpPr>
            <a:spLocks noGrp="1"/>
          </p:cNvSpPr>
          <p:nvPr>
            <p:ph type="body" sz="quarter" idx="13"/>
          </p:nvPr>
        </p:nvSpPr>
        <p:spPr>
          <a:xfrm>
            <a:off x="457200" y="1301632"/>
            <a:ext cx="8229600" cy="327143"/>
          </a:xfrm>
        </p:spPr>
        <p:txBody>
          <a:bodyPr/>
          <a:lstStyle/>
          <a:p>
            <a:r>
              <a:rPr lang="en-US" dirty="0">
                <a:cs typeface="Times New Roman" panose="02020603050405020304" pitchFamily="18" charset="0"/>
              </a:rPr>
              <a:t>Sixteenth Canadian Edition</a:t>
            </a:r>
          </a:p>
        </p:txBody>
      </p:sp>
      <p:sp>
        <p:nvSpPr>
          <p:cNvPr id="4" name="Text Placeholder 3"/>
          <p:cNvSpPr>
            <a:spLocks noGrp="1"/>
          </p:cNvSpPr>
          <p:nvPr>
            <p:ph type="body" sz="quarter" idx="14"/>
          </p:nvPr>
        </p:nvSpPr>
        <p:spPr>
          <a:xfrm>
            <a:off x="4495800" y="1447800"/>
            <a:ext cx="4191000" cy="1600199"/>
          </a:xfrm>
        </p:spPr>
        <p:txBody>
          <a:bodyPr/>
          <a:lstStyle/>
          <a:p>
            <a:r>
              <a:rPr lang="en-US" sz="3200" b="1" dirty="0"/>
              <a:t>Chapter 2</a:t>
            </a:r>
          </a:p>
        </p:txBody>
      </p:sp>
      <p:sp>
        <p:nvSpPr>
          <p:cNvPr id="5" name="Text Placeholder 4"/>
          <p:cNvSpPr>
            <a:spLocks noGrp="1"/>
          </p:cNvSpPr>
          <p:nvPr>
            <p:ph type="body" sz="quarter" idx="15"/>
          </p:nvPr>
        </p:nvSpPr>
        <p:spPr>
          <a:xfrm>
            <a:off x="4495800" y="3200400"/>
            <a:ext cx="4191000" cy="2925763"/>
          </a:xfrm>
        </p:spPr>
        <p:txBody>
          <a:bodyPr/>
          <a:lstStyle/>
          <a:p>
            <a:r>
              <a:rPr lang="en-US" sz="2000" dirty="0">
                <a:ea typeface="ＭＳ Ｐゴシック" pitchFamily="34" charset="-128"/>
              </a:rPr>
              <a:t>Economic Theories, Data, and Graphs</a:t>
            </a:r>
            <a:endParaRPr lang="en-US" sz="2000" dirty="0"/>
          </a:p>
        </p:txBody>
      </p:sp>
      <p:sp>
        <p:nvSpPr>
          <p:cNvPr id="6" name="Text Placeholder 5"/>
          <p:cNvSpPr>
            <a:spLocks noGrp="1"/>
          </p:cNvSpPr>
          <p:nvPr>
            <p:ph type="body" sz="quarter" idx="16"/>
          </p:nvPr>
        </p:nvSpPr>
        <p:spPr/>
        <p:txBody>
          <a:bodyPr/>
          <a:lstStyle/>
          <a:p>
            <a:r>
              <a:rPr lang="en-US" altLang="en-US" dirty="0"/>
              <a:t>Copyright © 2020 Pearson Canada Inc.</a:t>
            </a:r>
          </a:p>
        </p:txBody>
      </p:sp>
      <p:pic>
        <p:nvPicPr>
          <p:cNvPr id="10" name="Picture 2" descr="https://attachment.outlook.office.net/owa/sandra.wellman@senecacollege.ca/service.svc/s/GetFileAttachment?id=AAMkADA1Y2ZjZTNmLTFiZDItNDgyMC1hN2YyLWUwYjBlMDEwOTZiNQBGAAAAAADCPM9sJr0US5ipvo30xk%2FOBwAo58n2qtrmTZBmYNokiy%2BYAAAAcpxqAABLDQmw0PMzRp9iD5xs6WjuAAGc4FkWAAABEgAQACLAev3QCFhBhKC1BAUaQsg%3D&amp;X-OWA-CANARY=ZmuPxoO6gE-mL13k0ze-COBRRVskS9YYKR48Wg4bgMGvkRJIfUSZnGKH505u553qQoDL5y7ArAI.&amp;token=eyJhbGciOiJSUzI1NiIsImtpZCI6IjA2MDBGOUY2NzQ2MjA3MzdFNzM0MDRFMjg3QzQ1QTgxOENCN0NFQjgiLCJ4NXQiOiJCZ0Q1OW5SaUJ6Zm5OQVRpaDhSYWdZeTN6cmciLCJ0eXAiOiJKV1QifQ.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.Qrq3Gzx6NCNV3iEXKzXnqrSEQcBToae9aEcaIpuVO0jDPGHuPQo3t3bXzDza--pZg7M2aJkD_8aGNMrBHifW4B6FkrPFa-r_beZu2C7tBR5D3OQNs8U_giaUV5RlFt2R6cTYWnX-ZMN8hYYG7sZ5s1mCZKQtmeT7PRQAIbVGRN5YE6ySINGT2gnHXd_lT_hrc-ov11C_6bOr60JqNsEABNlHUrjvR8jXIKQYSTcWMUxGNdbmM0I-_5F6SRAmYfAQW6EKOFrExzZ0XBLb2JsrfS5bmcn8x6-C5KLnwTPgcYfvFrkbsFdoAGZXtR1CPm2vCn-0fJbtreVy4BLHhu2mtQ&amp;owa=outlook.office.com&amp;isImagePreview=True">
            <a:extLst>
              <a:ext uri="{FF2B5EF4-FFF2-40B4-BE49-F238E27FC236}">
                <a16:creationId xmlns:a16="http://schemas.microsoft.com/office/drawing/2014/main" id="{A79F8F12-8B9B-4756-8BAA-8394BD0C35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686" y="1817583"/>
            <a:ext cx="3456000" cy="4320000"/>
          </a:xfrm>
          <a:prstGeom prst="rect">
            <a:avLst/>
          </a:prstGeom>
          <a:noFill/>
          <a:extLst>
            <a:ext uri="{909E8E84-426E-40DD-AFC4-6F175D3DCCD1}">
              <a14:hiddenFill xmlns:a14="http://schemas.microsoft.com/office/drawing/2010/main">
                <a:solidFill>
                  <a:srgbClr val="FFFFFF"/>
                </a:solidFill>
              </a14:hiddenFill>
            </a:ext>
          </a:extLst>
        </p:spPr>
      </p:pic>
      <p:pic>
        <p:nvPicPr>
          <p:cNvPr id="7" name="Audio 6">
            <a:hlinkClick r:id="" action="ppaction://media"/>
            <a:extLst>
              <a:ext uri="{FF2B5EF4-FFF2-40B4-BE49-F238E27FC236}">
                <a16:creationId xmlns:a16="http://schemas.microsoft.com/office/drawing/2014/main" id="{25B95085-1533-464D-80B4-8A9C04365F52}"/>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577816903"/>
      </p:ext>
    </p:extLst>
  </p:cSld>
  <p:clrMapOvr>
    <a:masterClrMapping/>
  </p:clrMapOvr>
  <mc:AlternateContent xmlns:mc="http://schemas.openxmlformats.org/markup-compatibility/2006" xmlns:p14="http://schemas.microsoft.com/office/powerpoint/2010/main">
    <mc:Choice Requires="p14">
      <p:transition spd="slow" p14:dur="2000" advTm="92978"/>
    </mc:Choice>
    <mc:Fallback xmlns="">
      <p:transition spd="slow" advTm="929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Correlation versus Causation</a:t>
            </a:r>
          </a:p>
        </p:txBody>
      </p:sp>
      <p:sp>
        <p:nvSpPr>
          <p:cNvPr id="3" name="Content Placeholder 2"/>
          <p:cNvSpPr>
            <a:spLocks noGrp="1"/>
          </p:cNvSpPr>
          <p:nvPr>
            <p:ph idx="1"/>
          </p:nvPr>
        </p:nvSpPr>
        <p:spPr/>
        <p:txBody>
          <a:bodyPr/>
          <a:lstStyle/>
          <a:p>
            <a:r>
              <a:rPr lang="en-US" b="1" dirty="0"/>
              <a:t>Positive correlation </a:t>
            </a:r>
            <a:r>
              <a:rPr lang="en-US" dirty="0"/>
              <a:t>means only that X and Y move together, in the </a:t>
            </a:r>
            <a:r>
              <a:rPr lang="en-US" b="1" dirty="0"/>
              <a:t>same direction.</a:t>
            </a:r>
          </a:p>
          <a:p>
            <a:r>
              <a:rPr lang="en-US" b="1" dirty="0"/>
              <a:t>Negative correlation </a:t>
            </a:r>
            <a:r>
              <a:rPr lang="en-US" dirty="0"/>
              <a:t>means that X and Y move in </a:t>
            </a:r>
            <a:r>
              <a:rPr lang="en-US" b="1" dirty="0"/>
              <a:t>opposite directions.</a:t>
            </a:r>
          </a:p>
          <a:p>
            <a:pPr lvl="1">
              <a:spcBef>
                <a:spcPts val="2500"/>
              </a:spcBef>
              <a:buFont typeface="Wingdings" panose="05000000000000000000" pitchFamily="2" charset="2"/>
              <a:buChar char="Ø"/>
            </a:pPr>
            <a:r>
              <a:rPr lang="en-US" dirty="0"/>
              <a:t>A finding that X and Y are correlated is not direct evidence of a causal relationship.</a:t>
            </a:r>
          </a:p>
          <a:p>
            <a:pPr lvl="1">
              <a:spcBef>
                <a:spcPts val="2500"/>
              </a:spcBef>
              <a:buFont typeface="Wingdings" panose="05000000000000000000" pitchFamily="2" charset="2"/>
              <a:buChar char="Ø"/>
            </a:pPr>
            <a:r>
              <a:rPr lang="en-US" dirty="0"/>
              <a:t>Most economic predictions involve causality. Establishing causality usually requires advanced statistical techniques.</a:t>
            </a:r>
          </a:p>
        </p:txBody>
      </p:sp>
      <p:pic>
        <p:nvPicPr>
          <p:cNvPr id="5" name="Audio 4">
            <a:hlinkClick r:id="" action="ppaction://media"/>
            <a:extLst>
              <a:ext uri="{FF2B5EF4-FFF2-40B4-BE49-F238E27FC236}">
                <a16:creationId xmlns:a16="http://schemas.microsoft.com/office/drawing/2014/main" id="{6B6FDFA1-BB43-4E4B-AC96-2650E5139CC9}"/>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2241861395"/>
      </p:ext>
    </p:extLst>
  </p:cSld>
  <p:clrMapOvr>
    <a:masterClrMapping/>
  </p:clrMapOvr>
  <mc:AlternateContent xmlns:mc="http://schemas.openxmlformats.org/markup-compatibility/2006" xmlns:p14="http://schemas.microsoft.com/office/powerpoint/2010/main">
    <mc:Choice Requires="p14">
      <p:transition spd="slow" p14:dur="2000" advTm="318478"/>
    </mc:Choice>
    <mc:Fallback xmlns="">
      <p:transition spd="slow" advTm="3184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2.3 Economic Data</a:t>
            </a:r>
            <a:endParaRPr lang="en-AU" sz="2000" b="0" dirty="0"/>
          </a:p>
        </p:txBody>
      </p:sp>
      <p:sp>
        <p:nvSpPr>
          <p:cNvPr id="3" name="Content Placeholder 2"/>
          <p:cNvSpPr>
            <a:spLocks noGrp="1"/>
          </p:cNvSpPr>
          <p:nvPr>
            <p:ph idx="1"/>
          </p:nvPr>
        </p:nvSpPr>
        <p:spPr>
          <a:xfrm>
            <a:off x="457200" y="1600201"/>
            <a:ext cx="8458200" cy="1828800"/>
          </a:xfrm>
        </p:spPr>
        <p:txBody>
          <a:bodyPr/>
          <a:lstStyle/>
          <a:p>
            <a:r>
              <a:rPr lang="en-US" b="1" dirty="0">
                <a:solidFill>
                  <a:srgbClr val="007FA3"/>
                </a:solidFill>
              </a:rPr>
              <a:t>Index Numbers</a:t>
            </a:r>
          </a:p>
          <a:p>
            <a:pPr lvl="1"/>
            <a:r>
              <a:rPr lang="en-US" dirty="0"/>
              <a:t>An index number is a measure of some variable, conventionally expressed relative to a </a:t>
            </a:r>
            <a:r>
              <a:rPr lang="en-US" b="1" dirty="0"/>
              <a:t>base</a:t>
            </a:r>
            <a:r>
              <a:rPr lang="en-US" dirty="0"/>
              <a:t> period, which is assigned the value 100.</a:t>
            </a:r>
          </a:p>
        </p:txBody>
      </p:sp>
      <p:graphicFrame>
        <p:nvGraphicFramePr>
          <p:cNvPr id="5" name="Object 4"/>
          <p:cNvGraphicFramePr>
            <a:graphicFrameLocks noChangeAspect="1"/>
          </p:cNvGraphicFramePr>
          <p:nvPr>
            <p:extLst>
              <p:ext uri="{D42A27DB-BD31-4B8C-83A1-F6EECF244321}">
                <p14:modId xmlns:p14="http://schemas.microsoft.com/office/powerpoint/2010/main" val="2136157298"/>
              </p:ext>
            </p:extLst>
          </p:nvPr>
        </p:nvGraphicFramePr>
        <p:xfrm>
          <a:off x="739775" y="3657600"/>
          <a:ext cx="7664450" cy="688975"/>
        </p:xfrm>
        <a:graphic>
          <a:graphicData uri="http://schemas.openxmlformats.org/presentationml/2006/ole">
            <mc:AlternateContent xmlns:mc="http://schemas.openxmlformats.org/markup-compatibility/2006">
              <mc:Choice xmlns:v="urn:schemas-microsoft-com:vml" Requires="v">
                <p:oleObj spid="_x0000_s1054" name="Equation" r:id="rId5" imgW="4660560" imgH="419040" progId="Equation.DSMT4">
                  <p:embed/>
                </p:oleObj>
              </mc:Choice>
              <mc:Fallback>
                <p:oleObj name="Equation" r:id="rId5" imgW="4660560" imgH="419040" progId="Equation.DSMT4">
                  <p:embed/>
                  <p:pic>
                    <p:nvPicPr>
                      <p:cNvPr id="0" name=""/>
                      <p:cNvPicPr>
                        <a:picLocks noChangeAspect="1" noChangeArrowheads="1"/>
                      </p:cNvPicPr>
                      <p:nvPr/>
                    </p:nvPicPr>
                    <p:blipFill>
                      <a:blip r:embed="rId6"/>
                      <a:srcRect/>
                      <a:stretch>
                        <a:fillRect/>
                      </a:stretch>
                    </p:blipFill>
                    <p:spPr bwMode="auto">
                      <a:xfrm>
                        <a:off x="739775" y="3657600"/>
                        <a:ext cx="7664450" cy="688975"/>
                      </a:xfrm>
                      <a:prstGeom prst="rect">
                        <a:avLst/>
                      </a:prstGeom>
                      <a:solidFill>
                        <a:schemeClr val="bg2"/>
                      </a:solidFill>
                    </p:spPr>
                  </p:pic>
                </p:oleObj>
              </mc:Fallback>
            </mc:AlternateContent>
          </a:graphicData>
        </a:graphic>
      </p:graphicFrame>
      <p:sp>
        <p:nvSpPr>
          <p:cNvPr id="6" name="Content Placeholder 2"/>
          <p:cNvSpPr txBox="1">
            <a:spLocks/>
          </p:cNvSpPr>
          <p:nvPr/>
        </p:nvSpPr>
        <p:spPr>
          <a:xfrm>
            <a:off x="542925" y="4895851"/>
            <a:ext cx="8458200" cy="66674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9pPr>
          </a:lstStyle>
          <a:p>
            <a:r>
              <a:rPr lang="en-US" dirty="0"/>
              <a:t>More Complex Index Numbers: CPI (Chapter 19)</a:t>
            </a:r>
          </a:p>
        </p:txBody>
      </p:sp>
      <p:pic>
        <p:nvPicPr>
          <p:cNvPr id="4" name="Audio 3">
            <a:hlinkClick r:id="" action="ppaction://media"/>
            <a:extLst>
              <a:ext uri="{FF2B5EF4-FFF2-40B4-BE49-F238E27FC236}">
                <a16:creationId xmlns:a16="http://schemas.microsoft.com/office/drawing/2014/main" id="{8A449BA6-0773-469D-8645-7C2A99F990D6}"/>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3822089203"/>
      </p:ext>
    </p:extLst>
  </p:cSld>
  <p:clrMapOvr>
    <a:masterClrMapping/>
  </p:clrMapOvr>
  <mc:AlternateContent xmlns:mc="http://schemas.openxmlformats.org/markup-compatibility/2006" xmlns:p14="http://schemas.microsoft.com/office/powerpoint/2010/main">
    <mc:Choice Requires="p14">
      <p:transition spd="slow" p14:dur="2000" advTm="452776"/>
    </mc:Choice>
    <mc:Fallback xmlns="">
      <p:transition spd="slow" advTm="4527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379972" x="3467100" y="6280150"/>
          <p14:tracePt t="380332" x="4368800" y="6569075"/>
          <p14:tracePt t="380339" x="4665663" y="6330950"/>
          <p14:tracePt t="380348" x="4962525" y="6067425"/>
          <p14:tracePt t="380355" x="5319713" y="5795963"/>
          <p14:tracePt t="380364" x="5532438" y="5616575"/>
          <p14:tracePt t="380372" x="5668963" y="5481638"/>
          <p14:tracePt t="380377" x="5778500" y="5370513"/>
          <p14:tracePt t="380385" x="5846763" y="5276850"/>
          <p14:tracePt t="380393" x="5872163" y="5226050"/>
          <p14:tracePt t="380401" x="5905500" y="5175250"/>
          <p14:tracePt t="380410" x="5915025" y="5141913"/>
          <p14:tracePt t="380417" x="5922963" y="5116513"/>
          <p14:tracePt t="380426" x="5922963" y="5064125"/>
          <p14:tracePt t="380431" x="5932488" y="5022850"/>
          <p14:tracePt t="380439" x="5940425" y="4979988"/>
          <p14:tracePt t="380447" x="5948363" y="4946650"/>
          <p14:tracePt t="380455" x="5948363" y="4919663"/>
          <p14:tracePt t="380464" x="5948363" y="4894263"/>
          <p14:tracePt t="380479" x="5948363" y="4886325"/>
          <p14:tracePt t="380485" x="5948363" y="4878388"/>
          <p14:tracePt t="380595" x="5957888" y="4868863"/>
          <p14:tracePt t="380612" x="5965825" y="4860925"/>
          <p14:tracePt t="380617" x="5973763" y="4852988"/>
          <p14:tracePt t="380634" x="5983288" y="4852988"/>
          <p14:tracePt t="380650" x="5991225" y="4843463"/>
          <p14:tracePt t="380657" x="5991225" y="4835525"/>
          <p14:tracePt t="380672" x="5999163" y="4827588"/>
          <p14:tracePt t="380679" x="5999163" y="4818063"/>
          <p14:tracePt t="380781" x="5991225" y="4818063"/>
          <p14:tracePt t="380789" x="5973763" y="4818063"/>
          <p14:tracePt t="380797" x="5957888" y="4827588"/>
          <p14:tracePt t="380803" x="5948363" y="4827588"/>
          <p14:tracePt t="380811" x="5922963" y="4835525"/>
          <p14:tracePt t="380822" x="5915025" y="4835525"/>
          <p14:tracePt t="380827" x="5889625" y="4843463"/>
          <p14:tracePt t="380836" x="5872163" y="4852988"/>
          <p14:tracePt t="380844" x="5854700" y="4852988"/>
          <p14:tracePt t="380858" x="5854700" y="4860925"/>
          <p14:tracePt t="380866" x="5846763" y="4860925"/>
          <p14:tracePt t="380874" x="5838825" y="4868863"/>
          <p14:tracePt t="380887" x="5838825" y="4878388"/>
          <p14:tracePt t="380889" x="5829300" y="4878388"/>
          <p14:tracePt t="380897" x="5821363" y="4886325"/>
          <p14:tracePt t="380905" x="5813425" y="4894263"/>
          <p14:tracePt t="380920" x="5803900" y="4903788"/>
          <p14:tracePt t="380928" x="5795963" y="4911725"/>
          <p14:tracePt t="380935" x="5788025" y="4919663"/>
          <p14:tracePt t="380943" x="5778500" y="4919663"/>
          <p14:tracePt t="380952" x="5770563" y="4929188"/>
          <p14:tracePt t="380959" x="5770563" y="4937125"/>
          <p14:tracePt t="380968" x="5761038" y="4937125"/>
          <p14:tracePt t="380975" x="5753100" y="4946650"/>
          <p14:tracePt t="380981" x="5745163" y="4954588"/>
          <p14:tracePt t="380989" x="5735638" y="4962525"/>
          <p14:tracePt t="380998" x="5727700" y="4962525"/>
          <p14:tracePt t="381005" x="5719763" y="4979988"/>
          <p14:tracePt t="381013" x="5702300" y="4987925"/>
          <p14:tracePt t="381022" x="5684838" y="4997450"/>
          <p14:tracePt t="381029" x="5676900" y="4997450"/>
          <p14:tracePt t="381036" x="5676900" y="5005388"/>
          <p14:tracePt t="381044" x="5668963" y="5013325"/>
          <p14:tracePt t="381051" x="5659438" y="5022850"/>
          <p14:tracePt t="381060" x="5659438" y="5030788"/>
          <p14:tracePt t="381068" x="5651500" y="5038725"/>
          <p14:tracePt t="381075" x="5641975" y="5048250"/>
          <p14:tracePt t="381083" x="5634038" y="5064125"/>
          <p14:tracePt t="381091" x="5634038" y="5081588"/>
          <p14:tracePt t="381100" x="5626100" y="5099050"/>
          <p14:tracePt t="381105" x="5616575" y="5124450"/>
          <p14:tracePt t="381114" x="5608638" y="5149850"/>
          <p14:tracePt t="381122" x="5608638" y="5175250"/>
          <p14:tracePt t="381129" x="5600700" y="5192713"/>
          <p14:tracePt t="381138" x="5600700" y="5218113"/>
          <p14:tracePt t="381145" x="5600700" y="5243513"/>
          <p14:tracePt t="381154" x="5608638" y="5260975"/>
          <p14:tracePt t="381159" x="5608638" y="5286375"/>
          <p14:tracePt t="381167" x="5616575" y="5311775"/>
          <p14:tracePt t="381175" x="5626100" y="5337175"/>
          <p14:tracePt t="381184" x="5634038" y="5345113"/>
          <p14:tracePt t="381192" x="5641975" y="5353050"/>
          <p14:tracePt t="381200" x="5651500" y="5370513"/>
          <p14:tracePt t="381216" x="5651500" y="5387975"/>
          <p14:tracePt t="381224" x="5659438" y="5395913"/>
          <p14:tracePt t="381229" x="5668963" y="5395913"/>
          <p14:tracePt t="381240" x="5668963" y="5405438"/>
          <p14:tracePt t="381245" x="5676900" y="5413375"/>
          <p14:tracePt t="381253" x="5684838" y="5413375"/>
          <p14:tracePt t="381261" x="5694363" y="5421313"/>
          <p14:tracePt t="381270" x="5694363" y="5430838"/>
          <p14:tracePt t="381278" x="5710238" y="5438775"/>
          <p14:tracePt t="381284" x="5735638" y="5438775"/>
          <p14:tracePt t="381292" x="5753100" y="5446713"/>
          <p14:tracePt t="381300" x="5778500" y="5446713"/>
          <p14:tracePt t="381308" x="5803900" y="5446713"/>
          <p14:tracePt t="381315" x="5821363" y="5446713"/>
          <p14:tracePt t="381324" x="5846763" y="5456238"/>
          <p14:tracePt t="381332" x="5872163" y="5464175"/>
          <p14:tracePt t="381338" x="5889625" y="5464175"/>
          <p14:tracePt t="381345" x="5905500" y="5472113"/>
          <p14:tracePt t="381353" x="5932488" y="5472113"/>
          <p14:tracePt t="381361" x="5957888" y="5481638"/>
          <p14:tracePt t="381370" x="5973763" y="5481638"/>
          <p14:tracePt t="381377" x="5999163" y="5481638"/>
          <p14:tracePt t="381385" x="6034088" y="5481638"/>
          <p14:tracePt t="381394" x="6049963" y="5481638"/>
          <p14:tracePt t="381402" x="6076950" y="5481638"/>
          <p14:tracePt t="381407" x="6102350" y="5481638"/>
          <p14:tracePt t="381415" x="6118225" y="5481638"/>
          <p14:tracePt t="381423" x="6143625" y="5481638"/>
          <p14:tracePt t="381431" x="6169025" y="5481638"/>
          <p14:tracePt t="381440" x="6186488" y="5481638"/>
          <p14:tracePt t="381448" x="6203950" y="5472113"/>
          <p14:tracePt t="381455" x="6221413" y="5472113"/>
          <p14:tracePt t="381461" x="6229350" y="5464175"/>
          <p14:tracePt t="381470" x="6246813" y="5464175"/>
          <p14:tracePt t="381477" x="6272213" y="5456238"/>
          <p14:tracePt t="381485" x="6297613" y="5446713"/>
          <p14:tracePt t="381494" x="6305550" y="5438775"/>
          <p14:tracePt t="381502" x="6330950" y="5430838"/>
          <p14:tracePt t="381509" x="6356350" y="5421313"/>
          <p14:tracePt t="381515" x="6381750" y="5413375"/>
          <p14:tracePt t="381525" x="6391275" y="5395913"/>
          <p14:tracePt t="381531" x="6407150" y="5395913"/>
          <p14:tracePt t="381540" x="6424613" y="5380038"/>
          <p14:tracePt t="381548" x="6442075" y="5370513"/>
          <p14:tracePt t="381555" x="6442075" y="5353050"/>
          <p14:tracePt t="381564" x="6467475" y="5337175"/>
          <p14:tracePt t="381572" x="6475413" y="5319713"/>
          <p14:tracePt t="381579" x="6492875" y="5294313"/>
          <p14:tracePt t="381586" x="6500813" y="5268913"/>
          <p14:tracePt t="381593" x="6510338" y="5235575"/>
          <p14:tracePt t="381601" x="6526213" y="5208588"/>
          <p14:tracePt t="381609" x="6543675" y="5175250"/>
          <p14:tracePt t="381618" x="6561138" y="5141913"/>
          <p14:tracePt t="381625" x="6577013" y="5116513"/>
          <p14:tracePt t="381634" x="6586538" y="5099050"/>
          <p14:tracePt t="381640" x="6594475" y="5073650"/>
          <p14:tracePt t="381649" x="6594475" y="5048250"/>
          <p14:tracePt t="381655" x="6602413" y="5030788"/>
          <p14:tracePt t="381664" x="6611938" y="5005388"/>
          <p14:tracePt t="381672" x="6619875" y="4979988"/>
          <p14:tracePt t="381679" x="6627813" y="4954588"/>
          <p14:tracePt t="381688" x="6637338" y="4946650"/>
          <p14:tracePt t="381695" x="6637338" y="4919663"/>
          <p14:tracePt t="381704" x="6637338" y="4894263"/>
          <p14:tracePt t="381709" x="6637338" y="4886325"/>
          <p14:tracePt t="381718" x="6637338" y="4868863"/>
          <p14:tracePt t="381725" x="6637338" y="4852988"/>
          <p14:tracePt t="381733" x="6627813" y="4843463"/>
          <p14:tracePt t="381741" x="6627813" y="4835525"/>
          <p14:tracePt t="381750" x="6611938" y="4818063"/>
          <p14:tracePt t="381757" x="6602413" y="4818063"/>
          <p14:tracePt t="381764" x="6594475" y="4810125"/>
          <p14:tracePt t="381772" x="6577013" y="4802188"/>
          <p14:tracePt t="381779" x="6551613" y="4792663"/>
          <p14:tracePt t="381788" x="6535738" y="4775200"/>
          <p14:tracePt t="381795" x="6518275" y="4767263"/>
          <p14:tracePt t="381803" x="6492875" y="4749800"/>
          <p14:tracePt t="381812" x="6467475" y="4749800"/>
          <p14:tracePt t="381820" x="6442075" y="4741863"/>
          <p14:tracePt t="381828" x="6416675" y="4733925"/>
          <p14:tracePt t="381833" x="6391275" y="4724400"/>
          <p14:tracePt t="381841" x="6356350" y="4716463"/>
          <p14:tracePt t="381849" x="6323013" y="4716463"/>
          <p14:tracePt t="381858" x="6297613" y="4716463"/>
          <p14:tracePt t="381865" x="6262688" y="4716463"/>
          <p14:tracePt t="381874" x="6229350" y="4708525"/>
          <p14:tracePt t="381888" x="6194425" y="4708525"/>
          <p14:tracePt t="381889" x="6178550" y="4708525"/>
          <p14:tracePt t="381895" x="6153150" y="4708525"/>
          <p14:tracePt t="381904" x="6127750" y="4708525"/>
          <p14:tracePt t="381911" x="6118225" y="4708525"/>
          <p14:tracePt t="381928" x="6110288" y="4708525"/>
          <p14:tracePt t="381935" x="6102350" y="4708525"/>
          <p14:tracePt t="381943" x="6102350" y="4716463"/>
          <p14:tracePt t="381952" x="6076950" y="4733925"/>
          <p14:tracePt t="381957" x="6067425" y="4741863"/>
          <p14:tracePt t="381965" x="6049963" y="4759325"/>
          <p14:tracePt t="381974" x="6034088" y="4775200"/>
          <p14:tracePt t="381981" x="6024563" y="4792663"/>
          <p14:tracePt t="381990" x="6008688" y="4802188"/>
          <p14:tracePt t="381998" x="5999163" y="4802188"/>
          <p14:tracePt t="382005" x="5999163" y="4810125"/>
          <p14:tracePt t="382011" x="5991225" y="4818063"/>
          <p14:tracePt t="382028" x="5983288" y="4827588"/>
          <p14:tracePt t="382036" x="5983288" y="4835525"/>
          <p14:tracePt t="382044" x="5973763" y="4843463"/>
          <p14:tracePt t="382052" x="5965825" y="4852988"/>
          <p14:tracePt t="382059" x="5957888" y="4868863"/>
          <p14:tracePt t="382065" x="5957888" y="4878388"/>
          <p14:tracePt t="382075" x="5948363" y="4894263"/>
          <p14:tracePt t="382082" x="5940425" y="4919663"/>
          <p14:tracePt t="382089" x="5932488" y="4954588"/>
          <p14:tracePt t="382097" x="5922963" y="4979988"/>
          <p14:tracePt t="382105" x="5915025" y="5013325"/>
          <p14:tracePt t="382114" x="5905500" y="5038725"/>
          <p14:tracePt t="382122" x="5889625" y="5073650"/>
          <p14:tracePt t="382130" x="5880100" y="5106988"/>
          <p14:tracePt t="382135" x="5872163" y="5141913"/>
          <p14:tracePt t="382143" x="5854700" y="5183188"/>
          <p14:tracePt t="382152" x="5846763" y="5218113"/>
          <p14:tracePt t="382160" x="5829300" y="5251450"/>
          <p14:tracePt t="382168" x="5821363" y="5286375"/>
          <p14:tracePt t="382175" x="5803900" y="5311775"/>
          <p14:tracePt t="382184" x="5795963" y="5345113"/>
          <p14:tracePt t="382190" x="5788025" y="5370513"/>
          <p14:tracePt t="382198" x="5778500" y="5387975"/>
          <p14:tracePt t="382205" x="5761038" y="5413375"/>
          <p14:tracePt t="382214" x="5753100" y="5438775"/>
          <p14:tracePt t="382222" x="5745163" y="5464175"/>
          <p14:tracePt t="382230" x="5745163" y="5481638"/>
          <p14:tracePt t="382238" x="5735638" y="5507038"/>
          <p14:tracePt t="382245" x="5727700" y="5532438"/>
          <p14:tracePt t="382254" x="5719763" y="5557838"/>
          <p14:tracePt t="382260" x="5710238" y="5575300"/>
          <p14:tracePt t="382268" x="5702300" y="5600700"/>
          <p14:tracePt t="382275" x="5694363" y="5616575"/>
          <p14:tracePt t="382284" x="5684838" y="5641975"/>
          <p14:tracePt t="382300" x="5676900" y="5659438"/>
          <p14:tracePt t="382307" x="5668963" y="5668963"/>
          <p14:tracePt t="382314" x="5659438" y="5668963"/>
          <p14:tracePt t="382322" x="5659438" y="5676900"/>
          <p14:tracePt t="382329" x="5651500" y="5684838"/>
          <p14:tracePt t="382345" x="5641975" y="5694363"/>
          <p14:tracePt t="382354" x="5641975" y="5702300"/>
          <p14:tracePt t="382362" x="5641975" y="5710238"/>
          <p14:tracePt t="382399" x="5634038" y="5710238"/>
          <p14:tracePt t="382423" x="5616575" y="5710238"/>
          <p14:tracePt t="382438" x="5608638" y="5710238"/>
          <p14:tracePt t="382445" x="5600700" y="5710238"/>
          <p14:tracePt t="382453" x="5591175" y="5710238"/>
          <p14:tracePt t="451298" x="5608638" y="5710238"/>
          <p14:tracePt t="451306" x="5641975" y="5710238"/>
          <p14:tracePt t="451314" x="5676900" y="5694363"/>
          <p14:tracePt t="451321" x="5710238" y="5659438"/>
          <p14:tracePt t="451329" x="5761038" y="5634038"/>
          <p14:tracePt t="451338" x="5803900" y="5591175"/>
          <p14:tracePt t="451345" x="5864225" y="5540375"/>
          <p14:tracePt t="451354" x="5932488" y="5497513"/>
          <p14:tracePt t="451360" x="5991225" y="5464175"/>
          <p14:tracePt t="451367" x="6059488" y="5430838"/>
          <p14:tracePt t="451376" x="6118225" y="5387975"/>
          <p14:tracePt t="451383" x="6194425" y="5362575"/>
          <p14:tracePt t="451392" x="6280150" y="5337175"/>
          <p14:tracePt t="451399" x="6348413" y="5302250"/>
          <p14:tracePt t="451407" x="6432550" y="5268913"/>
          <p14:tracePt t="451413" x="6535738" y="5226050"/>
          <p14:tracePt t="451422" x="6645275" y="5167313"/>
          <p14:tracePt t="451429" x="6764338" y="5106988"/>
          <p14:tracePt t="451438" x="6891338" y="5064125"/>
          <p14:tracePt t="451445" x="7061200" y="4997450"/>
          <p14:tracePt t="451454" x="7215188" y="4946650"/>
          <p14:tracePt t="451461" x="7342188" y="4894263"/>
          <p14:tracePt t="451469" x="7478713" y="4827588"/>
          <p14:tracePt t="451480" x="7750175" y="4724400"/>
          <p14:tracePt t="451490" x="7962900" y="4614863"/>
          <p14:tracePt t="451501" x="8532813" y="4283075"/>
          <p14:tracePt t="451507" x="8761413" y="4138613"/>
          <p14:tracePt t="451515" x="9050338" y="3943350"/>
        </p14:tracePtLst>
      </p14:laserTrace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600" dirty="0"/>
              <a:t>Index Values for Steel and Newsprint Output</a:t>
            </a:r>
            <a:r>
              <a:rPr lang="en-US" sz="3600" b="0" dirty="0"/>
              <a:t> </a:t>
            </a:r>
            <a:r>
              <a:rPr lang="en-US" sz="2000" b="0" dirty="0"/>
              <a:t>Figure 2-2</a:t>
            </a:r>
            <a:endParaRPr lang="en-AU" sz="2000" b="0" dirty="0"/>
          </a:p>
        </p:txBody>
      </p:sp>
      <p:pic>
        <p:nvPicPr>
          <p:cNvPr id="6" name="Picture 5" descr="The graph’s x axis represents the years from 20 10 to 20 20, expressed in 1 year intervals. The graph’s y axis represents output, from 0 to 140. The first interval after the 0 point is 80, with a zigzag line indicating an abridgement of the axis. After 80, the y axis values are expressed in intervals of 10. Data are as follows. Steel. Output for steel was 100 in 20 10, a low point for this graph, rising to about 105 in 20 11 and to about 114 in 20 12. It fell to about 108 in 20 13, rose again to about 125 in 20 14, then fell again to 110 in 20 15. It rose to about 132 in 20 16, a high point for this graph. It then fell to about 112 in 20 17, rose to about 128 in 20 18, fell to about 125 in 20 19, and rose again to about 123 in 20 20. Newsprint. Output for steel was 100 in 20 10. It fell to about 95 in 20 11 and to about 93 in 20 12 before rising again to 100 in 20 13. It fell again to 95 in 20 14, rose to about 104 in 20 15, a high point for this graph then fell back to 95 in 20 16. In 20 17, newsprint rose back to about 104, falling to about 95 in 20 18, then rising back to 100 in 20 19 before falling a low point for this graph of about 92 in 20 20.&#10;&#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0598" y="1676400"/>
            <a:ext cx="7002804" cy="4495800"/>
          </a:xfrm>
          <a:prstGeom prst="rect">
            <a:avLst/>
          </a:prstGeom>
        </p:spPr>
      </p:pic>
      <p:pic>
        <p:nvPicPr>
          <p:cNvPr id="2" name="Audio 1">
            <a:hlinkClick r:id="" action="ppaction://media"/>
            <a:extLst>
              <a:ext uri="{FF2B5EF4-FFF2-40B4-BE49-F238E27FC236}">
                <a16:creationId xmlns:a16="http://schemas.microsoft.com/office/drawing/2014/main" id="{3DBBD79C-EEEF-4881-B403-18583DA21797}"/>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1327006733"/>
      </p:ext>
    </p:extLst>
  </p:cSld>
  <p:clrMapOvr>
    <a:masterClrMapping/>
  </p:clrMapOvr>
  <mc:AlternateContent xmlns:mc="http://schemas.openxmlformats.org/markup-compatibility/2006" xmlns:p14="http://schemas.microsoft.com/office/powerpoint/2010/main">
    <mc:Choice Requires="p14">
      <p:transition spd="slow" p14:dur="2000" advTm="288843"/>
    </mc:Choice>
    <mc:Fallback xmlns="">
      <p:transition spd="slow" advTm="2888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45333" x="8472488" y="2906713"/>
          <p14:tracePt t="45341" x="8115300" y="3059113"/>
          <p14:tracePt t="45348" x="7758113" y="3203575"/>
          <p14:tracePt t="45357" x="7453313" y="3348038"/>
          <p14:tracePt t="45364" x="7154863" y="3475038"/>
          <p14:tracePt t="45372" x="6943725" y="3568700"/>
          <p14:tracePt t="45378" x="6738938" y="3687763"/>
          <p14:tracePt t="45387" x="6586538" y="3816350"/>
          <p14:tracePt t="45394" x="6475413" y="3925888"/>
          <p14:tracePt t="45402" x="6381750" y="4027488"/>
          <p14:tracePt t="45410" x="6313488" y="4130675"/>
          <p14:tracePt t="45419" x="6272213" y="4224338"/>
          <p14:tracePt t="45426" x="6237288" y="4300538"/>
          <p14:tracePt t="45432" x="6203950" y="4351338"/>
          <p14:tracePt t="45442" x="6178550" y="4384675"/>
          <p14:tracePt t="45448" x="6153150" y="4410075"/>
          <p14:tracePt t="45456" x="6143625" y="4427538"/>
          <p14:tracePt t="45464" x="6143625" y="4435475"/>
          <p14:tracePt t="45473" x="6135688" y="4435475"/>
          <p14:tracePt t="45480" x="6127750" y="4445000"/>
          <p14:tracePt t="45497" x="6118225" y="4460875"/>
          <p14:tracePt t="45511" x="6110288" y="4486275"/>
          <p14:tracePt t="45519" x="6092825" y="4503738"/>
          <p14:tracePt t="45526" x="6067425" y="4546600"/>
          <p14:tracePt t="45535" x="6049963" y="4564063"/>
          <p14:tracePt t="45542" x="6024563" y="4605338"/>
          <p14:tracePt t="45550" x="5983288" y="4640263"/>
          <p14:tracePt t="45557" x="5957888" y="4673600"/>
          <p14:tracePt t="45564" x="5915025" y="4724400"/>
          <p14:tracePt t="45572" x="5880100" y="4767263"/>
          <p14:tracePt t="45580" x="5813425" y="4810125"/>
          <p14:tracePt t="45588" x="5761038" y="4860925"/>
          <p14:tracePt t="45597" x="5702300" y="4903788"/>
          <p14:tracePt t="45604" x="5616575" y="4962525"/>
          <p14:tracePt t="45612" x="5532438" y="5030788"/>
          <p14:tracePt t="45621" x="5438775" y="5099050"/>
          <p14:tracePt t="45626" x="5353050" y="5167313"/>
          <p14:tracePt t="45635" x="5276850" y="5208588"/>
          <p14:tracePt t="45642" x="5200650" y="5251450"/>
          <p14:tracePt t="45650" x="5141913" y="5294313"/>
          <p14:tracePt t="45658" x="5091113" y="5327650"/>
          <p14:tracePt t="45666" x="5056188" y="5345113"/>
          <p14:tracePt t="45674" x="5030788" y="5353050"/>
          <p14:tracePt t="45680" x="5022850" y="5353050"/>
          <p14:tracePt t="45688" x="5022850" y="5362575"/>
          <p14:tracePt t="45697" x="5013325" y="5362575"/>
          <p14:tracePt t="45704" x="5005388" y="5370513"/>
          <p14:tracePt t="45713" x="4997450" y="5370513"/>
          <p14:tracePt t="45728" x="4987925" y="5380038"/>
          <p14:tracePt t="45737" x="4979988" y="5380038"/>
          <p14:tracePt t="45743" x="4954588" y="5380038"/>
          <p14:tracePt t="45751" x="4929188" y="5387975"/>
          <p14:tracePt t="45758" x="4903788" y="5387975"/>
          <p14:tracePt t="45766" x="4878388" y="5395913"/>
          <p14:tracePt t="45774" x="4818063" y="5413375"/>
          <p14:tracePt t="45782" x="4767263" y="5421313"/>
          <p14:tracePt t="45790" x="4708525" y="5430838"/>
          <p14:tracePt t="45798" x="4648200" y="5438775"/>
          <p14:tracePt t="45804" x="4589463" y="5446713"/>
          <p14:tracePt t="45812" x="4521200" y="5456238"/>
          <p14:tracePt t="45821" x="4445000" y="5456238"/>
          <p14:tracePt t="45828" x="4376738" y="5456238"/>
          <p14:tracePt t="45837" x="4300538" y="5456238"/>
          <p14:tracePt t="45844" x="4249738" y="5456238"/>
          <p14:tracePt t="45853" x="4156075" y="5456238"/>
          <p14:tracePt t="45858" x="4087813" y="5438775"/>
          <p14:tracePt t="45866" x="4011613" y="5421313"/>
          <p14:tracePt t="45874" x="3951288" y="5405438"/>
          <p14:tracePt t="45883" x="3883025" y="5370513"/>
          <p14:tracePt t="45891" x="3824288" y="5345113"/>
          <p14:tracePt t="45898" x="3763963" y="5319713"/>
          <p14:tracePt t="45906" x="3705225" y="5311775"/>
          <p14:tracePt t="45914" x="3611563" y="5276850"/>
          <p14:tracePt t="45923" x="3527425" y="5268913"/>
          <p14:tracePt t="45928" x="3441700" y="5243513"/>
          <p14:tracePt t="45937" x="3348038" y="5208588"/>
          <p14:tracePt t="45944" x="3263900" y="5192713"/>
          <p14:tracePt t="45953" x="3170238" y="5157788"/>
          <p14:tracePt t="45961" x="3094038" y="5124450"/>
          <p14:tracePt t="45969" x="2990850" y="5099050"/>
          <p14:tracePt t="45977" x="2906713" y="5091113"/>
          <p14:tracePt t="45983" x="2805113" y="5081588"/>
          <p14:tracePt t="45991" x="2719388" y="5064125"/>
          <p14:tracePt t="45998" x="2633663" y="5056188"/>
          <p14:tracePt t="46007" x="2549525" y="5048250"/>
          <p14:tracePt t="46015" x="2463800" y="5038725"/>
          <p14:tracePt t="46023" x="2405063" y="5038725"/>
          <p14:tracePt t="46031" x="2344738" y="5022850"/>
          <p14:tracePt t="46039" x="2293938" y="5013325"/>
          <p14:tracePt t="46046" x="2268538" y="5005388"/>
          <p14:tracePt t="46052" x="2235200" y="5005388"/>
          <p14:tracePt t="46061" x="2209800" y="4997450"/>
          <p14:tracePt t="46069" x="2184400" y="4997450"/>
          <p14:tracePt t="46077" x="2166938" y="4997450"/>
          <p14:tracePt t="46085" x="2141538" y="4987925"/>
          <p14:tracePt t="46093" x="2116138" y="4979988"/>
          <p14:tracePt t="46100" x="2090738" y="4972050"/>
          <p14:tracePt t="46107" x="2082800" y="4962525"/>
          <p14:tracePt t="46114" x="2065338" y="4954588"/>
          <p14:tracePt t="46122" x="2047875" y="4954588"/>
          <p14:tracePt t="46130" x="2039938" y="4946650"/>
          <p14:tracePt t="46138" x="2022475" y="4946650"/>
          <p14:tracePt t="46146" x="1997075" y="4937125"/>
          <p14:tracePt t="46154" x="1979613" y="4937125"/>
          <p14:tracePt t="46163" x="1946275" y="4937125"/>
          <p14:tracePt t="46171" x="1911350" y="4937125"/>
          <p14:tracePt t="46177" x="1860550" y="4937125"/>
          <p14:tracePt t="46185" x="1801813" y="4937125"/>
          <p14:tracePt t="46193" x="1725613" y="4954588"/>
          <p14:tracePt t="46200" x="1657350" y="4962525"/>
          <p14:tracePt t="46208" x="1597025" y="4972050"/>
          <p14:tracePt t="46220" x="1563688" y="4979988"/>
          <p14:tracePt t="46224" x="1530350" y="4987925"/>
          <p14:tracePt t="46230" x="1504950" y="4997450"/>
          <p14:tracePt t="46238" x="1495425" y="4997450"/>
          <p14:tracePt t="46293" x="1487488" y="4997450"/>
          <p14:tracePt t="46325" x="1477963" y="5005388"/>
          <p14:tracePt t="46457" x="1477963" y="4987925"/>
          <p14:tracePt t="46465" x="1530350" y="4946650"/>
          <p14:tracePt t="46470" x="1597025" y="4878388"/>
          <p14:tracePt t="46478" x="1657350" y="4810125"/>
          <p14:tracePt t="46487" x="1716088" y="4741863"/>
          <p14:tracePt t="46495" x="1758950" y="4683125"/>
          <p14:tracePt t="46502" x="1801813" y="4605338"/>
          <p14:tracePt t="46510" x="1835150" y="4513263"/>
          <p14:tracePt t="46519" x="1852613" y="4445000"/>
          <p14:tracePt t="46526" x="1870075" y="4351338"/>
          <p14:tracePt t="46535" x="1878013" y="4265613"/>
          <p14:tracePt t="46540" x="1885950" y="4181475"/>
          <p14:tracePt t="46548" x="1895475" y="4095750"/>
          <p14:tracePt t="46557" x="1911350" y="4011613"/>
          <p14:tracePt t="46564" x="1920875" y="3908425"/>
          <p14:tracePt t="46573" x="1920875" y="3806825"/>
          <p14:tracePt t="46580" x="1920875" y="3705225"/>
          <p14:tracePt t="46588" x="1895475" y="3603625"/>
          <p14:tracePt t="46594" x="1852613" y="3517900"/>
          <p14:tracePt t="46602" x="1801813" y="3424238"/>
          <p14:tracePt t="46610" x="1758950" y="3348038"/>
          <p14:tracePt t="46619" x="1716088" y="3279775"/>
          <p14:tracePt t="46626" x="1674813" y="3221038"/>
          <p14:tracePt t="46635" x="1631950" y="3152775"/>
          <p14:tracePt t="46642" x="1597025" y="3076575"/>
          <p14:tracePt t="46650" x="1571625" y="3008313"/>
          <p14:tracePt t="46658" x="1538288" y="2940050"/>
          <p14:tracePt t="46665" x="1504950" y="2881313"/>
          <p14:tracePt t="46672" x="1462088" y="2813050"/>
          <p14:tracePt t="46680" x="1436688" y="2762250"/>
          <p14:tracePt t="46688" x="1401763" y="2727325"/>
          <p14:tracePt t="46696" x="1376363" y="2676525"/>
          <p14:tracePt t="46704" x="1343025" y="2625725"/>
          <p14:tracePt t="46712" x="1317625" y="2592388"/>
          <p14:tracePt t="46719" x="1300163" y="2557463"/>
          <p14:tracePt t="46726" x="1274763" y="2506663"/>
          <p14:tracePt t="46735" x="1241425" y="2455863"/>
          <p14:tracePt t="46742" x="1223963" y="2397125"/>
          <p14:tracePt t="46751" x="1216025" y="2354263"/>
          <p14:tracePt t="46758" x="1198563" y="2293938"/>
          <p14:tracePt t="46767" x="1189038" y="2243138"/>
          <p14:tracePt t="46773" x="1189038" y="2184400"/>
          <p14:tracePt t="46781" x="1189038" y="2141538"/>
          <p14:tracePt t="46791" x="1189038" y="2124075"/>
          <p14:tracePt t="46796" x="1189038" y="2090738"/>
          <p14:tracePt t="46805" x="1189038" y="2065338"/>
          <p14:tracePt t="46812" x="1198563" y="2030413"/>
          <p14:tracePt t="46821" x="1206500" y="2014538"/>
          <p14:tracePt t="46828" x="1206500" y="1989138"/>
          <p14:tracePt t="46837" x="1216025" y="1954213"/>
          <p14:tracePt t="46842" x="1223963" y="1928813"/>
          <p14:tracePt t="46850" x="1231900" y="1911350"/>
          <p14:tracePt t="46858" x="1241425" y="1885950"/>
          <p14:tracePt t="46867" x="1249363" y="1860550"/>
          <p14:tracePt t="46875" x="1257300" y="1844675"/>
          <p14:tracePt t="46891" x="1266825" y="1827213"/>
          <p14:tracePt t="46896" x="1274763" y="1819275"/>
          <p14:tracePt t="46904" x="1282700" y="1809750"/>
          <p14:tracePt t="46921" x="1300163" y="1784350"/>
          <p14:tracePt t="46928" x="1308100" y="1784350"/>
          <p14:tracePt t="46937" x="1308100" y="1776413"/>
          <p14:tracePt t="46945" x="1317625" y="1766888"/>
          <p14:tracePt t="46952" x="1325563" y="1766888"/>
          <p14:tracePt t="47014" x="1333500" y="1776413"/>
          <p14:tracePt t="47022" x="1368425" y="1835150"/>
          <p14:tracePt t="47028" x="1393825" y="1895475"/>
          <p14:tracePt t="47037" x="1427163" y="1971675"/>
          <p14:tracePt t="47044" x="1436688" y="2039938"/>
          <p14:tracePt t="47052" x="1452563" y="2116138"/>
          <p14:tracePt t="47060" x="1470025" y="2200275"/>
          <p14:tracePt t="47069" x="1477963" y="2293938"/>
          <p14:tracePt t="47077" x="1495425" y="2362200"/>
          <p14:tracePt t="47082" x="1495425" y="2447925"/>
          <p14:tracePt t="47090" x="1495425" y="2506663"/>
          <p14:tracePt t="47098" x="1495425" y="2566988"/>
          <p14:tracePt t="47107" x="1504950" y="2633663"/>
          <p14:tracePt t="47114" x="1512888" y="2693988"/>
          <p14:tracePt t="47123" x="1520825" y="2752725"/>
          <p14:tracePt t="47131" x="1530350" y="2813050"/>
          <p14:tracePt t="47138" x="1546225" y="2871788"/>
          <p14:tracePt t="47146" x="1555750" y="2949575"/>
          <p14:tracePt t="47152" x="1555750" y="3008313"/>
          <p14:tracePt t="47160" x="1555750" y="3094038"/>
          <p14:tracePt t="47169" x="1555750" y="3160713"/>
          <p14:tracePt t="47176" x="1555750" y="3246438"/>
          <p14:tracePt t="47185" x="1555750" y="3322638"/>
          <p14:tracePt t="47193" x="1538288" y="3408363"/>
          <p14:tracePt t="47200" x="1538288" y="3484563"/>
          <p14:tracePt t="47206" x="1538288" y="3552825"/>
          <p14:tracePt t="47214" x="1538288" y="3636963"/>
          <p14:tracePt t="47222" x="1538288" y="3722688"/>
          <p14:tracePt t="47230" x="1546225" y="3806825"/>
          <p14:tracePt t="47238" x="1546225" y="3883025"/>
          <p14:tracePt t="47246" x="1546225" y="3951288"/>
          <p14:tracePt t="47254" x="1538288" y="4011613"/>
          <p14:tracePt t="47260" x="1530350" y="4070350"/>
          <p14:tracePt t="47269" x="1520825" y="4113213"/>
          <p14:tracePt t="47276" x="1520825" y="4171950"/>
          <p14:tracePt t="47285" x="1512888" y="4224338"/>
          <p14:tracePt t="47293" x="1504950" y="4283075"/>
          <p14:tracePt t="47300" x="1495425" y="4351338"/>
          <p14:tracePt t="47308" x="1477963" y="4435475"/>
          <p14:tracePt t="47317" x="1470025" y="4529138"/>
          <p14:tracePt t="47324" x="1462088" y="4630738"/>
          <p14:tracePt t="47330" x="1436688" y="4724400"/>
          <p14:tracePt t="47338" x="1401763" y="4835525"/>
          <p14:tracePt t="47347" x="1385888" y="4919663"/>
          <p14:tracePt t="47354" x="1368425" y="5005388"/>
          <p14:tracePt t="47363" x="1360488" y="5091113"/>
          <p14:tracePt t="47371" x="1350963" y="5149850"/>
          <p14:tracePt t="47378" x="1343025" y="5208588"/>
          <p14:tracePt t="47385" x="1333500" y="5260975"/>
          <p14:tracePt t="47392" x="1325563" y="5294313"/>
          <p14:tracePt t="47402" x="1325563" y="5311775"/>
          <p14:tracePt t="47408" x="1325563" y="5319713"/>
          <p14:tracePt t="47486" x="1325563" y="5302250"/>
          <p14:tracePt t="47495" x="1333500" y="5243513"/>
          <p14:tracePt t="47503" x="1350963" y="5149850"/>
          <p14:tracePt t="47510" x="1376363" y="5048250"/>
          <p14:tracePt t="47516" x="1411288" y="4946650"/>
          <p14:tracePt t="47525" x="1444625" y="4818063"/>
          <p14:tracePt t="47532" x="1452563" y="4673600"/>
          <p14:tracePt t="47541" x="1470025" y="4538663"/>
          <p14:tracePt t="47548" x="1470025" y="4384675"/>
          <p14:tracePt t="47557" x="1470025" y="4240213"/>
          <p14:tracePt t="47564" x="1462088" y="4095750"/>
          <p14:tracePt t="47571" x="1452563" y="3960813"/>
          <p14:tracePt t="47578" x="1444625" y="3832225"/>
          <p14:tracePt t="47587" x="1427163" y="3713163"/>
          <p14:tracePt t="47594" x="1419225" y="3603625"/>
          <p14:tracePt t="47602" x="1419225" y="3502025"/>
          <p14:tracePt t="47611" x="1419225" y="3416300"/>
          <p14:tracePt t="47619" x="1419225" y="3348038"/>
          <p14:tracePt t="47624" x="1419225" y="3289300"/>
          <p14:tracePt t="47635" x="1419225" y="3228975"/>
          <p14:tracePt t="47640" x="1411288" y="3170238"/>
          <p14:tracePt t="47648" x="1401763" y="3127375"/>
          <p14:tracePt t="47657" x="1393825" y="3067050"/>
          <p14:tracePt t="47665" x="1376363" y="3016250"/>
          <p14:tracePt t="47673" x="1368425" y="2982913"/>
          <p14:tracePt t="47681" x="1360488" y="2922588"/>
          <p14:tracePt t="47688" x="1350963" y="2897188"/>
          <p14:tracePt t="47695" x="1343025" y="2863850"/>
          <p14:tracePt t="47702" x="1333500" y="2830513"/>
          <p14:tracePt t="47710" x="1325563" y="2795588"/>
          <p14:tracePt t="47719" x="1317625" y="2762250"/>
          <p14:tracePt t="47726" x="1308100" y="2719388"/>
          <p14:tracePt t="47734" x="1300163" y="2660650"/>
          <p14:tracePt t="47742" x="1292225" y="2600325"/>
          <p14:tracePt t="47748" x="1292225" y="2541588"/>
          <p14:tracePt t="47756" x="1282700" y="2481263"/>
          <p14:tracePt t="47764" x="1282700" y="2422525"/>
          <p14:tracePt t="47772" x="1282700" y="2362200"/>
          <p14:tracePt t="47780" x="1308100" y="2286000"/>
          <p14:tracePt t="47788" x="1317625" y="2227263"/>
          <p14:tracePt t="47796" x="1333500" y="2184400"/>
          <p14:tracePt t="47804" x="1343025" y="2149475"/>
          <p14:tracePt t="47813" x="1350963" y="2124075"/>
          <p14:tracePt t="47819" x="1360488" y="2098675"/>
          <p14:tracePt t="47826" x="1368425" y="2082800"/>
          <p14:tracePt t="47835" x="1376363" y="2055813"/>
          <p14:tracePt t="47842" x="1376363" y="2030413"/>
          <p14:tracePt t="47850" x="1385888" y="2005013"/>
          <p14:tracePt t="47858" x="1385888" y="1989138"/>
          <p14:tracePt t="47867" x="1385888" y="1963738"/>
          <p14:tracePt t="47873" x="1385888" y="1938338"/>
          <p14:tracePt t="47881" x="1393825" y="1938338"/>
          <p14:tracePt t="47888" x="1393825" y="1928813"/>
          <p14:tracePt t="48958" x="1393825" y="1938338"/>
          <p14:tracePt t="48966" x="1393825" y="1954213"/>
          <p14:tracePt t="48973" x="1393825" y="1963738"/>
          <p14:tracePt t="48981" x="1393825" y="1971675"/>
          <p14:tracePt t="48988" x="1393825" y="1989138"/>
          <p14:tracePt t="48997" x="1393825" y="2005013"/>
          <p14:tracePt t="49004" x="1393825" y="2030413"/>
          <p14:tracePt t="49012" x="1393825" y="2047875"/>
          <p14:tracePt t="49021" x="1393825" y="2073275"/>
          <p14:tracePt t="49028" x="1393825" y="2098675"/>
          <p14:tracePt t="49037" x="1393825" y="2116138"/>
          <p14:tracePt t="49043" x="1385888" y="2141538"/>
          <p14:tracePt t="49050" x="1376363" y="2174875"/>
          <p14:tracePt t="49058" x="1376363" y="2209800"/>
          <p14:tracePt t="49066" x="1376363" y="2243138"/>
          <p14:tracePt t="49075" x="1376363" y="2286000"/>
          <p14:tracePt t="49082" x="1376363" y="2328863"/>
          <p14:tracePt t="49091" x="1376363" y="2371725"/>
          <p14:tracePt t="49097" x="1376363" y="2413000"/>
          <p14:tracePt t="49104" x="1376363" y="2473325"/>
          <p14:tracePt t="49112" x="1385888" y="2524125"/>
          <p14:tracePt t="49121" x="1393825" y="2566988"/>
          <p14:tracePt t="49128" x="1401763" y="2625725"/>
          <p14:tracePt t="49137" x="1411288" y="2668588"/>
          <p14:tracePt t="49145" x="1419225" y="2701925"/>
          <p14:tracePt t="49153" x="1427163" y="2736850"/>
          <p14:tracePt t="49160" x="1436688" y="2770188"/>
          <p14:tracePt t="49167" x="1444625" y="2795588"/>
          <p14:tracePt t="49175" x="1444625" y="2830513"/>
          <p14:tracePt t="49183" x="1452563" y="2855913"/>
          <p14:tracePt t="49191" x="1462088" y="2881313"/>
          <p14:tracePt t="49198" x="1470025" y="2914650"/>
          <p14:tracePt t="49206" x="1477963" y="2940050"/>
          <p14:tracePt t="49215" x="1487488" y="2974975"/>
          <p14:tracePt t="49221" x="1495425" y="3000375"/>
          <p14:tracePt t="49228" x="1504950" y="3033713"/>
          <p14:tracePt t="49238" x="1504950" y="3059113"/>
          <p14:tracePt t="49244" x="1504950" y="3084513"/>
          <p14:tracePt t="49253" x="1504950" y="3094038"/>
          <p14:tracePt t="49260" x="1504950" y="3119438"/>
          <p14:tracePt t="49269" x="1504950" y="3135313"/>
          <p14:tracePt t="49274" x="1504950" y="3144838"/>
          <p14:tracePt t="49282" x="1504950" y="3170238"/>
          <p14:tracePt t="49291" x="1504950" y="3178175"/>
          <p14:tracePt t="49298" x="1504950" y="3195638"/>
          <p14:tracePt t="49306" x="1504950" y="3211513"/>
          <p14:tracePt t="49323" x="1504950" y="3228975"/>
          <p14:tracePt t="49330" x="1504950" y="3238500"/>
          <p14:tracePt t="49338" x="1495425" y="3254375"/>
          <p14:tracePt t="49345" x="1487488" y="3271838"/>
          <p14:tracePt t="49352" x="1487488" y="3297238"/>
          <p14:tracePt t="49361" x="1477963" y="3314700"/>
          <p14:tracePt t="49369" x="1477963" y="3340100"/>
          <p14:tracePt t="49377" x="1470025" y="3355975"/>
          <p14:tracePt t="49385" x="1470025" y="3373438"/>
          <p14:tracePt t="49393" x="1470025" y="3398838"/>
          <p14:tracePt t="49398" x="1470025" y="3424238"/>
          <p14:tracePt t="49406" x="1462088" y="3459163"/>
          <p14:tracePt t="49415" x="1462088" y="3475038"/>
          <p14:tracePt t="49422" x="1462088" y="3509963"/>
          <p14:tracePt t="49430" x="1452563" y="3535363"/>
          <p14:tracePt t="49438" x="1444625" y="3552825"/>
          <p14:tracePt t="49446" x="1444625" y="3578225"/>
          <p14:tracePt t="49454" x="1444625" y="3603625"/>
          <p14:tracePt t="49462" x="1436688" y="3629025"/>
          <p14:tracePt t="49469" x="1436688" y="3646488"/>
          <p14:tracePt t="49477" x="1436688" y="3671888"/>
          <p14:tracePt t="49485" x="1427163" y="3705225"/>
          <p14:tracePt t="49492" x="1427163" y="3722688"/>
          <p14:tracePt t="49500" x="1427163" y="3748088"/>
          <p14:tracePt t="49508" x="1427163" y="3773488"/>
          <p14:tracePt t="49517" x="1427163" y="3798888"/>
          <p14:tracePt t="49522" x="1427163" y="3824288"/>
          <p14:tracePt t="49530" x="1427163" y="3857625"/>
          <p14:tracePt t="49538" x="1427163" y="3883025"/>
          <p14:tracePt t="49547" x="1436688" y="3908425"/>
          <p14:tracePt t="49554" x="1444625" y="3935413"/>
          <p14:tracePt t="49563" x="1452563" y="3968750"/>
          <p14:tracePt t="49571" x="1462088" y="4002088"/>
          <p14:tracePt t="49576" x="1470025" y="4037013"/>
          <p14:tracePt t="49587" x="1477963" y="4070350"/>
          <p14:tracePt t="49592" x="1477963" y="4095750"/>
          <p14:tracePt t="49601" x="1487488" y="4130675"/>
          <p14:tracePt t="49608" x="1487488" y="4164013"/>
          <p14:tracePt t="49616" x="1495425" y="4197350"/>
          <p14:tracePt t="49625" x="1504950" y="4232275"/>
          <p14:tracePt t="49633" x="1504950" y="4265613"/>
          <p14:tracePt t="49641" x="1504950" y="4291013"/>
          <p14:tracePt t="49646" x="1504950" y="4325938"/>
          <p14:tracePt t="49654" x="1504950" y="4359275"/>
          <p14:tracePt t="49662" x="1504950" y="4384675"/>
          <p14:tracePt t="49671" x="1495425" y="4402138"/>
          <p14:tracePt t="49678" x="1495425" y="4427538"/>
          <p14:tracePt t="49687" x="1495425" y="4445000"/>
          <p14:tracePt t="49695" x="1495425" y="4452938"/>
          <p14:tracePt t="49700" x="1495425" y="4460875"/>
          <p14:tracePt t="49708" x="1495425" y="4470400"/>
          <p14:tracePt t="49841" x="1495425" y="4478338"/>
          <p14:tracePt t="49857" x="1495425" y="4495800"/>
          <p14:tracePt t="49864" x="1495425" y="4513263"/>
          <p14:tracePt t="49872" x="1495425" y="4521200"/>
          <p14:tracePt t="49888" x="1495425" y="4529138"/>
          <p14:tracePt t="49894" x="1495425" y="4546600"/>
          <p14:tracePt t="49903" x="1495425" y="4564063"/>
          <p14:tracePt t="49910" x="1495425" y="4589463"/>
          <p14:tracePt t="49919" x="1495425" y="4605338"/>
          <p14:tracePt t="49937" x="1495425" y="4648200"/>
          <p14:tracePt t="49943" x="1487488" y="4665663"/>
          <p14:tracePt t="49948" x="1487488" y="4691063"/>
          <p14:tracePt t="49957" x="1487488" y="4716463"/>
          <p14:tracePt t="49964" x="1487488" y="4733925"/>
          <p14:tracePt t="49972" x="1487488" y="4759325"/>
          <p14:tracePt t="49981" x="1477963" y="4784725"/>
          <p14:tracePt t="49988" x="1477963" y="4810125"/>
          <p14:tracePt t="49996" x="1477963" y="4827588"/>
          <p14:tracePt t="50004" x="1477963" y="4843463"/>
          <p14:tracePt t="50013" x="1470025" y="4868863"/>
          <p14:tracePt t="50026" x="1470025" y="4878388"/>
          <p14:tracePt t="50035" x="1470025" y="4886325"/>
          <p14:tracePt t="50042" x="1470025" y="4894263"/>
          <p14:tracePt t="50075" x="1470025" y="4903788"/>
          <p14:tracePt t="50391" x="1487488" y="4894263"/>
          <p14:tracePt t="50398" x="1495425" y="4878388"/>
          <p14:tracePt t="50406" x="1504950" y="4868863"/>
          <p14:tracePt t="50414" x="1504950" y="4860925"/>
          <p14:tracePt t="50430" x="1512888" y="4860925"/>
          <p14:tracePt t="51290" x="1512888" y="4852988"/>
          <p14:tracePt t="51298" x="1512888" y="4843463"/>
          <p14:tracePt t="51304" x="1512888" y="4827588"/>
          <p14:tracePt t="51313" x="1512888" y="4818063"/>
          <p14:tracePt t="51321" x="1512888" y="4802188"/>
          <p14:tracePt t="51328" x="1512888" y="4775200"/>
          <p14:tracePt t="51337" x="1512888" y="4741863"/>
          <p14:tracePt t="51344" x="1530350" y="4708525"/>
          <p14:tracePt t="51352" x="1555750" y="4683125"/>
          <p14:tracePt t="51360" x="1581150" y="4665663"/>
          <p14:tracePt t="51366" x="1606550" y="4665663"/>
          <p14:tracePt t="51390" x="1614488" y="4665663"/>
          <p14:tracePt t="54481" x="1614488" y="4648200"/>
          <p14:tracePt t="54488" x="1649413" y="4572000"/>
          <p14:tracePt t="54498" x="1682750" y="4478338"/>
          <p14:tracePt t="54504" x="1725613" y="4394200"/>
          <p14:tracePt t="54512" x="1758950" y="4300538"/>
          <p14:tracePt t="54521" x="1793875" y="4197350"/>
          <p14:tracePt t="54528" x="1819275" y="4079875"/>
          <p14:tracePt t="54537" x="1852613" y="3976688"/>
          <p14:tracePt t="54545" x="1885950" y="3867150"/>
          <p14:tracePt t="54552" x="1895475" y="3773488"/>
          <p14:tracePt t="54558" x="1903413" y="3713163"/>
          <p14:tracePt t="54566" x="1911350" y="3654425"/>
          <p14:tracePt t="54574" x="1928813" y="3594100"/>
          <p14:tracePt t="54582" x="1928813" y="3543300"/>
          <p14:tracePt t="54591" x="1928813" y="3509963"/>
          <p14:tracePt t="54598" x="1928813" y="3475038"/>
          <p14:tracePt t="54607" x="1928813" y="3449638"/>
          <p14:tracePt t="54613" x="1928813" y="3433763"/>
          <p14:tracePt t="54621" x="1928813" y="3424238"/>
          <p14:tracePt t="54628" x="1928813" y="3416300"/>
          <p14:tracePt t="54637" x="1928813" y="3398838"/>
          <p14:tracePt t="54645" x="1928813" y="3382963"/>
          <p14:tracePt t="54652" x="1928813" y="3373438"/>
          <p14:tracePt t="54661" x="1928813" y="3348038"/>
          <p14:tracePt t="54666" x="1928813" y="3322638"/>
          <p14:tracePt t="54674" x="1920875" y="3297238"/>
          <p14:tracePt t="54682" x="1911350" y="3246438"/>
          <p14:tracePt t="54690" x="1895475" y="3186113"/>
          <p14:tracePt t="54698" x="1878013" y="3127375"/>
          <p14:tracePt t="54707" x="1835150" y="3051175"/>
          <p14:tracePt t="54714" x="1801813" y="2982913"/>
          <p14:tracePt t="54722" x="1758950" y="2897188"/>
          <p14:tracePt t="54731" x="1725613" y="2830513"/>
          <p14:tracePt t="54737" x="1690688" y="2744788"/>
          <p14:tracePt t="54745" x="1674813" y="2668588"/>
          <p14:tracePt t="54752" x="1639888" y="2608263"/>
          <p14:tracePt t="54760" x="1606550" y="2532063"/>
          <p14:tracePt t="54769" x="1589088" y="2455863"/>
          <p14:tracePt t="54777" x="1563688" y="2379663"/>
          <p14:tracePt t="54785" x="1555750" y="2311400"/>
          <p14:tracePt t="54790" x="1546225" y="2252663"/>
          <p14:tracePt t="54798" x="1538288" y="2159000"/>
          <p14:tracePt t="54806" x="1520825" y="2098675"/>
          <p14:tracePt t="54815" x="1520825" y="2047875"/>
          <p14:tracePt t="54823" x="1520825" y="2014538"/>
          <p14:tracePt t="54831" x="1520825" y="1979613"/>
          <p14:tracePt t="54838" x="1520825" y="1954213"/>
          <p14:tracePt t="54846" x="1530350" y="1938338"/>
          <p14:tracePt t="54854" x="1530350" y="1911350"/>
          <p14:tracePt t="54860" x="1530350" y="1895475"/>
          <p14:tracePt t="54876" x="1530350" y="1885950"/>
          <p14:tracePt t="54954" x="1530350" y="1946275"/>
          <p14:tracePt t="54963" x="1520825" y="2030413"/>
          <p14:tracePt t="54971" x="1512888" y="2133600"/>
          <p14:tracePt t="54976" x="1495425" y="2227263"/>
          <p14:tracePt t="54985" x="1487488" y="2354263"/>
          <p14:tracePt t="54993" x="1477963" y="2481263"/>
          <p14:tracePt t="55000" x="1462088" y="2608263"/>
          <p14:tracePt t="55008" x="1452563" y="2727325"/>
          <p14:tracePt t="55017" x="1444625" y="2830513"/>
          <p14:tracePt t="55025" x="1427163" y="2897188"/>
          <p14:tracePt t="55032" x="1411288" y="2974975"/>
          <p14:tracePt t="55038" x="1401763" y="3033713"/>
          <p14:tracePt t="55046" x="1393825" y="3067050"/>
          <p14:tracePt t="55054" x="1393825" y="3101975"/>
          <p14:tracePt t="55062" x="1393825" y="3119438"/>
          <p14:tracePt t="55071" x="1393825" y="3144838"/>
          <p14:tracePt t="55078" x="1393825" y="3160713"/>
          <p14:tracePt t="55087" x="1393825" y="3178175"/>
          <p14:tracePt t="55095" x="1393825" y="3186113"/>
          <p14:tracePt t="55101" x="1393825" y="3203575"/>
          <p14:tracePt t="56193" x="1393825" y="3211513"/>
          <p14:tracePt t="56201" x="1393825" y="3221038"/>
          <p14:tracePt t="56208" x="1401763" y="3221038"/>
          <p14:tracePt t="56217" x="1411288" y="3238500"/>
          <p14:tracePt t="56225" x="1411288" y="3246438"/>
          <p14:tracePt t="56241" x="1419225" y="3263900"/>
          <p14:tracePt t="56248" x="1419225" y="3271838"/>
          <p14:tracePt t="56257" x="1427163" y="3271838"/>
          <p14:tracePt t="56262" x="1436688" y="3279775"/>
          <p14:tracePt t="56271" x="1436688" y="3289300"/>
          <p14:tracePt t="56287" x="1444625" y="3297238"/>
          <p14:tracePt t="56294" x="1452563" y="3305175"/>
          <p14:tracePt t="56302" x="1452563" y="3314700"/>
          <p14:tracePt t="56317" x="1452563" y="3322638"/>
          <p14:tracePt t="56324" x="1462088" y="3330575"/>
          <p14:tracePt t="56332" x="1470025" y="3330575"/>
          <p14:tracePt t="56341" x="1470025" y="3340100"/>
          <p14:tracePt t="56348" x="1477963" y="3348038"/>
          <p14:tracePt t="56364" x="1477963" y="3355975"/>
          <p14:tracePt t="56380" x="1487488" y="3355975"/>
          <p14:tracePt t="56387" x="1495425" y="3365500"/>
          <p14:tracePt t="56395" x="1495425" y="3373438"/>
          <p14:tracePt t="56411" x="1504950" y="3382963"/>
          <p14:tracePt t="56419" x="1512888" y="3390900"/>
          <p14:tracePt t="56426" x="1520825" y="3398838"/>
          <p14:tracePt t="56440" x="1530350" y="3408363"/>
          <p14:tracePt t="56448" x="1538288" y="3408363"/>
          <p14:tracePt t="56457" x="1538288" y="3416300"/>
          <p14:tracePt t="56472" x="1546225" y="3416300"/>
          <p14:tracePt t="56480" x="1546225" y="3424238"/>
          <p14:tracePt t="56488" x="1555750" y="3424238"/>
          <p14:tracePt t="56510" x="1555750" y="3433763"/>
          <p14:tracePt t="56519" x="1563688" y="3441700"/>
          <p14:tracePt t="56534" x="1563688" y="3449638"/>
          <p14:tracePt t="56542" x="1571625" y="3459163"/>
          <p14:tracePt t="56551" x="1581150" y="3459163"/>
          <p14:tracePt t="56558" x="1581150" y="3467100"/>
          <p14:tracePt t="56566" x="1589088" y="3475038"/>
          <p14:tracePt t="56572" x="1606550" y="3484563"/>
          <p14:tracePt t="56580" x="1614488" y="3484563"/>
          <p14:tracePt t="56588" x="1639888" y="3492500"/>
          <p14:tracePt t="56596" x="1665288" y="3502025"/>
          <p14:tracePt t="56604" x="1690688" y="3509963"/>
          <p14:tracePt t="56612" x="1708150" y="3517900"/>
          <p14:tracePt t="56621" x="1733550" y="3527425"/>
          <p14:tracePt t="56627" x="1741488" y="3535363"/>
          <p14:tracePt t="56635" x="1751013" y="3543300"/>
          <p14:tracePt t="56643" x="1758950" y="3543300"/>
          <p14:tracePt t="56650" x="1766888" y="3543300"/>
          <p14:tracePt t="56891" x="1776413" y="3543300"/>
          <p14:tracePt t="56898" x="1809750" y="3543300"/>
          <p14:tracePt t="56906" x="1827213" y="3535363"/>
          <p14:tracePt t="56915" x="1852613" y="3535363"/>
          <p14:tracePt t="56922" x="1878013" y="3527425"/>
          <p14:tracePt t="56931" x="1903413" y="3517900"/>
          <p14:tracePt t="56938" x="1920875" y="3509963"/>
          <p14:tracePt t="56944" x="1938338" y="3502025"/>
          <p14:tracePt t="56952" x="1946275" y="3492500"/>
          <p14:tracePt t="56985" x="1954213" y="3492500"/>
          <p14:tracePt t="56998" x="1954213" y="3484563"/>
          <p14:tracePt t="57077" x="1963738" y="3475038"/>
          <p14:tracePt t="57085" x="1971675" y="3475038"/>
          <p14:tracePt t="57108" x="1979613" y="3467100"/>
          <p14:tracePt t="57138" x="1997075" y="3467100"/>
          <p14:tracePt t="57147" x="1997075" y="3459163"/>
          <p14:tracePt t="57154" x="2014538" y="3449638"/>
          <p14:tracePt t="57162" x="2030413" y="3441700"/>
          <p14:tracePt t="57178" x="2055813" y="3433763"/>
          <p14:tracePt t="57185" x="2055813" y="3424238"/>
          <p14:tracePt t="57193" x="2073275" y="3416300"/>
          <p14:tracePt t="57201" x="2082800" y="3416300"/>
          <p14:tracePt t="57208" x="2082800" y="3408363"/>
          <p14:tracePt t="57217" x="2090738" y="3398838"/>
          <p14:tracePt t="57225" x="2098675" y="3390900"/>
          <p14:tracePt t="57232" x="2108200" y="3365500"/>
          <p14:tracePt t="57238" x="2124075" y="3340100"/>
          <p14:tracePt t="57246" x="2133600" y="3305175"/>
          <p14:tracePt t="57254" x="2141538" y="3271838"/>
          <p14:tracePt t="57262" x="2149475" y="3211513"/>
          <p14:tracePt t="57271" x="2149475" y="3160713"/>
          <p14:tracePt t="57278" x="2149475" y="3084513"/>
          <p14:tracePt t="57288" x="2149475" y="3016250"/>
          <p14:tracePt t="57293" x="2141538" y="2922588"/>
          <p14:tracePt t="57303" x="2124075" y="2838450"/>
          <p14:tracePt t="57308" x="2090738" y="2762250"/>
          <p14:tracePt t="57317" x="2073275" y="2701925"/>
          <p14:tracePt t="57325" x="2039938" y="2643188"/>
          <p14:tracePt t="57333" x="2022475" y="2574925"/>
          <p14:tracePt t="57340" x="1989138" y="2516188"/>
          <p14:tracePt t="57348" x="1979613" y="2455863"/>
          <p14:tracePt t="57357" x="1946275" y="2397125"/>
          <p14:tracePt t="57363" x="1938338" y="2362200"/>
          <p14:tracePt t="57371" x="1928813" y="2328863"/>
          <p14:tracePt t="57378" x="1920875" y="2293938"/>
          <p14:tracePt t="57387" x="1911350" y="2260600"/>
          <p14:tracePt t="57395" x="1903413" y="2227263"/>
          <p14:tracePt t="57403" x="1895475" y="2209800"/>
          <p14:tracePt t="57411" x="1885950" y="2184400"/>
          <p14:tracePt t="57417" x="1885950" y="2159000"/>
          <p14:tracePt t="57425" x="1878013" y="2133600"/>
          <p14:tracePt t="57433" x="1878013" y="2116138"/>
          <p14:tracePt t="57441" x="1878013" y="2098675"/>
          <p14:tracePt t="57448" x="1878013" y="2082800"/>
          <p14:tracePt t="57457" x="1870075" y="2082800"/>
          <p14:tracePt t="57464" x="1870075" y="2073275"/>
          <p14:tracePt t="57472" x="1870075" y="2065338"/>
          <p14:tracePt t="57564" x="1860550" y="2065338"/>
          <p14:tracePt t="57573" x="1844675" y="2090738"/>
          <p14:tracePt t="57581" x="1819275" y="2108200"/>
          <p14:tracePt t="57588" x="1776413" y="2149475"/>
          <p14:tracePt t="57596" x="1751013" y="2174875"/>
          <p14:tracePt t="57603" x="1725613" y="2209800"/>
          <p14:tracePt t="57611" x="1690688" y="2252663"/>
          <p14:tracePt t="57619" x="1657350" y="2286000"/>
          <p14:tracePt t="57626" x="1631950" y="2311400"/>
          <p14:tracePt t="57634" x="1614488" y="2336800"/>
          <p14:tracePt t="57643" x="1597025" y="2362200"/>
          <p14:tracePt t="57650" x="1589088" y="2387600"/>
          <p14:tracePt t="57656" x="1581150" y="2413000"/>
          <p14:tracePt t="57666" x="1571625" y="2438400"/>
          <p14:tracePt t="57672" x="1563688" y="2473325"/>
          <p14:tracePt t="57680" x="1555750" y="2489200"/>
          <p14:tracePt t="57688" x="1546225" y="2506663"/>
          <p14:tracePt t="57697" x="1546225" y="2532063"/>
          <p14:tracePt t="57704" x="1538288" y="2549525"/>
          <p14:tracePt t="57712" x="1530350" y="2566988"/>
          <p14:tracePt t="57721" x="1530350" y="2582863"/>
          <p14:tracePt t="57727" x="1520825" y="2608263"/>
          <p14:tracePt t="57735" x="1520825" y="2617788"/>
          <p14:tracePt t="57743" x="1520825" y="2633663"/>
          <p14:tracePt t="57750" x="1512888" y="2651125"/>
          <p14:tracePt t="57758" x="1504950" y="2676525"/>
          <p14:tracePt t="57767" x="1495425" y="2686050"/>
          <p14:tracePt t="57775" x="1487488" y="2701925"/>
          <p14:tracePt t="57781" x="1477963" y="2719388"/>
          <p14:tracePt t="57788" x="1470025" y="2736850"/>
          <p14:tracePt t="57797" x="1462088" y="2752725"/>
          <p14:tracePt t="57804" x="1462088" y="2778125"/>
          <p14:tracePt t="57813" x="1462088" y="2795588"/>
          <p14:tracePt t="57821" x="1462088" y="2820988"/>
          <p14:tracePt t="57828" x="1462088" y="2846388"/>
          <p14:tracePt t="57837" x="1462088" y="2881313"/>
          <p14:tracePt t="57845" x="1462088" y="2897188"/>
          <p14:tracePt t="57850" x="1452563" y="2932113"/>
          <p14:tracePt t="57858" x="1452563" y="2965450"/>
          <p14:tracePt t="57866" x="1452563" y="3000375"/>
          <p14:tracePt t="57874" x="1452563" y="3025775"/>
          <p14:tracePt t="57882" x="1452563" y="3067050"/>
          <p14:tracePt t="57891" x="1452563" y="3101975"/>
          <p14:tracePt t="57898" x="1452563" y="3135313"/>
          <p14:tracePt t="57904" x="1452563" y="3160713"/>
          <p14:tracePt t="57913" x="1444625" y="3195638"/>
          <p14:tracePt t="57921" x="1436688" y="3221038"/>
          <p14:tracePt t="57928" x="1427163" y="3254375"/>
          <p14:tracePt t="57938" x="1419225" y="3279775"/>
          <p14:tracePt t="57944" x="1411288" y="3297238"/>
          <p14:tracePt t="57953" x="1401763" y="3314700"/>
          <p14:tracePt t="57960" x="1393825" y="3340100"/>
          <p14:tracePt t="57969" x="1385888" y="3355975"/>
          <p14:tracePt t="57975" x="1376363" y="3365500"/>
          <p14:tracePt t="57983" x="1376363" y="3373438"/>
          <p14:tracePt t="57990" x="1376363" y="3390900"/>
          <p14:tracePt t="58006" x="1376363" y="3398838"/>
          <p14:tracePt t="58023" x="1368425" y="3408363"/>
          <p14:tracePt t="58168" x="1376363" y="3408363"/>
          <p14:tracePt t="58177" x="1393825" y="3408363"/>
          <p14:tracePt t="58184" x="1419225" y="3408363"/>
          <p14:tracePt t="58193" x="1444625" y="3408363"/>
          <p14:tracePt t="58200" x="1470025" y="3408363"/>
          <p14:tracePt t="58207" x="1495425" y="3408363"/>
          <p14:tracePt t="58215" x="1512888" y="3408363"/>
          <p14:tracePt t="58223" x="1538288" y="3408363"/>
          <p14:tracePt t="58230" x="1563688" y="3408363"/>
          <p14:tracePt t="58241" x="1581150" y="3416300"/>
          <p14:tracePt t="58247" x="1606550" y="3424238"/>
          <p14:tracePt t="58254" x="1614488" y="3424238"/>
          <p14:tracePt t="58262" x="1622425" y="3424238"/>
          <p14:tracePt t="58308" x="1622425" y="3433763"/>
          <p14:tracePt t="58338" x="1622425" y="3441700"/>
          <p14:tracePt t="58354" x="1622425" y="3449638"/>
          <p14:tracePt t="58363" x="1622425" y="3459163"/>
          <p14:tracePt t="58378" x="1622425" y="3467100"/>
          <p14:tracePt t="58387" x="1622425" y="3475038"/>
          <p14:tracePt t="58394" x="1622425" y="3484563"/>
          <p14:tracePt t="58408" x="1622425" y="3492500"/>
          <p14:tracePt t="58425" x="1622425" y="3502025"/>
          <p14:tracePt t="58457" x="1631950" y="3502025"/>
          <p14:tracePt t="58471" x="1639888" y="3509963"/>
          <p14:tracePt t="58478" x="1639888" y="3517900"/>
          <p14:tracePt t="58487" x="1649413" y="3527425"/>
          <p14:tracePt t="58495" x="1657350" y="3527425"/>
          <p14:tracePt t="58503" x="1665288" y="3535363"/>
          <p14:tracePt t="58510" x="1665288" y="3543300"/>
          <p14:tracePt t="58516" x="1674813" y="3543300"/>
          <p14:tracePt t="58524" x="1690688" y="3552825"/>
          <p14:tracePt t="58533" x="1690688" y="3560763"/>
          <p14:tracePt t="58540" x="1700213" y="3568700"/>
          <p14:tracePt t="58548" x="1708150" y="3568700"/>
          <p14:tracePt t="58565" x="1716088" y="3578225"/>
          <p14:tracePt t="58571" x="1725613" y="3578225"/>
          <p14:tracePt t="58889" x="1725613" y="3560763"/>
          <p14:tracePt t="58897" x="1725613" y="3552825"/>
          <p14:tracePt t="58904" x="1716088" y="3543300"/>
          <p14:tracePt t="58928" x="1716088" y="3535363"/>
          <p14:tracePt t="59749" x="1716088" y="3527425"/>
          <p14:tracePt t="59773" x="1716088" y="3517900"/>
          <p14:tracePt t="59788" x="1716088" y="3509963"/>
          <p14:tracePt t="59802" x="1716088" y="3502025"/>
          <p14:tracePt t="59905" x="1708150" y="3502025"/>
          <p14:tracePt t="60683" x="1708150" y="3492500"/>
          <p14:tracePt t="60687" x="1708150" y="3475038"/>
          <p14:tracePt t="60695" x="1708150" y="3467100"/>
          <p14:tracePt t="60702" x="1708150" y="3459163"/>
          <p14:tracePt t="60719" x="1708150" y="3449638"/>
          <p14:tracePt t="60727" x="1708150" y="3441700"/>
          <p14:tracePt t="60733" x="1700213" y="3433763"/>
          <p14:tracePt t="60748" x="1700213" y="3424238"/>
          <p14:tracePt t="60757" x="1700213" y="3416300"/>
          <p14:tracePt t="61524" x="1700213" y="3424238"/>
          <p14:tracePt t="61538" x="1690688" y="3424238"/>
          <p14:tracePt t="61725" x="1690688" y="3433763"/>
          <p14:tracePt t="61740" x="1682750" y="3441700"/>
          <p14:tracePt t="61756" x="1682750" y="3449638"/>
          <p14:tracePt t="62042" x="1682750" y="3408363"/>
          <p14:tracePt t="62051" x="1682750" y="3382963"/>
          <p14:tracePt t="62058" x="1682750" y="3348038"/>
          <p14:tracePt t="62067" x="1690688" y="3322638"/>
          <p14:tracePt t="62075" x="1690688" y="3314700"/>
          <p14:tracePt t="62081" x="1700213" y="3289300"/>
          <p14:tracePt t="62088" x="1708150" y="3254375"/>
          <p14:tracePt t="62096" x="1716088" y="3221038"/>
          <p14:tracePt t="62104" x="1725613" y="3186113"/>
          <p14:tracePt t="62112" x="1741488" y="3152775"/>
          <p14:tracePt t="62121" x="1751013" y="3119438"/>
          <p14:tracePt t="62128" x="1766888" y="3084513"/>
          <p14:tracePt t="62137" x="1784350" y="3059113"/>
          <p14:tracePt t="62143" x="1793875" y="3041650"/>
          <p14:tracePt t="62151" x="1793875" y="3016250"/>
          <p14:tracePt t="62158" x="1801813" y="2990850"/>
          <p14:tracePt t="62166" x="1809750" y="2957513"/>
          <p14:tracePt t="62174" x="1809750" y="2940050"/>
          <p14:tracePt t="62183" x="1809750" y="2914650"/>
          <p14:tracePt t="62191" x="1819275" y="2889250"/>
          <p14:tracePt t="62198" x="1819275" y="2871788"/>
          <p14:tracePt t="62206" x="1827213" y="2855913"/>
          <p14:tracePt t="62213" x="1827213" y="2838450"/>
          <p14:tracePt t="62221" x="1827213" y="2830513"/>
          <p14:tracePt t="62229" x="1827213" y="2820988"/>
          <p14:tracePt t="62237" x="1827213" y="2813050"/>
          <p14:tracePt t="62245" x="1827213" y="2805113"/>
          <p14:tracePt t="62258" x="1827213" y="2795588"/>
          <p14:tracePt t="62266" x="1827213" y="2787650"/>
          <p14:tracePt t="62282" x="1827213" y="2778125"/>
          <p14:tracePt t="62291" x="1827213" y="2770188"/>
          <p14:tracePt t="62298" x="1819275" y="2770188"/>
          <p14:tracePt t="62307" x="1819275" y="2762250"/>
          <p14:tracePt t="62314" x="1819275" y="2752725"/>
          <p14:tracePt t="62322" x="1809750" y="2744788"/>
          <p14:tracePt t="62431" x="1801813" y="2770188"/>
          <p14:tracePt t="62438" x="1793875" y="2795588"/>
          <p14:tracePt t="62445" x="1793875" y="2830513"/>
          <p14:tracePt t="62452" x="1784350" y="2863850"/>
          <p14:tracePt t="62461" x="1784350" y="2897188"/>
          <p14:tracePt t="62469" x="1776413" y="2940050"/>
          <p14:tracePt t="62477" x="1766888" y="2974975"/>
          <p14:tracePt t="62485" x="1758950" y="3000375"/>
          <p14:tracePt t="62492" x="1751013" y="3033713"/>
          <p14:tracePt t="62500" x="1741488" y="3067050"/>
          <p14:tracePt t="62508" x="1733550" y="3101975"/>
          <p14:tracePt t="62515" x="1733550" y="3127375"/>
          <p14:tracePt t="62522" x="1725613" y="3144838"/>
          <p14:tracePt t="62531" x="1725613" y="3170238"/>
          <p14:tracePt t="62538" x="1725613" y="3186113"/>
          <p14:tracePt t="62547" x="1716088" y="3186113"/>
          <p14:tracePt t="62554" x="1716088" y="3195638"/>
          <p14:tracePt t="62562" x="1716088" y="3203575"/>
          <p14:tracePt t="62576" x="1716088" y="3211513"/>
          <p14:tracePt t="62585" x="1716088" y="3221038"/>
          <p14:tracePt t="62593" x="1716088" y="3228975"/>
          <p14:tracePt t="62608" x="1716088" y="3238500"/>
          <p14:tracePt t="62617" x="1716088" y="3246438"/>
          <p14:tracePt t="62632" x="1716088" y="3254375"/>
          <p14:tracePt t="62638" x="1716088" y="3263900"/>
          <p14:tracePt t="62647" x="1716088" y="3271838"/>
          <p14:tracePt t="62732" x="1716088" y="3279775"/>
          <p14:tracePt t="62748" x="1716088" y="3297238"/>
          <p14:tracePt t="62754" x="1716088" y="3305175"/>
          <p14:tracePt t="62771" x="1725613" y="3314700"/>
          <p14:tracePt t="62787" x="1725613" y="3322638"/>
          <p14:tracePt t="62818" x="1725613" y="3330575"/>
          <p14:tracePt t="62865" x="1725613" y="3340100"/>
          <p14:tracePt t="63112" x="1733550" y="3340100"/>
          <p14:tracePt t="64321" x="1733550" y="3322638"/>
          <p14:tracePt t="64328" x="1733550" y="3297238"/>
          <p14:tracePt t="64337" x="1733550" y="3271838"/>
          <p14:tracePt t="64345" x="1733550" y="3263900"/>
          <p14:tracePt t="64353" x="1733550" y="3238500"/>
          <p14:tracePt t="64358" x="1733550" y="3211513"/>
          <p14:tracePt t="64366" x="1733550" y="3195638"/>
          <p14:tracePt t="64375" x="1733550" y="3170238"/>
          <p14:tracePt t="64383" x="1733550" y="3160713"/>
          <p14:tracePt t="64391" x="1733550" y="3152775"/>
          <p14:tracePt t="64398" x="1733550" y="3135313"/>
          <p14:tracePt t="64406" x="1733550" y="3127375"/>
          <p14:tracePt t="64421" x="1725613" y="3119438"/>
          <p14:tracePt t="64428" x="1725613" y="3109913"/>
          <p14:tracePt t="64498" x="1725613" y="3101975"/>
          <p14:tracePt t="64536" x="1716088" y="3094038"/>
          <p14:tracePt t="64544" x="1716088" y="3084513"/>
          <p14:tracePt t="64552" x="1700213" y="3067050"/>
          <p14:tracePt t="64561" x="1690688" y="3041650"/>
          <p14:tracePt t="64569" x="1682750" y="3016250"/>
          <p14:tracePt t="64577" x="1674813" y="2990850"/>
          <p14:tracePt t="64585" x="1665288" y="2982913"/>
          <p14:tracePt t="64593" x="1657350" y="2965450"/>
          <p14:tracePt t="64600" x="1657350" y="2949575"/>
          <p14:tracePt t="64606" x="1649413" y="2949575"/>
          <p14:tracePt t="64615" x="1639888" y="2940050"/>
          <p14:tracePt t="64622" x="1639888" y="2932113"/>
          <p14:tracePt t="64630" x="1631950" y="2932113"/>
          <p14:tracePt t="64661" x="1631950" y="2922588"/>
          <p14:tracePt t="64808" x="1631950" y="2914650"/>
          <p14:tracePt t="64825" x="1622425" y="2906713"/>
          <p14:tracePt t="65210" x="1622425" y="2932113"/>
          <p14:tracePt t="65219" x="1631950" y="2949575"/>
          <p14:tracePt t="65227" x="1639888" y="2974975"/>
          <p14:tracePt t="65235" x="1649413" y="3000375"/>
          <p14:tracePt t="65242" x="1657350" y="3025775"/>
          <p14:tracePt t="65250" x="1657350" y="3041650"/>
          <p14:tracePt t="65258" x="1657350" y="3067050"/>
          <p14:tracePt t="65267" x="1665288" y="3084513"/>
          <p14:tracePt t="65274" x="1665288" y="3094038"/>
          <p14:tracePt t="65280" x="1674813" y="3101975"/>
          <p14:tracePt t="65288" x="1674813" y="3119438"/>
          <p14:tracePt t="65296" x="1682750" y="3119438"/>
          <p14:tracePt t="65304" x="1682750" y="3127375"/>
          <p14:tracePt t="65313" x="1682750" y="3135313"/>
          <p14:tracePt t="65321" x="1690688" y="3144838"/>
          <p14:tracePt t="65337" x="1690688" y="3152775"/>
          <p14:tracePt t="65342" x="1690688" y="3160713"/>
          <p14:tracePt t="65351" x="1700213" y="3160713"/>
          <p14:tracePt t="65358" x="1700213" y="3170238"/>
          <p14:tracePt t="65367" x="1700213" y="3178175"/>
          <p14:tracePt t="65375" x="1700213" y="3186113"/>
          <p14:tracePt t="65391" x="1700213" y="3195638"/>
          <p14:tracePt t="65407" x="1700213" y="3203575"/>
          <p14:tracePt t="65940" x="1700213" y="3195638"/>
          <p14:tracePt t="65948" x="1700213" y="3170238"/>
          <p14:tracePt t="65954" x="1700213" y="3152775"/>
          <p14:tracePt t="65963" x="1700213" y="3135313"/>
          <p14:tracePt t="65971" x="1700213" y="3127375"/>
          <p14:tracePt t="65978" x="1700213" y="3109913"/>
          <p14:tracePt t="65986" x="1700213" y="3101975"/>
          <p14:tracePt t="65994" x="1700213" y="3094038"/>
          <p14:tracePt t="66003" x="1700213" y="3076575"/>
          <p14:tracePt t="66008" x="1700213" y="3059113"/>
          <p14:tracePt t="66016" x="1700213" y="3051175"/>
          <p14:tracePt t="66025" x="1700213" y="3041650"/>
          <p14:tracePt t="66033" x="1700213" y="3033713"/>
          <p14:tracePt t="66049" x="1700213" y="3025775"/>
          <p14:tracePt t="66057" x="1700213" y="3016250"/>
          <p14:tracePt t="66072" x="1700213" y="3008313"/>
          <p14:tracePt t="66079" x="1700213" y="3000375"/>
          <p14:tracePt t="66086" x="1700213" y="2990850"/>
          <p14:tracePt t="66103" x="1690688" y="2982913"/>
          <p14:tracePt t="66119" x="1690688" y="2974975"/>
          <p14:tracePt t="66135" x="1690688" y="2965450"/>
          <p14:tracePt t="66140" x="1690688" y="2957513"/>
          <p14:tracePt t="66148" x="1682750" y="2949575"/>
          <p14:tracePt t="66164" x="1674813" y="2940050"/>
          <p14:tracePt t="66172" x="1674813" y="2932113"/>
          <p14:tracePt t="66188" x="1674813" y="2922588"/>
          <p14:tracePt t="66195" x="1665288" y="2914650"/>
          <p14:tracePt t="66203" x="1665288" y="2906713"/>
          <p14:tracePt t="66219" x="1657350" y="2897188"/>
          <p14:tracePt t="66226" x="1657350" y="2889250"/>
          <p14:tracePt t="66243" x="1649413" y="2881313"/>
          <p14:tracePt t="66251" x="1649413" y="2871788"/>
          <p14:tracePt t="66257" x="1639888" y="2863850"/>
          <p14:tracePt t="66273" x="1631950" y="2855913"/>
          <p14:tracePt t="66281" x="1631950" y="2846388"/>
          <p14:tracePt t="92811" x="1631950" y="2855913"/>
          <p14:tracePt t="92819" x="1631950" y="2863850"/>
          <p14:tracePt t="92879" x="1631950" y="2881313"/>
          <p14:tracePt t="92888" x="1631950" y="2897188"/>
          <p14:tracePt t="92894" x="1631950" y="2922588"/>
          <p14:tracePt t="92903" x="1631950" y="2949575"/>
          <p14:tracePt t="92911" x="1631950" y="2965450"/>
          <p14:tracePt t="92922" x="1631950" y="2990850"/>
          <p14:tracePt t="92926" x="1631950" y="3008313"/>
          <p14:tracePt t="92934" x="1639888" y="3025775"/>
          <p14:tracePt t="92942" x="1649413" y="3051175"/>
          <p14:tracePt t="92948" x="1657350" y="3076575"/>
          <p14:tracePt t="92957" x="1665288" y="3094038"/>
          <p14:tracePt t="92965" x="1674813" y="3109913"/>
          <p14:tracePt t="92973" x="1682750" y="3135313"/>
          <p14:tracePt t="92980" x="1682750" y="3152775"/>
          <p14:tracePt t="92988" x="1690688" y="3178175"/>
          <p14:tracePt t="92997" x="1700213" y="3195638"/>
          <p14:tracePt t="93003" x="1708150" y="3221038"/>
          <p14:tracePt t="93011" x="1716088" y="3246438"/>
          <p14:tracePt t="93018" x="1725613" y="3263900"/>
          <p14:tracePt t="93026" x="1725613" y="3279775"/>
          <p14:tracePt t="93034" x="1733550" y="3289300"/>
          <p14:tracePt t="93042" x="1733550" y="3305175"/>
          <p14:tracePt t="93051" x="1741488" y="3314700"/>
          <p14:tracePt t="93057" x="1751013" y="3330575"/>
          <p14:tracePt t="93065" x="1758950" y="3348038"/>
          <p14:tracePt t="93072" x="1766888" y="3348038"/>
          <p14:tracePt t="93089" x="1766888" y="3355975"/>
          <p14:tracePt t="93221" x="1751013" y="3355975"/>
          <p14:tracePt t="93228" x="1733550" y="3355975"/>
          <p14:tracePt t="93236" x="1708150" y="3355975"/>
          <p14:tracePt t="93242" x="1690688" y="3355975"/>
          <p14:tracePt t="93251" x="1665288" y="3355975"/>
          <p14:tracePt t="93258" x="1639888" y="3355975"/>
          <p14:tracePt t="93267" x="1614488" y="3348038"/>
          <p14:tracePt t="93275" x="1606550" y="3348038"/>
          <p14:tracePt t="93282" x="1589088" y="3340100"/>
          <p14:tracePt t="93290" x="1571625" y="3330575"/>
          <p14:tracePt t="93299" x="1563688" y="3322638"/>
          <p14:tracePt t="93306" x="1538288" y="3314700"/>
          <p14:tracePt t="93313" x="1520825" y="3305175"/>
          <p14:tracePt t="93321" x="1504950" y="3297238"/>
          <p14:tracePt t="93328" x="1487488" y="3289300"/>
          <p14:tracePt t="93337" x="1462088" y="3279775"/>
          <p14:tracePt t="93344" x="1436688" y="3279775"/>
          <p14:tracePt t="93353" x="1419225" y="3279775"/>
          <p14:tracePt t="93360" x="1401763" y="3271838"/>
          <p14:tracePt t="93367" x="1385888" y="3271838"/>
          <p14:tracePt t="93374" x="1376363" y="3263900"/>
          <p14:tracePt t="93383" x="1368425" y="3254375"/>
          <p14:tracePt t="93391" x="1360488" y="3254375"/>
          <p14:tracePt t="93895" x="1350963" y="3246438"/>
          <p14:tracePt t="93903" x="1333500" y="3246438"/>
          <p14:tracePt t="93910" x="1317625" y="3246438"/>
          <p14:tracePt t="93917" x="1308100" y="3246438"/>
          <p14:tracePt t="93926" x="1300163" y="3238500"/>
          <p14:tracePt t="93932" x="1292225" y="3238500"/>
          <p14:tracePt t="96437" x="1282700" y="3238500"/>
          <p14:tracePt t="96443" x="1257300" y="3238500"/>
          <p14:tracePt t="96451" x="1249363" y="3238500"/>
          <p14:tracePt t="96458" x="1241425" y="3238500"/>
          <p14:tracePt t="96467" x="1231900" y="3238500"/>
          <p14:tracePt t="102137" x="1241425" y="3254375"/>
          <p14:tracePt t="102145" x="1274763" y="3305175"/>
          <p14:tracePt t="102153" x="1308100" y="3355975"/>
          <p14:tracePt t="102161" x="1325563" y="3390900"/>
          <p14:tracePt t="102168" x="1333500" y="3441700"/>
          <p14:tracePt t="102176" x="1350963" y="3484563"/>
          <p14:tracePt t="102184" x="1368425" y="3535363"/>
          <p14:tracePt t="102190" x="1385888" y="3586163"/>
          <p14:tracePt t="102198" x="1419225" y="3636963"/>
          <p14:tracePt t="102207" x="1444625" y="3671888"/>
          <p14:tracePt t="102215" x="1470025" y="3705225"/>
          <p14:tracePt t="102223" x="1504950" y="3748088"/>
          <p14:tracePt t="102230" x="1530350" y="3781425"/>
          <p14:tracePt t="102238" x="1546225" y="3816350"/>
          <p14:tracePt t="102247" x="1571625" y="3849688"/>
          <p14:tracePt t="102255" x="1589088" y="3892550"/>
          <p14:tracePt t="102261" x="1622425" y="3935413"/>
          <p14:tracePt t="102268" x="1649413" y="3976688"/>
          <p14:tracePt t="102277" x="1665288" y="4011613"/>
          <p14:tracePt t="102285" x="1690688" y="4044950"/>
          <p14:tracePt t="102292" x="1725613" y="4087813"/>
          <p14:tracePt t="102300" x="1766888" y="4138613"/>
          <p14:tracePt t="102308" x="1801813" y="4171950"/>
          <p14:tracePt t="102314" x="1852613" y="4214813"/>
          <p14:tracePt t="102322" x="1920875" y="4257675"/>
          <p14:tracePt t="102330" x="2005013" y="4283075"/>
          <p14:tracePt t="102339" x="2090738" y="4300538"/>
          <p14:tracePt t="102347" x="2166938" y="4308475"/>
          <p14:tracePt t="102355" x="2227263" y="4325938"/>
          <p14:tracePt t="102362" x="2268538" y="4333875"/>
          <p14:tracePt t="102371" x="2303463" y="4333875"/>
          <p14:tracePt t="102376" x="2336800" y="4333875"/>
          <p14:tracePt t="102385" x="2354263" y="4333875"/>
          <p14:tracePt t="102392" x="2371725" y="4333875"/>
          <p14:tracePt t="102400" x="2379663" y="4333875"/>
          <p14:tracePt t="102408" x="2387600" y="4325938"/>
          <p14:tracePt t="102424" x="2397125" y="4325938"/>
          <p14:tracePt t="102432" x="2405063" y="4316413"/>
          <p14:tracePt t="102446" x="2413000" y="4308475"/>
          <p14:tracePt t="102455" x="2422525" y="4300538"/>
          <p14:tracePt t="102463" x="2430463" y="4291013"/>
          <p14:tracePt t="102471" x="2447925" y="4291013"/>
          <p14:tracePt t="102478" x="2455863" y="4283075"/>
          <p14:tracePt t="102487" x="2463800" y="4275138"/>
          <p14:tracePt t="102493" x="2473325" y="4265613"/>
          <p14:tracePt t="102508" x="2481263" y="4265613"/>
          <p14:tracePt t="102532" x="2489200" y="4257675"/>
          <p14:tracePt t="102541" x="2489200" y="4249738"/>
          <p14:tracePt t="102548" x="2498725" y="4240213"/>
          <p14:tracePt t="102555" x="2506663" y="4240213"/>
          <p14:tracePt t="102563" x="2506663" y="4224338"/>
          <p14:tracePt t="102570" x="2516188" y="4224338"/>
          <p14:tracePt t="102579" x="2524125" y="4206875"/>
          <p14:tracePt t="102587" x="2532063" y="4197350"/>
          <p14:tracePt t="102602" x="2532063" y="4189413"/>
          <p14:tracePt t="102610" x="2532063" y="4181475"/>
          <p14:tracePt t="102618" x="2541588" y="4171950"/>
          <p14:tracePt t="102633" x="2541588" y="4164013"/>
          <p14:tracePt t="102641" x="2541588" y="4156075"/>
          <p14:tracePt t="102657" x="2541588" y="4146550"/>
          <p14:tracePt t="102665" x="2541588" y="4130675"/>
          <p14:tracePt t="102673" x="2541588" y="4113213"/>
          <p14:tracePt t="102678" x="2541588" y="4087813"/>
          <p14:tracePt t="102687" x="2541588" y="4062413"/>
          <p14:tracePt t="102694" x="2549525" y="4062413"/>
          <p14:tracePt t="102702" x="2549525" y="4052888"/>
          <p14:tracePt t="102710" x="2557463" y="4044950"/>
          <p14:tracePt t="102718" x="2557463" y="4037013"/>
          <p14:tracePt t="102795" x="2566988" y="4027488"/>
          <p14:tracePt t="102802" x="2566988" y="4019550"/>
          <p14:tracePt t="102975" x="2582863" y="4019550"/>
          <p14:tracePt t="102980" x="2592388" y="4019550"/>
          <p14:tracePt t="102988" x="2600325" y="4019550"/>
          <p14:tracePt t="102996" x="2608263" y="4027488"/>
          <p14:tracePt t="103013" x="2608263" y="4037013"/>
          <p14:tracePt t="103020" x="2617788" y="4037013"/>
          <p14:tracePt t="103028" x="2625725" y="4037013"/>
          <p14:tracePt t="103050" x="2625725" y="4044950"/>
          <p14:tracePt t="103439" x="2633663" y="4044950"/>
          <p14:tracePt t="103447" x="2651125" y="4052888"/>
          <p14:tracePt t="103463" x="2676525" y="4062413"/>
          <p14:tracePt t="103477" x="2686050" y="4062413"/>
          <p14:tracePt t="103485" x="2693988" y="4062413"/>
          <p14:tracePt t="103493" x="2701925" y="4062413"/>
          <p14:tracePt t="103973" x="2701925" y="4070350"/>
          <p14:tracePt t="103981" x="2711450" y="4079875"/>
          <p14:tracePt t="103988" x="2719388" y="4079875"/>
          <p14:tracePt t="103996" x="2719388" y="4087813"/>
          <p14:tracePt t="104005" x="2727325" y="4095750"/>
          <p14:tracePt t="104013" x="2727325" y="4105275"/>
          <p14:tracePt t="104018" x="2736850" y="4105275"/>
          <p14:tracePt t="104027" x="2744788" y="4105275"/>
          <p14:tracePt t="104034" x="2744788" y="4113213"/>
          <p14:tracePt t="104484" x="2744788" y="4121150"/>
          <p14:tracePt t="104500" x="2744788" y="4130675"/>
          <p14:tracePt t="110141" x="2752725" y="4087813"/>
          <p14:tracePt t="110148" x="2762250" y="4002088"/>
          <p14:tracePt t="110155" x="2795588" y="3900488"/>
          <p14:tracePt t="110163" x="2830513" y="3816350"/>
          <p14:tracePt t="110171" x="2855913" y="3748088"/>
          <p14:tracePt t="110178" x="2889250" y="3687763"/>
          <p14:tracePt t="110187" x="2914650" y="3654425"/>
          <p14:tracePt t="110195" x="2940050" y="3636963"/>
          <p14:tracePt t="110203" x="2965450" y="3619500"/>
          <p14:tracePt t="110208" x="2990850" y="3611563"/>
          <p14:tracePt t="110217" x="2990850" y="3603625"/>
          <p14:tracePt t="110224" x="3000375" y="3603625"/>
          <p14:tracePt t="110233" x="3008313" y="3603625"/>
          <p14:tracePt t="110643" x="3000375" y="3603625"/>
          <p14:tracePt t="110651" x="2982913" y="3603625"/>
          <p14:tracePt t="110659" x="2974975" y="3603625"/>
          <p14:tracePt t="110675" x="2965450" y="3603625"/>
          <p14:tracePt t="110682" x="2957513" y="3603625"/>
          <p14:tracePt t="110696" x="2949575" y="3603625"/>
          <p14:tracePt t="110705" x="2940050" y="3603625"/>
          <p14:tracePt t="110782" x="2932113" y="3603625"/>
          <p14:tracePt t="110790" x="2906713" y="3619500"/>
          <p14:tracePt t="110798" x="2871788" y="3636963"/>
          <p14:tracePt t="110807" x="2838450" y="3654425"/>
          <p14:tracePt t="110815" x="2813050" y="3662363"/>
          <p14:tracePt t="110821" x="2787650" y="3671888"/>
          <p14:tracePt t="110828" x="2778125" y="3679825"/>
          <p14:tracePt t="110960" x="2770188" y="3687763"/>
          <p14:tracePt t="110968" x="2762250" y="3697288"/>
          <p14:tracePt t="111123" x="2752725" y="3697288"/>
          <p14:tracePt t="111131" x="2744788" y="3697288"/>
          <p14:tracePt t="111139" x="2736850" y="3697288"/>
          <p14:tracePt t="111162" x="2727325" y="3697288"/>
          <p14:tracePt t="111170" x="2719388" y="3697288"/>
          <p14:tracePt t="111178" x="2711450" y="3697288"/>
          <p14:tracePt t="111187" x="2693988" y="3705225"/>
          <p14:tracePt t="111193" x="2686050" y="3705225"/>
          <p14:tracePt t="111201" x="2676525" y="3705225"/>
          <p14:tracePt t="111208" x="2668588" y="3705225"/>
          <p14:tracePt t="111317" x="2660650" y="3705225"/>
          <p14:tracePt t="111357" x="2651125" y="3705225"/>
          <p14:tracePt t="111495" x="2651125" y="3697288"/>
          <p14:tracePt t="111503" x="2643188" y="3687763"/>
          <p14:tracePt t="111511" x="2643188" y="3679825"/>
          <p14:tracePt t="111535" x="2643188" y="3671888"/>
          <p14:tracePt t="111573" x="2633663" y="3662363"/>
          <p14:tracePt t="111588" x="2633663" y="3654425"/>
          <p14:tracePt t="111597" x="2625725" y="3646488"/>
          <p14:tracePt t="111613" x="2617788" y="3636963"/>
          <p14:tracePt t="111665" x="2608263" y="3629025"/>
          <p14:tracePt t="111721" x="2608263" y="3619500"/>
          <p14:tracePt t="114298" x="2608263" y="3646488"/>
          <p14:tracePt t="114306" x="2608263" y="3671888"/>
          <p14:tracePt t="114314" x="2600325" y="3697288"/>
          <p14:tracePt t="114322" x="2600325" y="3705225"/>
          <p14:tracePt t="114330" x="2600325" y="3722688"/>
          <p14:tracePt t="114339" x="2600325" y="3730625"/>
          <p14:tracePt t="114346" x="2600325" y="3756025"/>
          <p14:tracePt t="114355" x="2600325" y="3773488"/>
          <p14:tracePt t="114360" x="2600325" y="3781425"/>
          <p14:tracePt t="114368" x="2608263" y="3798888"/>
          <p14:tracePt t="114376" x="2608263" y="3806825"/>
          <p14:tracePt t="114392" x="2608263" y="3816350"/>
          <p14:tracePt t="114401" x="2608263" y="3824288"/>
          <p14:tracePt t="114409" x="2608263" y="3832225"/>
          <p14:tracePt t="114422" x="2608263" y="3841750"/>
          <p14:tracePt t="114431" x="2608263" y="3849688"/>
          <p14:tracePt t="114446" x="2617788" y="3857625"/>
          <p14:tracePt t="114455" x="2617788" y="3875088"/>
          <p14:tracePt t="114468" x="2617788" y="3883025"/>
          <p14:tracePt t="114476" x="2625725" y="3900488"/>
          <p14:tracePt t="114492" x="2625725" y="3908425"/>
          <p14:tracePt t="114500" x="2625725" y="3917950"/>
          <p14:tracePt t="114509" x="2617788" y="3925888"/>
          <p14:tracePt t="114525" x="2617788" y="3935413"/>
          <p14:tracePt t="114532" x="2608263" y="3943350"/>
          <p14:tracePt t="114546" x="2600325" y="3951288"/>
          <p14:tracePt t="114555" x="2600325" y="3960813"/>
          <p14:tracePt t="114567" x="2600325" y="3968750"/>
          <p14:tracePt t="114578" x="2582863" y="3976688"/>
          <p14:tracePt t="114587" x="2582863" y="3986213"/>
          <p14:tracePt t="114594" x="2574925" y="3994150"/>
          <p14:tracePt t="115514" x="2566988" y="3986213"/>
          <p14:tracePt t="115522" x="2566988" y="3976688"/>
          <p14:tracePt t="115539" x="2566988" y="3968750"/>
          <p14:tracePt t="115546" x="2557463" y="3960813"/>
          <p14:tracePt t="115562" x="2557463" y="3951288"/>
          <p14:tracePt t="115763" x="2549525" y="3951288"/>
          <p14:tracePt t="115832" x="2549525" y="3943350"/>
          <p14:tracePt t="115848" x="2549525" y="3935413"/>
          <p14:tracePt t="115873" x="2549525" y="3925888"/>
          <p14:tracePt t="115948" x="2549525" y="3900488"/>
          <p14:tracePt t="115965" x="2557463" y="3892550"/>
          <p14:tracePt t="115973" x="2557463" y="3883025"/>
          <p14:tracePt t="115989" x="2557463" y="3875088"/>
          <p14:tracePt t="116003" x="2557463" y="3867150"/>
          <p14:tracePt t="116010" x="2566988" y="3867150"/>
          <p14:tracePt t="116018" x="2566988" y="3857625"/>
          <p14:tracePt t="116026" x="2574925" y="3857625"/>
          <p14:tracePt t="116035" x="2582863" y="3849688"/>
          <p14:tracePt t="116042" x="2582863" y="3841750"/>
          <p14:tracePt t="121511" x="2582863" y="3832225"/>
          <p14:tracePt t="121518" x="2592388" y="3816350"/>
          <p14:tracePt t="121527" x="2600325" y="3816350"/>
          <p14:tracePt t="121535" x="2600325" y="3806825"/>
          <p14:tracePt t="121543" x="2608263" y="3798888"/>
          <p14:tracePt t="121556" x="2608263" y="3790950"/>
          <p14:tracePt t="121565" x="2608263" y="3781425"/>
          <p14:tracePt t="121572" x="2608263" y="3773488"/>
          <p14:tracePt t="128568" x="2608263" y="3748088"/>
          <p14:tracePt t="128584" x="2608263" y="3738563"/>
          <p14:tracePt t="128593" x="2617788" y="3730625"/>
          <p14:tracePt t="128600" x="2625725" y="3722688"/>
          <p14:tracePt t="128608" x="2633663" y="3705225"/>
          <p14:tracePt t="128617" x="2633663" y="3679825"/>
          <p14:tracePt t="128623" x="2660650" y="3654425"/>
          <p14:tracePt t="128631" x="2686050" y="3629025"/>
          <p14:tracePt t="128639" x="2711450" y="3603625"/>
          <p14:tracePt t="128647" x="2736850" y="3586163"/>
          <p14:tracePt t="128654" x="2762250" y="3560763"/>
          <p14:tracePt t="128662" x="2787650" y="3535363"/>
          <p14:tracePt t="128671" x="2813050" y="3509963"/>
          <p14:tracePt t="128677" x="2830513" y="3492500"/>
          <p14:tracePt t="128685" x="2838450" y="3467100"/>
          <p14:tracePt t="128693" x="2846388" y="3459163"/>
          <p14:tracePt t="128700" x="2855913" y="3441700"/>
          <p14:tracePt t="128708" x="2863850" y="3416300"/>
          <p14:tracePt t="128717" x="2871788" y="3390900"/>
          <p14:tracePt t="128725" x="2881313" y="3373438"/>
          <p14:tracePt t="128731" x="2889250" y="3355975"/>
          <p14:tracePt t="128739" x="2889250" y="3348038"/>
          <p14:tracePt t="128747" x="2889250" y="3340100"/>
          <p14:tracePt t="128879" x="2881313" y="3340100"/>
          <p14:tracePt t="128887" x="2871788" y="3348038"/>
          <p14:tracePt t="128895" x="2863850" y="3355975"/>
          <p14:tracePt t="128902" x="2846388" y="3365500"/>
          <p14:tracePt t="128911" x="2838450" y="3390900"/>
          <p14:tracePt t="128923" x="2813050" y="3416300"/>
          <p14:tracePt t="128924" x="2795588" y="3441700"/>
          <p14:tracePt t="128932" x="2778125" y="3475038"/>
          <p14:tracePt t="128940" x="2778125" y="3509963"/>
          <p14:tracePt t="128948" x="2778125" y="3560763"/>
          <p14:tracePt t="128957" x="2778125" y="3594100"/>
          <p14:tracePt t="129585" x="2778125" y="3586163"/>
          <p14:tracePt t="129591" x="2770188" y="3578225"/>
          <p14:tracePt t="129599" x="2762250" y="3568700"/>
          <p14:tracePt t="129607" x="2762250" y="3560763"/>
          <p14:tracePt t="129615" x="2762250" y="3552825"/>
          <p14:tracePt t="129623" x="2752725" y="3552825"/>
          <p14:tracePt t="129631" x="2752725" y="3535363"/>
          <p14:tracePt t="129639" x="2744788" y="3517900"/>
          <p14:tracePt t="129647" x="2744788" y="3509963"/>
          <p14:tracePt t="129656" x="2744788" y="3492500"/>
          <p14:tracePt t="129660" x="2744788" y="3484563"/>
          <p14:tracePt t="129668" x="2752725" y="3484563"/>
          <p14:tracePt t="129678" x="2752725" y="3475038"/>
          <p14:tracePt t="129684" x="2752725" y="3467100"/>
          <p14:tracePt t="129754" x="2752725" y="3449638"/>
          <p14:tracePt t="129763" x="2752725" y="3424238"/>
          <p14:tracePt t="129770" x="2752725" y="3398838"/>
          <p14:tracePt t="129785" x="2752725" y="3390900"/>
          <p14:tracePt t="129793" x="2752725" y="3382963"/>
          <p14:tracePt t="129801" x="2744788" y="3373438"/>
          <p14:tracePt t="129808" x="2744788" y="3365500"/>
          <p14:tracePt t="129816" x="2744788" y="3355975"/>
          <p14:tracePt t="129887" x="2744788" y="3365500"/>
          <p14:tracePt t="129908" x="2744788" y="3373438"/>
          <p14:tracePt t="129933" x="2744788" y="3382963"/>
          <p14:tracePt t="129941" x="2744788" y="3390900"/>
          <p14:tracePt t="129957" x="2744788" y="3398838"/>
          <p14:tracePt t="129963" x="2744788" y="3408363"/>
          <p14:tracePt t="129970" x="2744788" y="3416300"/>
          <p14:tracePt t="129978" x="2744788" y="3424238"/>
          <p14:tracePt t="129987" x="2752725" y="3441700"/>
          <p14:tracePt t="129994" x="2762250" y="3449638"/>
          <p14:tracePt t="130003" x="2770188" y="3475038"/>
          <p14:tracePt t="130010" x="2778125" y="3502025"/>
          <p14:tracePt t="130016" x="2778125" y="3527425"/>
          <p14:tracePt t="130027" x="2787650" y="3543300"/>
          <p14:tracePt t="130033" x="2787650" y="3568700"/>
          <p14:tracePt t="130041" x="2795588" y="3586163"/>
          <p14:tracePt t="130048" x="2795588" y="3603625"/>
          <p14:tracePt t="130057" x="2805113" y="3619500"/>
          <p14:tracePt t="130065" x="2805113" y="3636963"/>
          <p14:tracePt t="130073" x="2813050" y="3636963"/>
          <p14:tracePt t="130081" x="2813050" y="3646488"/>
          <p14:tracePt t="130087" x="2813050" y="3654425"/>
          <p14:tracePt t="130095" x="2813050" y="3662363"/>
          <p14:tracePt t="130111" x="2813050" y="3671888"/>
          <p14:tracePt t="130189" x="2813050" y="3679825"/>
          <p14:tracePt t="130227" x="2813050" y="3687763"/>
          <p14:tracePt t="130259" x="2820988" y="3687763"/>
          <p14:tracePt t="130281" x="2820988" y="3697288"/>
          <p14:tracePt t="130343" x="2820988" y="3705225"/>
          <p14:tracePt t="130351" x="2813050" y="3713163"/>
          <p14:tracePt t="130358" x="2805113" y="3713163"/>
          <p14:tracePt t="130375" x="2805113" y="3722688"/>
          <p14:tracePt t="130507" x="2778125" y="3713163"/>
          <p14:tracePt t="130513" x="2770188" y="3705225"/>
          <p14:tracePt t="130528" x="2762250" y="3697288"/>
          <p14:tracePt t="130537" x="2752725" y="3687763"/>
          <p14:tracePt t="130561" x="2744788" y="3687763"/>
          <p14:tracePt t="130567" x="2744788" y="3679825"/>
          <p14:tracePt t="130652" x="2736850" y="3679825"/>
          <p14:tracePt t="130668" x="2727325" y="3687763"/>
          <p14:tracePt t="130677" x="2719388" y="3697288"/>
          <p14:tracePt t="130685" x="2711450" y="3697288"/>
          <p14:tracePt t="130692" x="2701925" y="3697288"/>
          <p14:tracePt t="130699" x="2701925" y="3705225"/>
          <p14:tracePt t="130706" x="2693988" y="3705225"/>
          <p14:tracePt t="130715" x="2686050" y="3705225"/>
          <p14:tracePt t="130723" x="2686050" y="3713163"/>
          <p14:tracePt t="130731" x="2676525" y="3713163"/>
          <p14:tracePt t="130739" x="2668588" y="3713163"/>
          <p14:tracePt t="131149" x="2660650" y="3713163"/>
          <p14:tracePt t="131173" x="2651125" y="3713163"/>
          <p14:tracePt t="131194" x="2651125" y="3705225"/>
          <p14:tracePt t="131297" x="2643188" y="3705225"/>
          <p14:tracePt t="131567" x="2633663" y="3705225"/>
          <p14:tracePt t="131925" x="2633663" y="3697288"/>
          <p14:tracePt t="131930" x="2643188" y="3687763"/>
          <p14:tracePt t="131939" x="2660650" y="3687763"/>
          <p14:tracePt t="131946" x="2660650" y="3679825"/>
          <p14:tracePt t="131955" x="2668588" y="3679825"/>
          <p14:tracePt t="131962" x="2676525" y="3679825"/>
          <p14:tracePt t="132087" x="2686050" y="3679825"/>
          <p14:tracePt t="132120" x="2693988" y="3687763"/>
          <p14:tracePt t="132591" x="2686050" y="3679825"/>
          <p14:tracePt t="132599" x="2676525" y="3654425"/>
          <p14:tracePt t="132605" x="2676525" y="3629025"/>
          <p14:tracePt t="132613" x="2668588" y="3619500"/>
          <p14:tracePt t="133435" x="2676525" y="3619500"/>
          <p14:tracePt t="133443" x="2686050" y="3629025"/>
          <p14:tracePt t="133459" x="2693988" y="3636963"/>
          <p14:tracePt t="133465" x="2711450" y="3636963"/>
          <p14:tracePt t="133481" x="2727325" y="3636963"/>
          <p14:tracePt t="133489" x="2736850" y="3636963"/>
          <p14:tracePt t="133497" x="2744788" y="3636963"/>
          <p14:tracePt t="133505" x="2752725" y="3636963"/>
          <p14:tracePt t="133513" x="2762250" y="3646488"/>
          <p14:tracePt t="133613" x="2778125" y="3646488"/>
          <p14:tracePt t="133628" x="2787650" y="3646488"/>
          <p14:tracePt t="133637" x="2795588" y="3654425"/>
          <p14:tracePt t="133645" x="2805113" y="3654425"/>
          <p14:tracePt t="133651" x="2813050" y="3654425"/>
          <p14:tracePt t="133666" x="2820988" y="3654425"/>
          <p14:tracePt t="133674" x="2830513" y="3654425"/>
          <p14:tracePt t="133691" x="2846388" y="3654425"/>
          <p14:tracePt t="133696" x="2855913" y="3654425"/>
          <p14:tracePt t="133704" x="2871788" y="3654425"/>
          <p14:tracePt t="133713" x="2889250" y="3646488"/>
          <p14:tracePt t="133721" x="2897188" y="3646488"/>
          <p14:tracePt t="133729" x="2906713" y="3636963"/>
          <p14:tracePt t="133738" x="2914650" y="3636963"/>
          <p14:tracePt t="133745" x="2922588" y="3636963"/>
          <p14:tracePt t="133761" x="2932113" y="3636963"/>
          <p14:tracePt t="133767" x="2940050" y="3636963"/>
          <p14:tracePt t="133807" x="2949575" y="3629025"/>
          <p14:tracePt t="133814" x="2949575" y="3619500"/>
          <p14:tracePt t="133822" x="2957513" y="3619500"/>
          <p14:tracePt t="133853" x="2957513" y="3611563"/>
          <p14:tracePt t="133883" x="2965450" y="3611563"/>
          <p14:tracePt t="133907" x="2974975" y="3603625"/>
          <p14:tracePt t="133915" x="2982913" y="3603625"/>
          <p14:tracePt t="133923" x="2982913" y="3594100"/>
          <p14:tracePt t="133969" x="2990850" y="3586163"/>
          <p14:tracePt t="133984" x="3000375" y="3578225"/>
          <p14:tracePt t="133993" x="3008313" y="3578225"/>
          <p14:tracePt t="134001" x="3008313" y="3568700"/>
          <p14:tracePt t="134015" x="3016250" y="3560763"/>
          <p14:tracePt t="134023" x="3025775" y="3552825"/>
          <p14:tracePt t="134039" x="3025775" y="3543300"/>
          <p14:tracePt t="134047" x="3033713" y="3543300"/>
          <p14:tracePt t="134054" x="3041650" y="3535363"/>
          <p14:tracePt t="134077" x="3051175" y="3535363"/>
          <p14:tracePt t="134085" x="3051175" y="3527425"/>
          <p14:tracePt t="134163" x="3059113" y="3517900"/>
          <p14:tracePt t="134171" x="3067050" y="3509963"/>
          <p14:tracePt t="134193" x="3076575" y="3509963"/>
          <p14:tracePt t="134201" x="3084513" y="3502025"/>
          <p14:tracePt t="134249" x="3084513" y="3492500"/>
          <p14:tracePt t="134255" x="3094038" y="3492500"/>
          <p14:tracePt t="134263" x="3101975" y="3484563"/>
          <p14:tracePt t="134271" x="3109913" y="3475038"/>
          <p14:tracePt t="134278" x="3109913" y="3467100"/>
          <p14:tracePt t="134287" x="3119438" y="3467100"/>
          <p14:tracePt t="134295" x="3127375" y="3467100"/>
          <p14:tracePt t="134311" x="3127375" y="3459163"/>
          <p14:tracePt t="134325" x="3135313" y="3459163"/>
          <p14:tracePt t="134340" x="3144838" y="3449638"/>
          <p14:tracePt t="134365" x="3152775" y="3449638"/>
          <p14:tracePt t="134403" x="3152775" y="3441700"/>
          <p14:tracePt t="134419" x="3160713" y="3433763"/>
          <p14:tracePt t="134427" x="3170238" y="3424238"/>
          <p14:tracePt t="134448" x="3178175" y="3424238"/>
          <p14:tracePt t="134465" x="3186113" y="3416300"/>
          <p14:tracePt t="134481" x="3195638" y="3416300"/>
          <p14:tracePt t="134489" x="3195638" y="3408363"/>
          <p14:tracePt t="134505" x="3203575" y="3408363"/>
          <p14:tracePt t="134511" x="3203575" y="3398838"/>
          <p14:tracePt t="134518" x="3211513" y="3398838"/>
          <p14:tracePt t="134527" x="3211513" y="3390900"/>
          <p14:tracePt t="134535" x="3211513" y="3382963"/>
          <p14:tracePt t="134543" x="3221038" y="3382963"/>
          <p14:tracePt t="134559" x="3228975" y="3382963"/>
          <p14:tracePt t="134565" x="3228975" y="3373438"/>
          <p14:tracePt t="134573" x="3238500" y="3373438"/>
          <p14:tracePt t="134580" x="3238500" y="3365500"/>
          <p14:tracePt t="134635" x="3246438" y="3355975"/>
          <p14:tracePt t="134643" x="3246438" y="3348038"/>
          <p14:tracePt t="134650" x="3254375" y="3348038"/>
          <p14:tracePt t="134666" x="3254375" y="3340100"/>
          <p14:tracePt t="134675" x="3263900" y="3340100"/>
          <p14:tracePt t="134682" x="3271838" y="3330575"/>
          <p14:tracePt t="134689" x="3279775" y="3322638"/>
          <p14:tracePt t="134704" x="3279775" y="3314700"/>
          <p14:tracePt t="134713" x="3289300" y="3314700"/>
          <p14:tracePt t="134721" x="3297238" y="3305175"/>
          <p14:tracePt t="134775" x="3305175" y="3297238"/>
          <p14:tracePt t="134791" x="3314700" y="3297238"/>
          <p14:tracePt t="134813" x="3314700" y="3289300"/>
          <p14:tracePt t="134820" x="3322638" y="3289300"/>
          <p14:tracePt t="134836" x="3330575" y="3279775"/>
          <p14:tracePt t="134853" x="3340100" y="3279775"/>
          <p14:tracePt t="134867" x="3348038" y="3279775"/>
          <p14:tracePt t="134883" x="3355975" y="3279775"/>
          <p14:tracePt t="134937" x="3365500" y="3271838"/>
          <p14:tracePt t="134952" x="3373438" y="3263900"/>
          <p14:tracePt t="134960" x="3382963" y="3263900"/>
          <p14:tracePt t="134990" x="3382963" y="3254375"/>
          <p14:tracePt t="135007" x="3390900" y="3254375"/>
          <p14:tracePt t="135023" x="3398838" y="3254375"/>
          <p14:tracePt t="135031" x="3398838" y="3246438"/>
          <p14:tracePt t="135053" x="3408363" y="3238500"/>
          <p14:tracePt t="135068" x="3416300" y="3238500"/>
          <p14:tracePt t="135077" x="3424238" y="3238500"/>
          <p14:tracePt t="135085" x="3424238" y="3228975"/>
          <p14:tracePt t="135100" x="3424238" y="3221038"/>
          <p14:tracePt t="135122" x="3433763" y="3211513"/>
          <p14:tracePt t="135130" x="3433763" y="3203575"/>
          <p14:tracePt t="135147" x="3441700" y="3203575"/>
          <p14:tracePt t="135154" x="3441700" y="3195638"/>
          <p14:tracePt t="135177" x="3449638" y="3186113"/>
          <p14:tracePt t="135193" x="3459163" y="3178175"/>
          <p14:tracePt t="135201" x="3467100" y="3178175"/>
          <p14:tracePt t="135224" x="3475038" y="3170238"/>
          <p14:tracePt t="135239" x="3475038" y="3160713"/>
          <p14:tracePt t="135247" x="3484563" y="3160713"/>
          <p14:tracePt t="135254" x="3484563" y="3152775"/>
          <p14:tracePt t="135301" x="3492500" y="3152775"/>
          <p14:tracePt t="135308" x="3492500" y="3144838"/>
          <p14:tracePt t="135325" x="3502025" y="3135313"/>
          <p14:tracePt t="135347" x="3509963" y="3127375"/>
          <p14:tracePt t="135355" x="3509963" y="3119438"/>
          <p14:tracePt t="135775" x="3509963" y="3127375"/>
          <p14:tracePt t="135782" x="3517900" y="3127375"/>
          <p14:tracePt t="135913" x="3517900" y="3135313"/>
          <p14:tracePt t="135929" x="3517900" y="3144838"/>
          <p14:tracePt t="136888" x="3517900" y="3135313"/>
          <p14:tracePt t="137168" x="3527425" y="3135313"/>
          <p14:tracePt t="137182" x="3527425" y="3127375"/>
          <p14:tracePt t="137191" x="3535363" y="3127375"/>
          <p14:tracePt t="138167" x="3543300" y="3127375"/>
          <p14:tracePt t="138176" x="3552825" y="3127375"/>
          <p14:tracePt t="138183" x="3552825" y="3135313"/>
          <p14:tracePt t="138206" x="3552825" y="3144838"/>
          <p14:tracePt t="138253" x="3560763" y="3144838"/>
          <p14:tracePt t="138261" x="3568700" y="3152775"/>
          <p14:tracePt t="138268" x="3568700" y="3160713"/>
          <p14:tracePt t="138277" x="3578225" y="3170238"/>
          <p14:tracePt t="138290" x="3586163" y="3178175"/>
          <p14:tracePt t="138299" x="3586163" y="3186113"/>
          <p14:tracePt t="138306" x="3594100" y="3186113"/>
          <p14:tracePt t="138314" x="3603625" y="3195638"/>
          <p14:tracePt t="138323" x="3611563" y="3203575"/>
          <p14:tracePt t="138331" x="3611563" y="3211513"/>
          <p14:tracePt t="138339" x="3619500" y="3211513"/>
          <p14:tracePt t="138346" x="3629025" y="3221038"/>
          <p14:tracePt t="138360" x="3629025" y="3228975"/>
          <p14:tracePt t="138425" x="3636963" y="3228975"/>
          <p14:tracePt t="138447" x="3646488" y="3238500"/>
          <p14:tracePt t="138463" x="3654425" y="3254375"/>
          <p14:tracePt t="138470" x="3662363" y="3263900"/>
          <p14:tracePt t="138478" x="3671888" y="3271838"/>
          <p14:tracePt t="138485" x="3687763" y="3279775"/>
          <p14:tracePt t="138493" x="3687763" y="3289300"/>
          <p14:tracePt t="138501" x="3697288" y="3289300"/>
          <p14:tracePt t="138508" x="3705225" y="3289300"/>
          <p14:tracePt t="138517" x="3705225" y="3297238"/>
          <p14:tracePt t="138608" x="3713163" y="3305175"/>
          <p14:tracePt t="138632" x="3730625" y="3314700"/>
          <p14:tracePt t="138641" x="3738563" y="3322638"/>
          <p14:tracePt t="138657" x="3748088" y="3330575"/>
          <p14:tracePt t="138662" x="3756025" y="3330575"/>
          <p14:tracePt t="138673" x="3756025" y="3340100"/>
          <p14:tracePt t="138678" x="3763963" y="3340100"/>
          <p14:tracePt t="138687" x="3773488" y="3348038"/>
          <p14:tracePt t="138694" x="3781425" y="3348038"/>
          <p14:tracePt t="138718" x="3781425" y="3355975"/>
          <p14:tracePt t="138741" x="3790950" y="3355975"/>
          <p14:tracePt t="138748" x="3798888" y="3355975"/>
          <p14:tracePt t="138756" x="3798888" y="3365500"/>
          <p14:tracePt t="138765" x="3806825" y="3365500"/>
          <p14:tracePt t="138773" x="3816350" y="3373438"/>
          <p14:tracePt t="138780" x="3824288" y="3373438"/>
          <p14:tracePt t="138802" x="3832225" y="3373438"/>
          <p14:tracePt t="138811" x="3841750" y="3373438"/>
          <p14:tracePt t="138873" x="3841750" y="3382963"/>
          <p14:tracePt t="138951" x="3841750" y="3390900"/>
          <p14:tracePt t="138967" x="3849688" y="3398838"/>
          <p14:tracePt t="138973" x="3857625" y="3398838"/>
          <p14:tracePt t="138989" x="3867150" y="3398838"/>
          <p14:tracePt t="138997" x="3867150" y="3408363"/>
          <p14:tracePt t="140096" x="3867150" y="3398838"/>
          <p14:tracePt t="140112" x="3867150" y="3390900"/>
          <p14:tracePt t="140120" x="3867150" y="3382963"/>
          <p14:tracePt t="140137" x="3867150" y="3373438"/>
          <p14:tracePt t="140151" x="3867150" y="3365500"/>
          <p14:tracePt t="140175" x="3867150" y="3355975"/>
          <p14:tracePt t="140183" x="3867150" y="3348038"/>
          <p14:tracePt t="140191" x="3867150" y="3340100"/>
          <p14:tracePt t="140204" x="3867150" y="3330575"/>
          <p14:tracePt t="140220" x="3875088" y="3322638"/>
          <p14:tracePt t="140244" x="3875088" y="3314700"/>
          <p14:tracePt t="140252" x="3883025" y="3314700"/>
          <p14:tracePt t="140261" x="3883025" y="3305175"/>
          <p14:tracePt t="140283" x="3883025" y="3297238"/>
          <p14:tracePt t="140307" x="3883025" y="3289300"/>
          <p14:tracePt t="140315" x="3892550" y="3279775"/>
          <p14:tracePt t="140337" x="3892550" y="3271838"/>
          <p14:tracePt t="140345" x="3900488" y="3263900"/>
          <p14:tracePt t="140353" x="3900488" y="3254375"/>
          <p14:tracePt t="140368" x="3908425" y="3246438"/>
          <p14:tracePt t="140375" x="3917950" y="3238500"/>
          <p14:tracePt t="140383" x="3925888" y="3238500"/>
          <p14:tracePt t="140391" x="3925888" y="3228975"/>
          <p14:tracePt t="140398" x="3925888" y="3221038"/>
          <p14:tracePt t="140406" x="3935413" y="3211513"/>
          <p14:tracePt t="140415" x="3943350" y="3211513"/>
          <p14:tracePt t="140423" x="3943350" y="3203575"/>
          <p14:tracePt t="140430" x="3943350" y="3195638"/>
          <p14:tracePt t="140445" x="3951288" y="3186113"/>
          <p14:tracePt t="140453" x="3960813" y="3170238"/>
          <p14:tracePt t="140461" x="3968750" y="3170238"/>
          <p14:tracePt t="140468" x="3968750" y="3160713"/>
          <p14:tracePt t="140477" x="3976688" y="3144838"/>
          <p14:tracePt t="140484" x="3994150" y="3144838"/>
          <p14:tracePt t="140493" x="4002088" y="3127375"/>
          <p14:tracePt t="140498" x="4011613" y="3119438"/>
          <p14:tracePt t="140506" x="4019550" y="3109913"/>
          <p14:tracePt t="140516" x="4027488" y="3109913"/>
          <p14:tracePt t="140523" x="4037013" y="3101975"/>
          <p14:tracePt t="140531" x="4044950" y="3094038"/>
          <p14:tracePt t="140540" x="4052888" y="3084513"/>
          <p14:tracePt t="140547" x="4062413" y="3084513"/>
          <p14:tracePt t="140600" x="4062413" y="3076575"/>
          <p14:tracePt t="140616" x="4070350" y="3067050"/>
          <p14:tracePt t="140625" x="4079875" y="3051175"/>
          <p14:tracePt t="140630" x="4087813" y="3033713"/>
          <p14:tracePt t="140639" x="4087813" y="3025775"/>
          <p14:tracePt t="140654" x="4095750" y="3016250"/>
          <p14:tracePt t="140663" x="4105275" y="3008313"/>
          <p14:tracePt t="140671" x="4105275" y="3000375"/>
          <p14:tracePt t="140685" x="4113213" y="2990850"/>
          <p14:tracePt t="140693" x="4113213" y="2982913"/>
          <p14:tracePt t="140700" x="4121150" y="2982913"/>
          <p14:tracePt t="140708" x="4121150" y="2974975"/>
          <p14:tracePt t="140717" x="4130675" y="2965450"/>
          <p14:tracePt t="140739" x="4130675" y="2957513"/>
          <p14:tracePt t="140754" x="4130675" y="2949575"/>
          <p14:tracePt t="140762" x="4138613" y="2940050"/>
          <p14:tracePt t="140771" x="4146550" y="2940050"/>
          <p14:tracePt t="140778" x="4146550" y="2932113"/>
          <p14:tracePt t="140786" x="4156075" y="2922588"/>
          <p14:tracePt t="140794" x="4164013" y="2914650"/>
          <p14:tracePt t="140803" x="4171950" y="2897188"/>
          <p14:tracePt t="140811" x="4181475" y="2889250"/>
          <p14:tracePt t="140816" x="4181475" y="2881313"/>
          <p14:tracePt t="140833" x="4189413" y="2863850"/>
          <p14:tracePt t="140840" x="4197350" y="2855913"/>
          <p14:tracePt t="140848" x="4206875" y="2855913"/>
          <p14:tracePt t="140856" x="4206875" y="2846388"/>
          <p14:tracePt t="140863" x="4206875" y="2838450"/>
          <p14:tracePt t="140871" x="4206875" y="2830513"/>
          <p14:tracePt t="140887" x="4214813" y="2820988"/>
          <p14:tracePt t="140895" x="4224338" y="2813050"/>
          <p14:tracePt t="140910" x="4224338" y="2805113"/>
          <p14:tracePt t="140923" x="4232275" y="2795588"/>
          <p14:tracePt t="140927" x="4240213" y="2787650"/>
          <p14:tracePt t="140940" x="4249738" y="2778125"/>
          <p14:tracePt t="140948" x="4249738" y="2770188"/>
          <p14:tracePt t="140956" x="4257675" y="2770188"/>
          <p14:tracePt t="140965" x="4257675" y="2762250"/>
          <p14:tracePt t="140973" x="4257675" y="2752725"/>
          <p14:tracePt t="140981" x="4265613" y="2744788"/>
          <p14:tracePt t="141027" x="4265613" y="2736850"/>
          <p14:tracePt t="141034" x="4265613" y="2727325"/>
          <p14:tracePt t="141048" x="4265613" y="2719388"/>
          <p14:tracePt t="141056" x="4265613" y="2711450"/>
          <p14:tracePt t="141065" x="4275138" y="2711450"/>
          <p14:tracePt t="141089" x="4275138" y="2701925"/>
          <p14:tracePt t="141103" x="4275138" y="2693988"/>
          <p14:tracePt t="141110" x="4275138" y="2686050"/>
          <p14:tracePt t="141118" x="4283075" y="2686050"/>
          <p14:tracePt t="141126" x="4283075" y="2676525"/>
          <p14:tracePt t="141134" x="4291013" y="2668588"/>
          <p14:tracePt t="141158" x="4291013" y="2660650"/>
          <p14:tracePt t="141321" x="4291013" y="2651125"/>
          <p14:tracePt t="141337" x="4291013" y="2643188"/>
          <p14:tracePt t="148618" x="4486275" y="2795588"/>
          <p14:tracePt t="148626" x="4868863" y="3076575"/>
          <p14:tracePt t="148635" x="5302250" y="3390900"/>
          <p14:tracePt t="148643" x="5788025" y="3705225"/>
          <p14:tracePt t="148651" x="6229350" y="4037013"/>
          <p14:tracePt t="148658" x="6645275" y="4257675"/>
          <p14:tracePt t="148665" x="6985000" y="4427538"/>
          <p14:tracePt t="148673" x="7283450" y="4546600"/>
          <p14:tracePt t="148680" x="7461250" y="4622800"/>
          <p14:tracePt t="148689" x="7562850" y="4640263"/>
          <p14:tracePt t="148697" x="7597775" y="4640263"/>
          <p14:tracePt t="148705" x="7613650" y="4622800"/>
          <p14:tracePt t="148712" x="7623175" y="4579938"/>
          <p14:tracePt t="148721" x="7648575" y="4495800"/>
          <p14:tracePt t="148728" x="7681913" y="4394200"/>
          <p14:tracePt t="148734" x="7724775" y="4291013"/>
          <p14:tracePt t="148743" x="7793038" y="4197350"/>
          <p14:tracePt t="148750" x="7851775" y="4130675"/>
          <p14:tracePt t="148758" x="7886700" y="4095750"/>
          <p14:tracePt t="148767" x="7920038" y="4062413"/>
          <p14:tracePt t="148775" x="7945438" y="4044950"/>
          <p14:tracePt t="148783" x="7970838" y="4044950"/>
          <p14:tracePt t="148789" x="7980363" y="4037013"/>
          <p14:tracePt t="148899" x="7980363" y="4027488"/>
          <p14:tracePt t="148913" x="7980363" y="4002088"/>
          <p14:tracePt t="148921" x="7954963" y="3976688"/>
          <p14:tracePt t="148928" x="7912100" y="3935413"/>
          <p14:tracePt t="148937" x="7877175" y="3900488"/>
          <p14:tracePt t="148945" x="7810500" y="3857625"/>
          <p14:tracePt t="148952" x="7750175" y="3816350"/>
          <p14:tracePt t="148961" x="7699375" y="3773488"/>
          <p14:tracePt t="148967" x="7631113" y="3730625"/>
          <p14:tracePt t="148975" x="7572375" y="3687763"/>
          <p14:tracePt t="148983" x="7486650" y="3629025"/>
          <p14:tracePt t="148991" x="7410450" y="3586163"/>
          <p14:tracePt t="148998" x="7324725" y="3527425"/>
          <p14:tracePt t="149006" x="7232650" y="3475038"/>
          <p14:tracePt t="149015" x="7164388" y="3433763"/>
          <p14:tracePt t="149021" x="7121525" y="3398838"/>
          <p14:tracePt t="149031" x="7070725" y="3355975"/>
          <p14:tracePt t="149037" x="7027863" y="3330575"/>
          <p14:tracePt t="149045" x="6994525" y="3305175"/>
          <p14:tracePt t="149052" x="6969125" y="3279775"/>
          <p14:tracePt t="149061" x="6943725" y="3254375"/>
          <p14:tracePt t="149068" x="6934200" y="3238500"/>
          <p14:tracePt t="149085" x="6926263" y="3228975"/>
          <p14:tracePt t="149090" x="6908800" y="3203575"/>
          <p14:tracePt t="149099" x="6900863" y="3195638"/>
          <p14:tracePt t="149106" x="6891338" y="3170238"/>
          <p14:tracePt t="149115" x="6891338" y="3152775"/>
          <p14:tracePt t="149123" x="6883400" y="3135313"/>
          <p14:tracePt t="149131" x="6875463" y="3119438"/>
          <p14:tracePt t="149139" x="6865938" y="3094038"/>
          <p14:tracePt t="149144" x="6865938" y="3067050"/>
          <p14:tracePt t="149155" x="6858000" y="3051175"/>
          <p14:tracePt t="149161" x="6850063" y="3025775"/>
          <p14:tracePt t="149168" x="6840538" y="3016250"/>
          <p14:tracePt t="149177" x="6840538" y="3000375"/>
          <p14:tracePt t="149185" x="6832600" y="2982913"/>
          <p14:tracePt t="149193" x="6832600" y="2957513"/>
          <p14:tracePt t="149209" x="6832600" y="2949575"/>
          <p14:tracePt t="149217" x="6832600" y="2940050"/>
          <p14:tracePt t="149223" x="6832600" y="2932113"/>
          <p14:tracePt t="149231" x="6832600" y="2922588"/>
          <p14:tracePt t="149239" x="6832600" y="2906713"/>
          <p14:tracePt t="149247" x="6840538" y="2906713"/>
          <p14:tracePt t="149255" x="6850063" y="2889250"/>
          <p14:tracePt t="149268" x="6850063" y="2881313"/>
          <p14:tracePt t="149276" x="6850063" y="2863850"/>
          <p14:tracePt t="149285" x="6850063" y="2855913"/>
          <p14:tracePt t="149293" x="6858000" y="2846388"/>
          <p14:tracePt t="149301" x="6865938" y="2838450"/>
          <p14:tracePt t="149317" x="6865938" y="2830513"/>
          <p14:tracePt t="149324" x="6865938" y="2820988"/>
          <p14:tracePt t="149333" x="6865938" y="2813050"/>
          <p14:tracePt t="149346" x="6865938" y="2805113"/>
          <p14:tracePt t="149354" x="6875463" y="2795588"/>
          <p14:tracePt t="149371" x="6875463" y="2787650"/>
          <p14:tracePt t="149378" x="6875463" y="2778125"/>
          <p14:tracePt t="149387" x="6883400" y="2770188"/>
          <p14:tracePt t="149395" x="6891338" y="2770188"/>
          <p14:tracePt t="149401" x="6891338" y="2762250"/>
          <p14:tracePt t="149408" x="6900863" y="2752725"/>
          <p14:tracePt t="149417" x="6908800" y="2752725"/>
          <p14:tracePt t="149425" x="6916738" y="2752725"/>
          <p14:tracePt t="149432" x="6934200" y="2744788"/>
          <p14:tracePt t="149440" x="6951663" y="2744788"/>
          <p14:tracePt t="149455" x="6969125" y="2736850"/>
          <p14:tracePt t="149463" x="6994525" y="2736850"/>
          <p14:tracePt t="149471" x="7010400" y="2727325"/>
          <p14:tracePt t="149478" x="7027863" y="2719388"/>
          <p14:tracePt t="149487" x="7035800" y="2711450"/>
          <p14:tracePt t="149495" x="7045325" y="2711450"/>
          <p14:tracePt t="149503" x="7053263" y="2701925"/>
          <p14:tracePt t="149511" x="7061200" y="2693988"/>
          <p14:tracePt t="149518" x="7070725" y="2686050"/>
          <p14:tracePt t="149533" x="7078663" y="2686050"/>
          <p14:tracePt t="149540" x="7088188" y="2686050"/>
          <p14:tracePt t="149548" x="7088188" y="2676525"/>
          <p14:tracePt t="149565" x="7096125" y="2676525"/>
          <p14:tracePt t="149573" x="7096125" y="2668588"/>
          <p14:tracePt t="149597" x="7104063" y="2668588"/>
          <p14:tracePt t="149781" x="7096125" y="2676525"/>
          <p14:tracePt t="149797" x="7088188" y="2686050"/>
          <p14:tracePt t="149804" x="7078663" y="2693988"/>
          <p14:tracePt t="149813" x="7078663" y="2701925"/>
          <p14:tracePt t="149827" x="7070725" y="2711450"/>
          <p14:tracePt t="149835" x="7061200" y="2719388"/>
          <p14:tracePt t="149842" x="7053263" y="2719388"/>
          <p14:tracePt t="149858" x="7053263" y="2727325"/>
          <p14:tracePt t="149867" x="7045325" y="2736850"/>
          <p14:tracePt t="149875" x="7035800" y="2744788"/>
          <p14:tracePt t="149889" x="7027863" y="2744788"/>
          <p14:tracePt t="149896" x="7019925" y="2744788"/>
          <p14:tracePt t="149912" x="7010400" y="2752725"/>
          <p14:tracePt t="150618" x="7010400" y="2744788"/>
          <p14:tracePt t="150625" x="7019925" y="2736850"/>
          <p14:tracePt t="150702" x="7019925" y="2727325"/>
          <p14:tracePt t="161191" x="7010400" y="2719388"/>
          <p14:tracePt t="161199" x="6977063" y="2633663"/>
          <p14:tracePt t="161206" x="6900863" y="2532063"/>
          <p14:tracePt t="161215" x="6807200" y="2438400"/>
          <p14:tracePt t="161223" x="6705600" y="2371725"/>
          <p14:tracePt t="161230" x="6577013" y="2319338"/>
          <p14:tracePt t="161239" x="6442075" y="2278063"/>
          <p14:tracePt t="161245" x="6305550" y="2184400"/>
          <p14:tracePt t="161253" x="6203950" y="2149475"/>
          <p14:tracePt t="161261" x="6127750" y="2133600"/>
          <p14:tracePt t="161269" x="6049963" y="2124075"/>
          <p14:tracePt t="161277" x="5991225" y="2108200"/>
          <p14:tracePt t="161285" x="5940425" y="2108200"/>
          <p14:tracePt t="161293" x="5880100" y="2108200"/>
          <p14:tracePt t="161298" x="5838825" y="2108200"/>
          <p14:tracePt t="161307" x="5778500" y="2108200"/>
          <p14:tracePt t="161315" x="5719763" y="2116138"/>
          <p14:tracePt t="161323" x="5659438" y="2133600"/>
          <p14:tracePt t="161331" x="5608638" y="2141538"/>
          <p14:tracePt t="161338" x="5549900" y="2149475"/>
          <p14:tracePt t="161346" x="5489575" y="2174875"/>
          <p14:tracePt t="161353" x="5456238" y="2192338"/>
          <p14:tracePt t="161362" x="5421313" y="2209800"/>
          <p14:tracePt t="161368" x="5380038" y="2235200"/>
          <p14:tracePt t="161376" x="5362575" y="2260600"/>
          <p14:tracePt t="161385" x="5337175" y="2286000"/>
          <p14:tracePt t="161393" x="5311775" y="2311400"/>
          <p14:tracePt t="161401" x="5286375" y="2336800"/>
          <p14:tracePt t="161408" x="5268913" y="2354263"/>
          <p14:tracePt t="161416" x="5243513" y="2387600"/>
          <p14:tracePt t="161423" x="5226050" y="2455863"/>
          <p14:tracePt t="161431" x="5208588" y="2498725"/>
          <p14:tracePt t="161438" x="5200650" y="2557463"/>
          <p14:tracePt t="161446" x="5192713" y="2617788"/>
          <p14:tracePt t="161455" x="5192713" y="2676525"/>
          <p14:tracePt t="161463" x="5192713" y="2744788"/>
          <p14:tracePt t="161471" x="5175250" y="2838450"/>
          <p14:tracePt t="161476" x="5157788" y="2922588"/>
          <p14:tracePt t="161485" x="5149850" y="3008313"/>
          <p14:tracePt t="161493" x="5141913" y="3109913"/>
          <p14:tracePt t="161502" x="5124450" y="3211513"/>
          <p14:tracePt t="161509" x="5091113" y="3340100"/>
          <p14:tracePt t="161516" x="5056188" y="3467100"/>
          <p14:tracePt t="161525" x="5005388" y="3619500"/>
          <p14:tracePt t="161533" x="4972050" y="3756025"/>
          <p14:tracePt t="161540" x="4937125" y="3892550"/>
          <p14:tracePt t="161547" x="4886325" y="4002088"/>
          <p14:tracePt t="161555" x="4827588" y="4121150"/>
          <p14:tracePt t="161563" x="4784725" y="4240213"/>
          <p14:tracePt t="161571" x="4724400" y="4341813"/>
          <p14:tracePt t="161578" x="4657725" y="4452938"/>
          <p14:tracePt t="161587" x="4622800" y="4554538"/>
          <p14:tracePt t="161595" x="4572000" y="4640263"/>
          <p14:tracePt t="161601" x="4529138" y="4733925"/>
          <p14:tracePt t="161611" x="4486275" y="4810125"/>
          <p14:tracePt t="161616" x="4452938" y="4878388"/>
          <p14:tracePt t="161625" x="4427538" y="4937125"/>
          <p14:tracePt t="161632" x="4384675" y="4972050"/>
          <p14:tracePt t="161640" x="4351338" y="5005388"/>
          <p14:tracePt t="161648" x="4308475" y="5030788"/>
          <p14:tracePt t="161656" x="4291013" y="5038725"/>
          <p14:tracePt t="161664" x="4257675" y="5048250"/>
          <p14:tracePt t="161671" x="4232275" y="5056188"/>
          <p14:tracePt t="161678" x="4206875" y="5056188"/>
          <p14:tracePt t="161687" x="4189413" y="5056188"/>
          <p14:tracePt t="161695" x="4146550" y="5048250"/>
          <p14:tracePt t="161702" x="4095750" y="5038725"/>
          <p14:tracePt t="161711" x="4019550" y="5005388"/>
          <p14:tracePt t="161718" x="3935413" y="4972050"/>
          <p14:tracePt t="161725" x="3832225" y="4937125"/>
          <p14:tracePt t="161733" x="3713163" y="4903788"/>
          <p14:tracePt t="161740" x="3568700" y="4868863"/>
          <p14:tracePt t="161748" x="3424238" y="4827588"/>
          <p14:tracePt t="161757" x="3322638" y="4792663"/>
          <p14:tracePt t="161764" x="3221038" y="4749800"/>
          <p14:tracePt t="161773" x="3127375" y="4716463"/>
          <p14:tracePt t="161781" x="3067050" y="4673600"/>
          <p14:tracePt t="161788" x="3008313" y="4640263"/>
          <p14:tracePt t="161795" x="2957513" y="4622800"/>
          <p14:tracePt t="161803" x="2932113" y="4597400"/>
          <p14:tracePt t="161811" x="2906713" y="4579938"/>
          <p14:tracePt t="161818" x="2881313" y="4564063"/>
          <p14:tracePt t="161827" x="2863850" y="4546600"/>
          <p14:tracePt t="161835" x="2863850" y="4529138"/>
          <p14:tracePt t="161843" x="2855913" y="4503738"/>
          <p14:tracePt t="161848" x="2846388" y="4486275"/>
          <p14:tracePt t="161857" x="2838450" y="4486275"/>
          <p14:tracePt t="161864" x="2830513" y="4470400"/>
          <p14:tracePt t="161873" x="2830513" y="4460875"/>
          <p14:tracePt t="161881" x="2820988" y="4452938"/>
          <p14:tracePt t="161888" x="2813050" y="4435475"/>
          <p14:tracePt t="161897" x="2795588" y="4419600"/>
          <p14:tracePt t="161905" x="2778125" y="4410075"/>
          <p14:tracePt t="161913" x="2762250" y="4384675"/>
          <p14:tracePt t="161918" x="2736850" y="4368800"/>
          <p14:tracePt t="161927" x="2711450" y="4341813"/>
          <p14:tracePt t="161935" x="2693988" y="4325938"/>
          <p14:tracePt t="161943" x="2686050" y="4316413"/>
          <p14:tracePt t="161951" x="2686050" y="4308475"/>
          <p14:tracePt t="161958" x="2676525" y="4283075"/>
          <p14:tracePt t="161966" x="2668588" y="4275138"/>
          <p14:tracePt t="161973" x="2651125" y="4249738"/>
          <p14:tracePt t="161981" x="2633663" y="4214813"/>
          <p14:tracePt t="161989" x="2625725" y="4189413"/>
          <p14:tracePt t="161997" x="2617788" y="4164013"/>
          <p14:tracePt t="162005" x="2608263" y="4146550"/>
          <p14:tracePt t="162013" x="2608263" y="4138613"/>
          <p14:tracePt t="162022" x="2600325" y="4130675"/>
          <p14:tracePt t="162027" x="2592388" y="4121150"/>
          <p14:tracePt t="162066" x="2592388" y="4113213"/>
          <p14:tracePt t="162083" x="2582863" y="4105275"/>
          <p14:tracePt t="162104" x="2574925" y="4095750"/>
          <p14:tracePt t="162113" x="2574925" y="4087813"/>
          <p14:tracePt t="162121" x="2566988" y="4087813"/>
          <p14:tracePt t="162215" x="2566988" y="4079875"/>
          <p14:tracePt t="162221" x="2541588" y="4062413"/>
          <p14:tracePt t="162228" x="2516188" y="4044950"/>
          <p14:tracePt t="162237" x="2498725" y="4027488"/>
          <p14:tracePt t="162245" x="2473325" y="4011613"/>
          <p14:tracePt t="162253" x="2447925" y="3986213"/>
          <p14:tracePt t="162261" x="2430463" y="3960813"/>
          <p14:tracePt t="162268" x="2413000" y="3943350"/>
          <p14:tracePt t="162275" x="2405063" y="3925888"/>
          <p14:tracePt t="162290" x="2397125" y="3917950"/>
          <p14:tracePt t="162345" x="2397125" y="3908425"/>
          <p14:tracePt t="162501" x="2405063" y="3908425"/>
          <p14:tracePt t="162508" x="2413000" y="3908425"/>
          <p14:tracePt t="162523" x="2422525" y="3917950"/>
          <p14:tracePt t="162531" x="2438400" y="3917950"/>
          <p14:tracePt t="162539" x="2447925" y="3935413"/>
          <p14:tracePt t="162546" x="2463800" y="3943350"/>
          <p14:tracePt t="162555" x="2473325" y="3951288"/>
          <p14:tracePt t="162563" x="2481263" y="3951288"/>
          <p14:tracePt t="162670" x="2489200" y="3951288"/>
          <p14:tracePt t="163569" x="2498725" y="3960813"/>
          <p14:tracePt t="163585" x="2498725" y="3968750"/>
          <p14:tracePt t="163724" x="2498725" y="3976688"/>
          <p14:tracePt t="163747" x="2506663" y="3976688"/>
          <p14:tracePt t="163778" x="2516188" y="3976688"/>
          <p14:tracePt t="163786" x="2524125" y="3986213"/>
          <p14:tracePt t="163795" x="2524125" y="3994150"/>
          <p14:tracePt t="163801" x="2532063" y="3994150"/>
          <p14:tracePt t="163808" x="2541588" y="4002088"/>
          <p14:tracePt t="163817" x="2541588" y="4011613"/>
          <p14:tracePt t="163995" x="2549525" y="4019550"/>
          <p14:tracePt t="164003" x="2557463" y="4019550"/>
          <p14:tracePt t="164011" x="2566988" y="4027488"/>
          <p14:tracePt t="164321" x="2566988" y="4037013"/>
          <p14:tracePt t="164329" x="2582863" y="4044950"/>
          <p14:tracePt t="164337" x="2592388" y="4044950"/>
          <p14:tracePt t="164345" x="2592388" y="4052888"/>
          <p14:tracePt t="164358" x="2600325" y="4052888"/>
          <p14:tracePt t="164429" x="2600325" y="4062413"/>
          <p14:tracePt t="164461" x="2608263" y="4062413"/>
          <p14:tracePt t="164468" x="2608263" y="4070350"/>
          <p14:tracePt t="164474" x="2617788" y="4079875"/>
          <p14:tracePt t="167218" x="2625725" y="4079875"/>
          <p14:tracePt t="167233" x="2625725" y="4070350"/>
          <p14:tracePt t="167240" x="2643188" y="4070350"/>
          <p14:tracePt t="167319" x="2643188" y="4062413"/>
          <p14:tracePt t="167814" x="2643188" y="4052888"/>
          <p14:tracePt t="167830" x="2643188" y="4037013"/>
          <p14:tracePt t="167839" x="2643188" y="4027488"/>
          <p14:tracePt t="167844" x="2643188" y="4019550"/>
          <p14:tracePt t="167861" x="2643188" y="4002088"/>
          <p14:tracePt t="167868" x="2643188" y="3986213"/>
          <p14:tracePt t="167877" x="2643188" y="3976688"/>
          <p14:tracePt t="167885" x="2643188" y="3968750"/>
          <p14:tracePt t="167893" x="2643188" y="3960813"/>
          <p14:tracePt t="167907" x="2643188" y="3951288"/>
          <p14:tracePt t="168899" x="2643188" y="3943350"/>
          <p14:tracePt t="168923" x="2643188" y="3935413"/>
          <p14:tracePt t="168931" x="2643188" y="3925888"/>
          <p14:tracePt t="168938" x="2643188" y="3917950"/>
          <p14:tracePt t="168968" x="2643188" y="3908425"/>
          <p14:tracePt t="168977" x="2643188" y="3900488"/>
          <p14:tracePt t="169001" x="2643188" y="3892550"/>
          <p14:tracePt t="169006" x="2643188" y="3883025"/>
          <p14:tracePt t="169015" x="2643188" y="3875088"/>
          <p14:tracePt t="169046" x="2643188" y="3867150"/>
          <p14:tracePt t="169054" x="2643188" y="3857625"/>
          <p14:tracePt t="169063" x="2633663" y="3857625"/>
          <p14:tracePt t="169068" x="2633663" y="3849688"/>
          <p14:tracePt t="169093" x="2633663" y="3841750"/>
          <p14:tracePt t="169131" x="2625725" y="3832225"/>
          <p14:tracePt t="169139" x="2625725" y="3824288"/>
          <p14:tracePt t="169146" x="2625725" y="3816350"/>
          <p14:tracePt t="169154" x="2617788" y="3816350"/>
          <p14:tracePt t="169163" x="2617788" y="3806825"/>
          <p14:tracePt t="169171" x="2617788" y="3798888"/>
          <p14:tracePt t="169178" x="2608263" y="3798888"/>
          <p14:tracePt t="169193" x="2600325" y="3790950"/>
          <p14:tracePt t="169217" x="2600325" y="3781425"/>
          <p14:tracePt t="169249" x="2600325" y="3773488"/>
          <p14:tracePt t="169263" x="2592388" y="3773488"/>
          <p14:tracePt t="169341" x="2592388" y="3763963"/>
          <p14:tracePt t="169348" x="2592388" y="3756025"/>
          <p14:tracePt t="169357" x="2582863" y="3756025"/>
          <p14:tracePt t="169365" x="2582863" y="3748088"/>
          <p14:tracePt t="169371" x="2582863" y="3738563"/>
          <p14:tracePt t="169379" x="2574925" y="3730625"/>
          <p14:tracePt t="169394" x="2574925" y="3722688"/>
          <p14:tracePt t="169403" x="2574925" y="3713163"/>
          <p14:tracePt t="169418" x="2574925" y="3705225"/>
          <p14:tracePt t="169427" x="2574925" y="3697288"/>
          <p14:tracePt t="169433" x="2574925" y="3687763"/>
          <p14:tracePt t="169456" x="2574925" y="3679825"/>
          <p14:tracePt t="169481" x="2574925" y="3671888"/>
          <p14:tracePt t="169527" x="2574925" y="3662363"/>
          <p14:tracePt t="169534" x="2574925" y="3654425"/>
          <p14:tracePt t="169543" x="2574925" y="3646488"/>
          <p14:tracePt t="170805" x="2582863" y="3646488"/>
          <p14:tracePt t="170829" x="2592388" y="3646488"/>
          <p14:tracePt t="171099" x="2600325" y="3654425"/>
          <p14:tracePt t="171107" x="2608263" y="3662363"/>
          <p14:tracePt t="171123" x="2608263" y="3671888"/>
          <p14:tracePt t="171131" x="2617788" y="3671888"/>
          <p14:tracePt t="171153" x="2617788" y="3679825"/>
          <p14:tracePt t="171223" x="2625725" y="3679825"/>
          <p14:tracePt t="171238" x="2633663" y="3687763"/>
          <p14:tracePt t="171254" x="2633663" y="3697288"/>
          <p14:tracePt t="171261" x="2633663" y="3705225"/>
          <p14:tracePt t="171293" x="2633663" y="3713163"/>
          <p14:tracePt t="171301" x="2643188" y="3713163"/>
          <p14:tracePt t="171308" x="2643188" y="3722688"/>
          <p14:tracePt t="171463" x="2651125" y="3730625"/>
          <p14:tracePt t="171478" x="2651125" y="3738563"/>
          <p14:tracePt t="171487" x="2660650" y="3738563"/>
          <p14:tracePt t="171495" x="2660650" y="3748088"/>
          <p14:tracePt t="171503" x="2668588" y="3748088"/>
          <p14:tracePt t="171687" x="2676525" y="3756025"/>
          <p14:tracePt t="171697" x="2693988" y="3763963"/>
          <p14:tracePt t="171711" x="2701925" y="3763963"/>
          <p14:tracePt t="171718" x="2711450" y="3773488"/>
          <p14:tracePt t="171727" x="2719388" y="3773488"/>
          <p14:tracePt t="171735" x="2719388" y="3781425"/>
          <p14:tracePt t="171743" x="2727325" y="3781425"/>
          <p14:tracePt t="171797" x="2736850" y="3790950"/>
          <p14:tracePt t="171827" x="2744788" y="3798888"/>
          <p14:tracePt t="171835" x="2752725" y="3798888"/>
          <p14:tracePt t="171843" x="2762250" y="3806825"/>
          <p14:tracePt t="171975" x="2762250" y="3816350"/>
          <p14:tracePt t="171991" x="2770188" y="3824288"/>
          <p14:tracePt t="171997" x="2770188" y="3832225"/>
          <p14:tracePt t="172005" x="2778125" y="3832225"/>
          <p14:tracePt t="172013" x="2778125" y="3841750"/>
          <p14:tracePt t="172029" x="2778125" y="3849688"/>
          <p14:tracePt t="172037" x="2787650" y="3849688"/>
          <p14:tracePt t="172053" x="2795588" y="3849688"/>
          <p14:tracePt t="172121" x="2795588" y="3857625"/>
          <p14:tracePt t="172145" x="2805113" y="3857625"/>
          <p14:tracePt t="172161" x="2805113" y="3867150"/>
          <p14:tracePt t="172168" x="2813050" y="3875088"/>
          <p14:tracePt t="172176" x="2820988" y="3875088"/>
          <p14:tracePt t="172190" x="2820988" y="3883025"/>
          <p14:tracePt t="172245" x="2830513" y="3892550"/>
          <p14:tracePt t="172277" x="2838450" y="3892550"/>
          <p14:tracePt t="172285" x="2846388" y="3892550"/>
          <p14:tracePt t="172306" x="2855913" y="3900488"/>
          <p14:tracePt t="172315" x="2863850" y="3908425"/>
          <p14:tracePt t="172438" x="2871788" y="3917950"/>
          <p14:tracePt t="172446" x="2881313" y="3917950"/>
          <p14:tracePt t="172455" x="2897188" y="3925888"/>
          <p14:tracePt t="172463" x="2914650" y="3935413"/>
          <p14:tracePt t="172471" x="2922588" y="3943350"/>
          <p14:tracePt t="172478" x="2940050" y="3951288"/>
          <p14:tracePt t="172493" x="2949575" y="3951288"/>
          <p14:tracePt t="172509" x="2949575" y="3960813"/>
          <p14:tracePt t="172602" x="2957513" y="3960813"/>
          <p14:tracePt t="172648" x="2957513" y="3968750"/>
          <p14:tracePt t="172664" x="2974975" y="3968750"/>
          <p14:tracePt t="172671" x="2990850" y="3976688"/>
          <p14:tracePt t="172678" x="2990850" y="3986213"/>
          <p14:tracePt t="172687" x="3008313" y="3986213"/>
          <p14:tracePt t="172695" x="3016250" y="3994150"/>
          <p14:tracePt t="172711" x="3025775" y="3994150"/>
          <p14:tracePt t="172719" x="3033713" y="3994150"/>
          <p14:tracePt t="172733" x="3041650" y="3994150"/>
          <p14:tracePt t="172748" x="3051175" y="3994150"/>
          <p14:tracePt t="172765" x="3059113" y="3994150"/>
          <p14:tracePt t="172781" x="3067050" y="3994150"/>
          <p14:tracePt t="172787" x="3076575" y="4002088"/>
          <p14:tracePt t="172795" x="3084513" y="4002088"/>
          <p14:tracePt t="172803" x="3094038" y="4002088"/>
          <p14:tracePt t="172811" x="3101975" y="4011613"/>
          <p14:tracePt t="172827" x="3109913" y="4011613"/>
          <p14:tracePt t="172835" x="3119438" y="4019550"/>
          <p14:tracePt t="172857" x="3127375" y="4019550"/>
          <p14:tracePt t="172865" x="3135313" y="4019550"/>
          <p14:tracePt t="172875" x="3144838" y="4019550"/>
          <p14:tracePt t="172889" x="3152775" y="4019550"/>
          <p14:tracePt t="172897" x="3170238" y="4027488"/>
          <p14:tracePt t="172905" x="3195638" y="4027488"/>
          <p14:tracePt t="172911" x="3211513" y="4037013"/>
          <p14:tracePt t="172919" x="3238500" y="4044950"/>
          <p14:tracePt t="172927" x="3246438" y="4044950"/>
          <p14:tracePt t="172934" x="3254375" y="4052888"/>
          <p14:tracePt t="172943" x="3263900" y="4052888"/>
          <p14:tracePt t="172958" x="3271838" y="4052888"/>
          <p14:tracePt t="172964" x="3279775" y="4052888"/>
          <p14:tracePt t="172996" x="3289300" y="4052888"/>
          <p14:tracePt t="173005" x="3297238" y="4052888"/>
          <p14:tracePt t="173013" x="3305175" y="4052888"/>
          <p14:tracePt t="173028" x="3314700" y="4052888"/>
          <p14:tracePt t="173035" x="3322638" y="4052888"/>
          <p14:tracePt t="173167" x="3330575" y="4052888"/>
          <p14:tracePt t="173175" x="3340100" y="4052888"/>
          <p14:tracePt t="173183" x="3348038" y="4062413"/>
          <p14:tracePt t="173190" x="3365500" y="4070350"/>
          <p14:tracePt t="173198" x="3382963" y="4070350"/>
          <p14:tracePt t="173207" x="3390900" y="4070350"/>
          <p14:tracePt t="173213" x="3398838" y="4070350"/>
          <p14:tracePt t="173221" x="3408363" y="4070350"/>
          <p14:tracePt t="173237" x="3416300" y="4070350"/>
          <p14:tracePt t="173245" x="3424238" y="4070350"/>
          <p14:tracePt t="173328" x="3433763" y="4070350"/>
          <p14:tracePt t="173337" x="3459163" y="4070350"/>
          <p14:tracePt t="173353" x="3475038" y="4070350"/>
          <p14:tracePt t="173360" x="3484563" y="4070350"/>
          <p14:tracePt t="173368" x="3492500" y="4070350"/>
          <p14:tracePt t="173377" x="3502025" y="4062413"/>
          <p14:tracePt t="173679" x="3509963" y="4062413"/>
          <p14:tracePt t="173701" x="3517900" y="4062413"/>
          <p14:tracePt t="173708" x="3527425" y="4062413"/>
          <p14:tracePt t="173725" x="3535363" y="4062413"/>
          <p14:tracePt t="173748" x="3543300" y="4062413"/>
          <p14:tracePt t="173888" x="3552825" y="4062413"/>
          <p14:tracePt t="173895" x="3560763" y="4062413"/>
          <p14:tracePt t="173902" x="3568700" y="4062413"/>
          <p14:tracePt t="173919" x="3578225" y="4062413"/>
          <p14:tracePt t="173939" x="3586163" y="4052888"/>
          <p14:tracePt t="174059" x="3586163" y="4044950"/>
          <p14:tracePt t="174135" x="3594100" y="4037013"/>
          <p14:tracePt t="174143" x="3603625" y="4037013"/>
          <p14:tracePt t="175785" x="3611563" y="4027488"/>
          <p14:tracePt t="175793" x="3619500" y="4019550"/>
          <p14:tracePt t="175801" x="3629025" y="4019550"/>
          <p14:tracePt t="175808" x="3636963" y="4011613"/>
          <p14:tracePt t="175817" x="3636963" y="4002088"/>
          <p14:tracePt t="175825" x="3636963" y="3994150"/>
          <p14:tracePt t="175839" x="3646488" y="3994150"/>
          <p14:tracePt t="175847" x="3654425" y="3986213"/>
          <p14:tracePt t="175855" x="3654425" y="3976688"/>
          <p14:tracePt t="175871" x="3662363" y="3968750"/>
          <p14:tracePt t="175878" x="3671888" y="3960813"/>
          <p14:tracePt t="175887" x="3671888" y="3951288"/>
          <p14:tracePt t="175908" x="3679825" y="3951288"/>
          <p14:tracePt t="175917" x="3679825" y="3943350"/>
          <p14:tracePt t="175925" x="3679825" y="3935413"/>
          <p14:tracePt t="175940" x="3687763" y="3935413"/>
          <p14:tracePt t="175949" x="3697288" y="3925888"/>
          <p14:tracePt t="175955" x="3697288" y="3917950"/>
          <p14:tracePt t="175962" x="3697288" y="3908425"/>
          <p14:tracePt t="175978" x="3705225" y="3908425"/>
          <p14:tracePt t="175986" x="3705225" y="3900488"/>
          <p14:tracePt t="175995" x="3705225" y="3892550"/>
          <p14:tracePt t="176003" x="3713163" y="3892550"/>
          <p14:tracePt t="176040" x="3722688" y="3883025"/>
          <p14:tracePt t="176048" x="3722688" y="3875088"/>
          <p14:tracePt t="176057" x="3730625" y="3867150"/>
          <p14:tracePt t="176073" x="3738563" y="3857625"/>
          <p14:tracePt t="176087" x="3738563" y="3849688"/>
          <p14:tracePt t="176103" x="3748088" y="3849688"/>
          <p14:tracePt t="176111" x="3756025" y="3841750"/>
          <p14:tracePt t="176118" x="3763963" y="3832225"/>
          <p14:tracePt t="176127" x="3763963" y="3824288"/>
          <p14:tracePt t="176134" x="3773488" y="3824288"/>
          <p14:tracePt t="176140" x="3781425" y="3816350"/>
          <p14:tracePt t="176148" x="3781425" y="3806825"/>
          <p14:tracePt t="176157" x="3790950" y="3806825"/>
          <p14:tracePt t="176165" x="3798888" y="3798888"/>
          <p14:tracePt t="176173" x="3806825" y="3790950"/>
          <p14:tracePt t="176181" x="3806825" y="3781425"/>
          <p14:tracePt t="176189" x="3816350" y="3781425"/>
          <p14:tracePt t="176195" x="3824288" y="3781425"/>
          <p14:tracePt t="176205" x="3824288" y="3773488"/>
          <p14:tracePt t="176211" x="3824288" y="3763963"/>
          <p14:tracePt t="176226" x="3832225" y="3763963"/>
          <p14:tracePt t="176243" x="3841750" y="3763963"/>
          <p14:tracePt t="176251" x="3841750" y="3756025"/>
          <p14:tracePt t="176258" x="3841750" y="3748088"/>
          <p14:tracePt t="176273" x="3849688" y="3748088"/>
          <p14:tracePt t="176289" x="3857625" y="3738563"/>
          <p14:tracePt t="176388" x="3867150" y="3730625"/>
          <p14:tracePt t="176413" x="3867150" y="3722688"/>
          <p14:tracePt t="176421" x="3875088" y="3722688"/>
          <p14:tracePt t="176428" x="3883025" y="3722688"/>
          <p14:tracePt t="176445" x="3883025" y="3713163"/>
          <p14:tracePt t="176855" x="3892550" y="3722688"/>
          <p14:tracePt t="176862" x="3900488" y="3722688"/>
          <p14:tracePt t="176871" x="3908425" y="3730625"/>
          <p14:tracePt t="176876" x="3917950" y="3738563"/>
          <p14:tracePt t="176885" x="3917950" y="3748088"/>
          <p14:tracePt t="176901" x="3925888" y="3756025"/>
          <p14:tracePt t="176947" x="3935413" y="3763963"/>
          <p14:tracePt t="176955" x="3943350" y="3763963"/>
          <p14:tracePt t="176963" x="3943350" y="3773488"/>
          <p14:tracePt t="176971" x="3951288" y="3781425"/>
          <p14:tracePt t="176978" x="3960813" y="3781425"/>
          <p14:tracePt t="176987" x="3960813" y="3790950"/>
          <p14:tracePt t="176993" x="3968750" y="3798888"/>
          <p14:tracePt t="177001" x="3976688" y="3806825"/>
          <p14:tracePt t="177017" x="3986213" y="3816350"/>
          <p14:tracePt t="177025" x="3994150" y="3824288"/>
          <p14:tracePt t="177033" x="4002088" y="3824288"/>
          <p14:tracePt t="177040" x="4011613" y="3832225"/>
          <p14:tracePt t="177048" x="4027488" y="3849688"/>
          <p14:tracePt t="177055" x="4052888" y="3857625"/>
          <p14:tracePt t="177062" x="4062413" y="3875088"/>
          <p14:tracePt t="177071" x="4070350" y="3875088"/>
          <p14:tracePt t="177078" x="4079875" y="3883025"/>
          <p14:tracePt t="177086" x="4087813" y="3892550"/>
          <p14:tracePt t="177094" x="4087813" y="3900488"/>
          <p14:tracePt t="177102" x="4095750" y="3900488"/>
          <p14:tracePt t="177108" x="4105275" y="3900488"/>
          <p14:tracePt t="177118" x="4105275" y="3908425"/>
          <p14:tracePt t="177125" x="4113213" y="3917950"/>
          <p14:tracePt t="177133" x="4121150" y="3917950"/>
          <p14:tracePt t="177143" x="4130675" y="3925888"/>
          <p14:tracePt t="177149" x="4130675" y="3935413"/>
          <p14:tracePt t="177157" x="4138613" y="3943350"/>
          <p14:tracePt t="177165" x="4156075" y="3943350"/>
          <p14:tracePt t="177173" x="4156075" y="3951288"/>
          <p14:tracePt t="177178" x="4164013" y="3960813"/>
          <p14:tracePt t="177187" x="4171950" y="3960813"/>
          <p14:tracePt t="177195" x="4171950" y="3968750"/>
          <p14:tracePt t="177202" x="4189413" y="3976688"/>
          <p14:tracePt t="177211" x="4197350" y="3986213"/>
          <p14:tracePt t="178295" x="4206875" y="3986213"/>
          <p14:tracePt t="178303" x="4232275" y="3986213"/>
          <p14:tracePt t="178311" x="4249738" y="3976688"/>
          <p14:tracePt t="178319" x="4265613" y="3968750"/>
          <p14:tracePt t="178327" x="4283075" y="3960813"/>
          <p14:tracePt t="178340" x="4300538" y="3951288"/>
          <p14:tracePt t="178349" x="4308475" y="3951288"/>
          <p14:tracePt t="178365" x="4325938" y="3951288"/>
          <p14:tracePt t="178373" x="4333875" y="3951288"/>
          <p14:tracePt t="178381" x="4333875" y="3943350"/>
          <p14:tracePt t="178389" x="4359275" y="3935413"/>
          <p14:tracePt t="178394" x="4376738" y="3925888"/>
          <p14:tracePt t="178403" x="4394200" y="3925888"/>
          <p14:tracePt t="178411" x="4410075" y="3925888"/>
          <p14:tracePt t="178419" x="4427538" y="3917950"/>
          <p14:tracePt t="178427" x="4445000" y="3908425"/>
          <p14:tracePt t="178435" x="4460875" y="3892550"/>
          <p14:tracePt t="178443" x="4486275" y="3883025"/>
          <p14:tracePt t="178448" x="4503738" y="3857625"/>
          <p14:tracePt t="178457" x="4529138" y="3832225"/>
          <p14:tracePt t="178465" x="4554538" y="3806825"/>
          <p14:tracePt t="178473" x="4579938" y="3773488"/>
          <p14:tracePt t="178481" x="4597400" y="3748088"/>
          <p14:tracePt t="178489" x="4605338" y="3730625"/>
          <p14:tracePt t="178497" x="4605338" y="3713163"/>
          <p14:tracePt t="178505" x="4614863" y="3705225"/>
          <p14:tracePt t="178513" x="4622800" y="3697288"/>
          <p14:tracePt t="178581" x="4630738" y="3697288"/>
          <p14:tracePt t="178588" x="4640263" y="3730625"/>
          <p14:tracePt t="178597" x="4665663" y="3756025"/>
          <p14:tracePt t="178605" x="4691063" y="3773488"/>
          <p14:tracePt t="178613" x="4716463" y="3798888"/>
          <p14:tracePt t="178621" x="4741863" y="3824288"/>
          <p14:tracePt t="178628" x="4767263" y="3849688"/>
          <p14:tracePt t="178637" x="4792663" y="3875088"/>
          <p14:tracePt t="178643" x="4818063" y="3900488"/>
          <p14:tracePt t="178651" x="4852988" y="3917950"/>
          <p14:tracePt t="178658" x="4868863" y="3935413"/>
          <p14:tracePt t="178668" x="4929188" y="3960813"/>
          <p14:tracePt t="178677" x="4979988" y="3976688"/>
          <p14:tracePt t="178683" x="5038725" y="3994150"/>
          <p14:tracePt t="178690" x="5073650" y="4011613"/>
          <p14:tracePt t="178698" x="5116513" y="4019550"/>
          <p14:tracePt t="178705" x="5167313" y="4027488"/>
          <p14:tracePt t="178713" x="5226050" y="4037013"/>
          <p14:tracePt t="178721" x="5268913" y="4044950"/>
          <p14:tracePt t="178729" x="5319713" y="4052888"/>
          <p14:tracePt t="178737" x="5353050" y="4062413"/>
          <p14:tracePt t="178745" x="5370513" y="4070350"/>
          <p14:tracePt t="178753" x="5395913" y="4079875"/>
          <p14:tracePt t="178758" x="5413375" y="4087813"/>
          <p14:tracePt t="178767" x="5413375" y="4095750"/>
          <p14:tracePt t="178775" x="5421313" y="4095750"/>
          <p14:tracePt t="178807" x="5430838" y="4095750"/>
          <p14:tracePt t="178813" x="5438775" y="4095750"/>
          <p14:tracePt t="178845" x="5446713" y="4095750"/>
          <p14:tracePt t="178853" x="5456238" y="4070350"/>
          <p14:tracePt t="178861" x="5472113" y="4070350"/>
          <p14:tracePt t="178868" x="5481638" y="4062413"/>
          <p14:tracePt t="178877" x="5489575" y="4052888"/>
          <p14:tracePt t="178885" x="5497513" y="4044950"/>
          <p14:tracePt t="178899" x="5507038" y="4027488"/>
          <p14:tracePt t="178907" x="5514975" y="4019550"/>
          <p14:tracePt t="178915" x="5514975" y="4011613"/>
          <p14:tracePt t="178923" x="5524500" y="3994150"/>
          <p14:tracePt t="178940" x="5524500" y="3951288"/>
          <p14:tracePt t="178945" x="5524500" y="3925888"/>
          <p14:tracePt t="178953" x="5524500" y="3900488"/>
          <p14:tracePt t="178961" x="5524500" y="3892550"/>
          <p14:tracePt t="178968" x="5524500" y="3875088"/>
          <p14:tracePt t="178977" x="5524500" y="3867150"/>
          <p14:tracePt t="178985" x="5524500" y="3841750"/>
          <p14:tracePt t="178993" x="5524500" y="3824288"/>
          <p14:tracePt t="178998" x="5524500" y="3816350"/>
          <p14:tracePt t="179007" x="5524500" y="3798888"/>
          <p14:tracePt t="179015" x="5524500" y="3790950"/>
          <p14:tracePt t="179023" x="5524500" y="3781425"/>
          <p14:tracePt t="179031" x="5524500" y="3773488"/>
          <p14:tracePt t="179039" x="5524500" y="3763963"/>
          <p14:tracePt t="179056" x="5524500" y="3756025"/>
          <p14:tracePt t="179133" x="5524500" y="3748088"/>
          <p14:tracePt t="179146" x="5532438" y="3748088"/>
          <p14:tracePt t="179155" x="5549900" y="3738563"/>
          <p14:tracePt t="179217" x="5557838" y="3738563"/>
          <p14:tracePt t="179240" x="5565775" y="3738563"/>
          <p14:tracePt t="179255" x="5600700" y="3748088"/>
          <p14:tracePt t="179262" x="5668963" y="3781425"/>
          <p14:tracePt t="179271" x="5710238" y="3806825"/>
          <p14:tracePt t="179278" x="5778500" y="3841750"/>
          <p14:tracePt t="179287" x="5838825" y="3875088"/>
          <p14:tracePt t="179295" x="5889625" y="3900488"/>
          <p14:tracePt t="179303" x="5948363" y="3935413"/>
          <p14:tracePt t="179311" x="6016625" y="3968750"/>
          <p14:tracePt t="179317" x="6067425" y="3994150"/>
          <p14:tracePt t="179325" x="6102350" y="4011613"/>
          <p14:tracePt t="179333" x="6135688" y="4019550"/>
          <p14:tracePt t="179341" x="6169025" y="4027488"/>
          <p14:tracePt t="179348" x="6194425" y="4037013"/>
          <p14:tracePt t="179357" x="6211888" y="4044950"/>
          <p14:tracePt t="179365" x="6221413" y="4052888"/>
          <p14:tracePt t="179419" x="6229350" y="4052888"/>
          <p14:tracePt t="179441" x="6229350" y="4062413"/>
          <p14:tracePt t="179451" x="6246813" y="4070350"/>
          <p14:tracePt t="179457" x="6262688" y="4070350"/>
          <p14:tracePt t="179465" x="6288088" y="4079875"/>
          <p14:tracePt t="179473" x="6323013" y="4087813"/>
          <p14:tracePt t="179480" x="6348413" y="4087813"/>
          <p14:tracePt t="179487" x="6373813" y="4087813"/>
          <p14:tracePt t="179495" x="6399213" y="4087813"/>
          <p14:tracePt t="179503" x="6424613" y="4087813"/>
          <p14:tracePt t="179510" x="6432550" y="4087813"/>
          <p14:tracePt t="179519" x="6442075" y="4087813"/>
          <p14:tracePt t="179526" x="6450013" y="4087813"/>
          <p14:tracePt t="179535" x="6457950" y="4079875"/>
          <p14:tracePt t="179551" x="6467475" y="4070350"/>
          <p14:tracePt t="179557" x="6475413" y="4062413"/>
          <p14:tracePt t="179565" x="6492875" y="4052888"/>
          <p14:tracePt t="179573" x="6518275" y="4052888"/>
          <p14:tracePt t="179580" x="6543675" y="4044950"/>
          <p14:tracePt t="179589" x="6561138" y="4037013"/>
          <p14:tracePt t="179597" x="6586538" y="4027488"/>
          <p14:tracePt t="179605" x="6611938" y="4019550"/>
          <p14:tracePt t="179610" x="6637338" y="4002088"/>
          <p14:tracePt t="179619" x="6654800" y="3994150"/>
          <p14:tracePt t="179626" x="6662738" y="3986213"/>
          <p14:tracePt t="179634" x="6670675" y="3986213"/>
          <p14:tracePt t="179721" x="6670675" y="3976688"/>
          <p14:tracePt t="179982" x="6680200" y="3986213"/>
          <p14:tracePt t="179991" x="6688138" y="3994150"/>
          <p14:tracePt t="179998" x="6696075" y="4002088"/>
          <p14:tracePt t="180007" x="6705600" y="4011613"/>
          <p14:tracePt t="180023" x="6713538" y="4019550"/>
          <p14:tracePt t="180031" x="6721475" y="4019550"/>
          <p14:tracePt t="180037" x="6721475" y="4027488"/>
          <p14:tracePt t="180045" x="6731000" y="4037013"/>
          <p14:tracePt t="180053" x="6738938" y="4037013"/>
          <p14:tracePt t="180061" x="6772275" y="4044950"/>
          <p14:tracePt t="180068" x="6807200" y="4052888"/>
          <p14:tracePt t="180077" x="6840538" y="4052888"/>
          <p14:tracePt t="180085" x="6891338" y="4052888"/>
          <p14:tracePt t="180093" x="6916738" y="4070350"/>
          <p14:tracePt t="180101" x="6926263" y="4087813"/>
          <p14:tracePt t="180107" x="6908800" y="4095750"/>
          <p14:tracePt t="180115" x="6865938" y="4105275"/>
          <p14:tracePt t="180147" x="6858000" y="4105275"/>
          <p14:tracePt t="180573" x="6858000" y="4087813"/>
          <p14:tracePt t="180579" x="6858000" y="4079875"/>
          <p14:tracePt t="180586" x="6858000" y="4044950"/>
          <p14:tracePt t="180595" x="6858000" y="4019550"/>
          <p14:tracePt t="180602" x="6865938" y="4011613"/>
          <p14:tracePt t="180681" x="6875463" y="4002088"/>
          <p14:tracePt t="180688" x="6891338" y="3994150"/>
          <p14:tracePt t="180697" x="6908800" y="3986213"/>
          <p14:tracePt t="180705" x="6916738" y="3976688"/>
          <p14:tracePt t="180718" x="6926263" y="3968750"/>
          <p14:tracePt t="180737" x="6926263" y="3960813"/>
          <p14:tracePt t="180767" x="6916738" y="3968750"/>
          <p14:tracePt t="180775" x="6900863" y="3968750"/>
          <p14:tracePt t="180781" x="6891338" y="3976688"/>
          <p14:tracePt t="180789" x="6875463" y="3986213"/>
          <p14:tracePt t="180799" x="6850063" y="3986213"/>
          <p14:tracePt t="180805" x="6840538" y="3986213"/>
          <p14:tracePt t="180813" x="6832600" y="3986213"/>
          <p14:tracePt t="180821" x="6824663" y="3994150"/>
          <p14:tracePt t="180827" x="6815138" y="4002088"/>
          <p14:tracePt t="180843" x="6807200" y="4011613"/>
          <p14:tracePt t="181028" x="6815138" y="4011613"/>
          <p14:tracePt t="181037" x="6824663" y="4011613"/>
          <p14:tracePt t="181045" x="6832600" y="4019550"/>
          <p14:tracePt t="181061" x="6840538" y="4027488"/>
          <p14:tracePt t="181067" x="6850063" y="4037013"/>
          <p14:tracePt t="181083" x="6858000" y="4044950"/>
          <p14:tracePt t="181090" x="6875463" y="4052888"/>
          <p14:tracePt t="181098" x="6891338" y="4079875"/>
          <p14:tracePt t="181107" x="6908800" y="4095750"/>
          <p14:tracePt t="181115" x="6934200" y="4105275"/>
          <p14:tracePt t="181123" x="6959600" y="4113213"/>
          <p14:tracePt t="181131" x="6977063" y="4121150"/>
          <p14:tracePt t="181136" x="6977063" y="4130675"/>
          <p14:tracePt t="181145" x="6985000" y="4130675"/>
          <p14:tracePt t="181153" x="6994525" y="4138613"/>
          <p14:tracePt t="181261" x="7010400" y="4146550"/>
          <p14:tracePt t="181268" x="7035800" y="4156075"/>
          <p14:tracePt t="181277" x="7061200" y="4171950"/>
          <p14:tracePt t="181285" x="7088188" y="4189413"/>
          <p14:tracePt t="181293" x="7104063" y="4206875"/>
          <p14:tracePt t="181301" x="7129463" y="4232275"/>
          <p14:tracePt t="181309" x="7154863" y="4240213"/>
          <p14:tracePt t="181317" x="7180263" y="4249738"/>
          <p14:tracePt t="181323" x="7189788" y="4257675"/>
          <p14:tracePt t="181331" x="7197725" y="4265613"/>
          <p14:tracePt t="181339" x="7205663" y="4275138"/>
          <p14:tracePt t="181347" x="7215188" y="4275138"/>
          <p14:tracePt t="181355" x="7215188" y="4283075"/>
          <p14:tracePt t="211755" x="7232650" y="4291013"/>
          <p14:tracePt t="211763" x="7299325" y="4308475"/>
          <p14:tracePt t="211771" x="7385050" y="4316413"/>
          <p14:tracePt t="211777" x="7443788" y="4333875"/>
          <p14:tracePt t="211785" x="7478713" y="4333875"/>
          <p14:tracePt t="211793" x="7512050" y="4341813"/>
          <p14:tracePt t="211801" x="7521575" y="4341813"/>
          <p14:tracePt t="211808" x="7537450" y="4341813"/>
          <p14:tracePt t="211817" x="7554913" y="4333875"/>
          <p14:tracePt t="211825" x="7580313" y="4316413"/>
          <p14:tracePt t="211831" x="7597775" y="4291013"/>
          <p14:tracePt t="211839" x="7639050" y="4257675"/>
          <p14:tracePt t="211847" x="7691438" y="4189413"/>
          <p14:tracePt t="211855" x="7775575" y="4130675"/>
          <p14:tracePt t="211863" x="7835900" y="4079875"/>
          <p14:tracePt t="211871" x="7886700" y="4027488"/>
          <p14:tracePt t="211878" x="7927975" y="4002088"/>
          <p14:tracePt t="211887" x="7962900" y="3960813"/>
          <p14:tracePt t="211895" x="7970838" y="3935413"/>
          <p14:tracePt t="211901" x="7988300" y="3917950"/>
          <p14:tracePt t="211909" x="7996238" y="3892550"/>
          <p14:tracePt t="211917" x="8005763" y="3867150"/>
          <p14:tracePt t="211924" x="8013700" y="3824288"/>
          <p14:tracePt t="211932" x="8031163" y="3763963"/>
          <p14:tracePt t="211941" x="8074025" y="3697288"/>
          <p14:tracePt t="211948" x="8115300" y="3636963"/>
          <p14:tracePt t="211954" x="8158163" y="3560763"/>
          <p14:tracePt t="211962" x="8208963" y="3467100"/>
          <p14:tracePt t="211970" x="8251825" y="3390900"/>
          <p14:tracePt t="211978" x="8294688" y="3314700"/>
          <p14:tracePt t="211986" x="8328025" y="3246438"/>
          <p14:tracePt t="211995" x="8345488" y="3186113"/>
          <p14:tracePt t="212003" x="8353425" y="3152775"/>
          <p14:tracePt t="212009" x="8362950" y="3135313"/>
          <p14:tracePt t="212019" x="8362950" y="3119438"/>
          <p14:tracePt t="212024" x="8362950" y="3101975"/>
          <p14:tracePt t="212041" x="8362950" y="3084513"/>
          <p14:tracePt t="212048" x="8362950" y="3076575"/>
          <p14:tracePt t="212057" x="8353425" y="3067050"/>
          <p14:tracePt t="212065" x="8353425" y="3059113"/>
          <p14:tracePt t="212073" x="8335963" y="3051175"/>
          <p14:tracePt t="212079" x="8328025" y="3041650"/>
          <p14:tracePt t="212087" x="8320088" y="3041650"/>
          <p14:tracePt t="212095" x="8310563" y="3041650"/>
          <p14:tracePt t="212104" x="8302625" y="3041650"/>
          <p14:tracePt t="212358" x="8302625" y="3033713"/>
          <p14:tracePt t="212722" x="8302625" y="3025775"/>
          <p14:tracePt t="212739" x="8294688" y="3008313"/>
          <p14:tracePt t="212744" x="8285163" y="2974975"/>
          <p14:tracePt t="212752" x="8277225" y="2949575"/>
          <p14:tracePt t="212760" x="8269288" y="2932113"/>
          <p14:tracePt t="212768" x="8251825" y="2906713"/>
          <p14:tracePt t="212776" x="8243888" y="2881313"/>
          <p14:tracePt t="212784" x="8218488" y="2855913"/>
          <p14:tracePt t="212792" x="8191500" y="2820988"/>
          <p14:tracePt t="212798" x="8166100" y="2778125"/>
          <p14:tracePt t="212808" x="8124825" y="2744788"/>
          <p14:tracePt t="212814" x="8089900" y="2693988"/>
          <p14:tracePt t="212822" x="8047038" y="2643188"/>
          <p14:tracePt t="212830" x="8005763" y="2600325"/>
          <p14:tracePt t="212839" x="7970838" y="2566988"/>
          <p14:tracePt t="212846" x="7920038" y="2524125"/>
          <p14:tracePt t="212854" x="7869238" y="2481263"/>
          <p14:tracePt t="212862" x="7826375" y="2455863"/>
          <p14:tracePt t="212868" x="7783513" y="2438400"/>
          <p14:tracePt t="212876" x="7716838" y="2405063"/>
          <p14:tracePt t="212884" x="7656513" y="2371725"/>
          <p14:tracePt t="212892" x="7580313" y="2354263"/>
          <p14:tracePt t="212900" x="7521575" y="2319338"/>
          <p14:tracePt t="212908" x="7453313" y="2293938"/>
          <p14:tracePt t="212916" x="7392988" y="2260600"/>
          <p14:tracePt t="212925" x="7334250" y="2227263"/>
          <p14:tracePt t="212930" x="7265988" y="2192338"/>
          <p14:tracePt t="212940" x="7232650" y="2166938"/>
          <p14:tracePt t="212946" x="7180263" y="2141538"/>
          <p14:tracePt t="212954" x="7121525" y="2108200"/>
          <p14:tracePt t="212962" x="7053263" y="2073275"/>
          <p14:tracePt t="212970" x="6994525" y="2030413"/>
          <p14:tracePt t="212978" x="6916738" y="1997075"/>
          <p14:tracePt t="212986" x="6840538" y="1971675"/>
          <p14:tracePt t="212992" x="6781800" y="1938338"/>
          <p14:tracePt t="213000" x="6688138" y="1895475"/>
          <p14:tracePt t="213008" x="6602413" y="1860550"/>
          <p14:tracePt t="213016" x="6483350" y="1809750"/>
          <p14:tracePt t="213025" x="6348413" y="1776413"/>
          <p14:tracePt t="213032" x="6237288" y="1741488"/>
          <p14:tracePt t="213041" x="6110288" y="1708150"/>
          <p14:tracePt t="213046" x="5973763" y="1674813"/>
          <p14:tracePt t="213054" x="5846763" y="1649413"/>
          <p14:tracePt t="213062" x="5719763" y="1622425"/>
          <p14:tracePt t="213070" x="5575300" y="1614488"/>
          <p14:tracePt t="213079" x="5421313" y="1614488"/>
          <p14:tracePt t="213087" x="5294313" y="1614488"/>
          <p14:tracePt t="213094" x="5157788" y="1614488"/>
          <p14:tracePt t="213103" x="4997450" y="1614488"/>
          <p14:tracePt t="213110" x="4860925" y="1614488"/>
          <p14:tracePt t="213117" x="4733925" y="1614488"/>
          <p14:tracePt t="213124" x="4630738" y="1614488"/>
          <p14:tracePt t="213133" x="4538663" y="1614488"/>
          <p14:tracePt t="213141" x="4435475" y="1597025"/>
          <p14:tracePt t="213148" x="4351338" y="1589088"/>
          <p14:tracePt t="213157" x="4275138" y="1589088"/>
          <p14:tracePt t="213165" x="4214813" y="1589088"/>
          <p14:tracePt t="213171" x="4171950" y="1589088"/>
          <p14:tracePt t="213179" x="4156075" y="1589088"/>
          <p14:tracePt t="213187" x="4121150" y="1589088"/>
          <p14:tracePt t="213195" x="4095750" y="1597025"/>
          <p14:tracePt t="213202" x="4070350" y="1606550"/>
          <p14:tracePt t="213211" x="4044950" y="1614488"/>
          <p14:tracePt t="213218" x="4027488" y="1622425"/>
          <p14:tracePt t="213227" x="4002088" y="1631950"/>
          <p14:tracePt t="213235" x="3968750" y="1649413"/>
          <p14:tracePt t="213241" x="3917950" y="1665288"/>
          <p14:tracePt t="213249" x="3883025" y="1682750"/>
          <p14:tracePt t="213257" x="3824288" y="1716088"/>
          <p14:tracePt t="213265" x="3781425" y="1741488"/>
          <p14:tracePt t="213273" x="3748088" y="1766888"/>
          <p14:tracePt t="213281" x="3713163" y="1809750"/>
          <p14:tracePt t="213290" x="3671888" y="1844675"/>
          <p14:tracePt t="213295" x="3646488" y="1885950"/>
          <p14:tracePt t="213303" x="3603625" y="1920875"/>
          <p14:tracePt t="213310" x="3568700" y="1963738"/>
          <p14:tracePt t="213319" x="3527425" y="1997075"/>
          <p14:tracePt t="213327" x="3492500" y="2039938"/>
          <p14:tracePt t="213335" x="3449638" y="2073275"/>
          <p14:tracePt t="213343" x="3416300" y="2116138"/>
          <p14:tracePt t="213348" x="3390900" y="2141538"/>
          <p14:tracePt t="213357" x="3348038" y="2166938"/>
          <p14:tracePt t="213365" x="3314700" y="2192338"/>
          <p14:tracePt t="213373" x="3263900" y="2227263"/>
          <p14:tracePt t="213381" x="3228975" y="2243138"/>
          <p14:tracePt t="213389" x="3203575" y="2268538"/>
          <p14:tracePt t="213397" x="3178175" y="2293938"/>
          <p14:tracePt t="213405" x="3152775" y="2328863"/>
          <p14:tracePt t="213413" x="3127375" y="2354263"/>
          <p14:tracePt t="213418" x="3101975" y="2379663"/>
          <p14:tracePt t="213427" x="3076575" y="2405063"/>
          <p14:tracePt t="213435" x="3051175" y="2438400"/>
          <p14:tracePt t="213443" x="3008313" y="2498725"/>
          <p14:tracePt t="213451" x="2965450" y="2549525"/>
          <p14:tracePt t="213459" x="2922588" y="2617788"/>
          <p14:tracePt t="213465" x="2863850" y="2668588"/>
          <p14:tracePt t="213473" x="2820988" y="2719388"/>
          <p14:tracePt t="213481" x="2778125" y="2770188"/>
          <p14:tracePt t="213490" x="2736850" y="2820988"/>
          <p14:tracePt t="213497" x="2693988" y="2871788"/>
          <p14:tracePt t="213505" x="2668588" y="2922588"/>
          <p14:tracePt t="213512" x="2643188" y="2965450"/>
          <p14:tracePt t="213521" x="2633663" y="2990850"/>
          <p14:tracePt t="213528" x="2617788" y="3041650"/>
          <p14:tracePt t="213535" x="2592388" y="3101975"/>
          <p14:tracePt t="213543" x="2574925" y="3160713"/>
          <p14:tracePt t="213551" x="2541588" y="3228975"/>
          <p14:tracePt t="213558" x="2524125" y="3289300"/>
          <p14:tracePt t="213567" x="2498725" y="3348038"/>
          <p14:tracePt t="213574" x="2481263" y="3408363"/>
          <p14:tracePt t="213582" x="2463800" y="3459163"/>
          <p14:tracePt t="213589" x="2455863" y="3492500"/>
          <p14:tracePt t="213597" x="2438400" y="3535363"/>
          <p14:tracePt t="213605" x="2438400" y="3568700"/>
          <p14:tracePt t="213613" x="2430463" y="3603625"/>
          <p14:tracePt t="213621" x="2430463" y="3629025"/>
          <p14:tracePt t="213628" x="2430463" y="3646488"/>
          <p14:tracePt t="213637" x="2430463" y="3671888"/>
          <p14:tracePt t="213645" x="2430463" y="3705225"/>
          <p14:tracePt t="213653" x="2430463" y="3738563"/>
          <p14:tracePt t="213658" x="2430463" y="3781425"/>
          <p14:tracePt t="213667" x="2430463" y="3841750"/>
          <p14:tracePt t="213675" x="2430463" y="3892550"/>
          <p14:tracePt t="213683" x="2422525" y="3951288"/>
          <p14:tracePt t="213691" x="2422525" y="4002088"/>
          <p14:tracePt t="213699" x="2422525" y="4052888"/>
          <p14:tracePt t="213707" x="2422525" y="4087813"/>
          <p14:tracePt t="213713" x="2422525" y="4121150"/>
          <p14:tracePt t="213721" x="2422525" y="4156075"/>
          <p14:tracePt t="213728" x="2430463" y="4171950"/>
          <p14:tracePt t="213737" x="2438400" y="4197350"/>
          <p14:tracePt t="213745" x="2447925" y="4224338"/>
          <p14:tracePt t="213753" x="2463800" y="4249738"/>
          <p14:tracePt t="213761" x="2481263" y="4275138"/>
          <p14:tracePt t="213768" x="2498725" y="4300538"/>
          <p14:tracePt t="213777" x="2524125" y="4341813"/>
          <p14:tracePt t="213783" x="2549525" y="4376738"/>
          <p14:tracePt t="213791" x="2566988" y="4410075"/>
          <p14:tracePt t="213799" x="2582863" y="4435475"/>
          <p14:tracePt t="213807" x="2608263" y="4460875"/>
          <p14:tracePt t="213815" x="2625725" y="4486275"/>
          <p14:tracePt t="213823" x="2633663" y="4486275"/>
          <p14:tracePt t="213831" x="2633663" y="4495800"/>
          <p14:tracePt t="213837" x="2643188" y="4503738"/>
          <p14:tracePt t="213845" x="2651125" y="4503738"/>
          <p14:tracePt t="213861" x="2660650" y="4503738"/>
          <p14:tracePt t="213877" x="2668588" y="4503738"/>
          <p14:tracePt t="213885" x="2676525" y="4503738"/>
          <p14:tracePt t="213923" x="2686050" y="4503738"/>
          <p14:tracePt t="213931" x="2693988" y="4503738"/>
          <p14:tracePt t="213939" x="2701925" y="4513263"/>
          <p14:tracePt t="213947" x="2711450" y="4513263"/>
          <p14:tracePt t="213955" x="2727325" y="4521200"/>
          <p14:tracePt t="213963" x="2736850" y="4529138"/>
          <p14:tracePt t="213969" x="2762250" y="4538663"/>
          <p14:tracePt t="213977" x="2770188" y="4546600"/>
          <p14:tracePt t="213985" x="2787650" y="4554538"/>
          <p14:tracePt t="213993" x="2813050" y="4554538"/>
          <p14:tracePt t="214000" x="2830513" y="4564063"/>
          <p14:tracePt t="214008" x="2846388" y="4572000"/>
          <p14:tracePt t="214017" x="2855913" y="4579938"/>
          <p14:tracePt t="214023" x="2863850" y="4579938"/>
          <p14:tracePt t="214030" x="2881313" y="4589463"/>
          <p14:tracePt t="214039" x="2897188" y="4589463"/>
          <p14:tracePt t="214046" x="2914650" y="4589463"/>
          <p14:tracePt t="214054" x="2932113" y="4589463"/>
          <p14:tracePt t="214062" x="2957513" y="4597400"/>
          <p14:tracePt t="214070" x="2974975" y="4605338"/>
          <p14:tracePt t="214076" x="2990850" y="4614863"/>
          <p14:tracePt t="214084" x="3008313" y="4614863"/>
          <p14:tracePt t="214093" x="3016250" y="4622800"/>
          <p14:tracePt t="214101" x="3025775" y="4630738"/>
          <p14:tracePt t="214117" x="3033713" y="4640263"/>
          <p14:tracePt t="214125" x="3041650" y="4640263"/>
          <p14:tracePt t="214141" x="3051175" y="4640263"/>
          <p14:tracePt t="214147" x="3059113" y="4640263"/>
          <p14:tracePt t="214155" x="3067050" y="4640263"/>
          <p14:tracePt t="214171" x="3076575" y="4640263"/>
          <p14:tracePt t="214178" x="3084513" y="4648200"/>
          <p14:tracePt t="214187" x="3084513" y="4657725"/>
          <p14:tracePt t="214194" x="3094038" y="4657725"/>
          <p14:tracePt t="214203" x="3101975" y="4657725"/>
          <p14:tracePt t="214208" x="3109913" y="4657725"/>
          <p14:tracePt t="214224" x="3135313" y="4657725"/>
          <p14:tracePt t="214233" x="3160713" y="4657725"/>
          <p14:tracePt t="214241" x="3203575" y="4657725"/>
          <p14:tracePt t="214249" x="3263900" y="4657725"/>
          <p14:tracePt t="214255" x="3322638" y="4673600"/>
          <p14:tracePt t="214262" x="3398838" y="4673600"/>
          <p14:tracePt t="214271" x="3467100" y="4683125"/>
          <p14:tracePt t="214278" x="3527425" y="4691063"/>
          <p14:tracePt t="214287" x="3586163" y="4699000"/>
          <p14:tracePt t="214295" x="3636963" y="4708525"/>
          <p14:tracePt t="214303" x="3679825" y="4716463"/>
          <p14:tracePt t="214311" x="3713163" y="4724400"/>
          <p14:tracePt t="214319" x="3748088" y="4733925"/>
          <p14:tracePt t="214325" x="3781425" y="4733925"/>
          <p14:tracePt t="214333" x="3798888" y="4733925"/>
          <p14:tracePt t="214341" x="3832225" y="4733925"/>
          <p14:tracePt t="214348" x="3857625" y="4733925"/>
          <p14:tracePt t="214357" x="3883025" y="4733925"/>
          <p14:tracePt t="214365" x="3917950" y="4733925"/>
          <p14:tracePt t="214373" x="3943350" y="4733925"/>
          <p14:tracePt t="214379" x="3960813" y="4733925"/>
          <p14:tracePt t="214387" x="3986213" y="4741863"/>
          <p14:tracePt t="214395" x="4011613" y="4741863"/>
          <p14:tracePt t="214403" x="4037013" y="4749800"/>
          <p14:tracePt t="214411" x="4052888" y="4749800"/>
          <p14:tracePt t="214419" x="4079875" y="4759325"/>
          <p14:tracePt t="214427" x="4113213" y="4759325"/>
          <p14:tracePt t="214435" x="4138613" y="4759325"/>
          <p14:tracePt t="214443" x="4197350" y="4767263"/>
          <p14:tracePt t="214449" x="4240213" y="4775200"/>
          <p14:tracePt t="214457" x="4300538" y="4784725"/>
          <p14:tracePt t="214465" x="4351338" y="4792663"/>
          <p14:tracePt t="214473" x="4394200" y="4802188"/>
          <p14:tracePt t="214481" x="4427538" y="4810125"/>
          <p14:tracePt t="214489" x="4460875" y="4818063"/>
          <p14:tracePt t="214497" x="4486275" y="4818063"/>
          <p14:tracePt t="214511" x="4495800" y="4818063"/>
          <p14:tracePt t="214527" x="4503738" y="4818063"/>
          <p14:tracePt t="214551" x="4513263" y="4818063"/>
          <p14:tracePt t="214558" x="4521200" y="4818063"/>
          <p14:tracePt t="214565" x="4529138" y="4818063"/>
          <p14:tracePt t="214573" x="4538663" y="4818063"/>
          <p14:tracePt t="214581" x="4554538" y="4818063"/>
          <p14:tracePt t="214597" x="4564063" y="4818063"/>
          <p14:tracePt t="218539" x="4572000" y="4818063"/>
          <p14:tracePt t="218679" x="4579938" y="4818063"/>
          <p14:tracePt t="218687" x="4589463" y="4818063"/>
          <p14:tracePt t="218695" x="4597400" y="4818063"/>
          <p14:tracePt t="218703" x="4622800" y="4818063"/>
          <p14:tracePt t="218711" x="4648200" y="4818063"/>
          <p14:tracePt t="218717" x="4665663" y="4810125"/>
          <p14:tracePt t="218725" x="4673600" y="4810125"/>
          <p14:tracePt t="218733" x="4683125" y="4810125"/>
          <p14:tracePt t="218741" x="4691063" y="4810125"/>
          <p14:tracePt t="218749" x="4708525" y="4810125"/>
          <p14:tracePt t="218757" x="4716463" y="4810125"/>
          <p14:tracePt t="218773" x="4724400" y="4802188"/>
          <p14:tracePt t="218787" x="4733925" y="4802188"/>
          <p14:tracePt t="219027" x="4741863" y="4802188"/>
          <p14:tracePt t="219035" x="4792663" y="4818063"/>
          <p14:tracePt t="219043" x="4852988" y="4860925"/>
          <p14:tracePt t="219051" x="4919663" y="4911725"/>
          <p14:tracePt t="219058" x="4997450" y="4979988"/>
          <p14:tracePt t="219067" x="5091113" y="5038725"/>
          <p14:tracePt t="219073" x="5192713" y="5099050"/>
          <p14:tracePt t="219081" x="5337175" y="5149850"/>
          <p14:tracePt t="219089" x="5514975" y="5200650"/>
          <p14:tracePt t="219097" x="5745163" y="5260975"/>
          <p14:tracePt t="219105" x="5880100" y="5302250"/>
          <p14:tracePt t="219113" x="6008688" y="5337175"/>
          <p14:tracePt t="219121" x="6076950" y="5345113"/>
          <p14:tracePt t="219129" x="6084888" y="5345113"/>
          <p14:tracePt t="219150" x="6092825" y="5370513"/>
          <p14:tracePt t="219948" x="6102350" y="5362575"/>
          <p14:tracePt t="219957" x="6102350" y="5353050"/>
          <p14:tracePt t="219973" x="6102350" y="5345113"/>
          <p14:tracePt t="219980" x="6102350" y="5337175"/>
          <p14:tracePt t="219995" x="6102350" y="5327650"/>
          <p14:tracePt t="220003" x="6092825" y="5311775"/>
          <p14:tracePt t="220018" x="6084888" y="5302250"/>
          <p14:tracePt t="220027" x="6076950" y="5286375"/>
          <p14:tracePt t="220035" x="6067425" y="5276850"/>
          <p14:tracePt t="220043" x="6059488" y="5260975"/>
          <p14:tracePt t="220051" x="6049963" y="5243513"/>
          <p14:tracePt t="220056" x="6042025" y="5226050"/>
          <p14:tracePt t="220065" x="6016625" y="5218113"/>
          <p14:tracePt t="220073" x="5991225" y="5200650"/>
          <p14:tracePt t="220083" x="5983288" y="5183188"/>
          <p14:tracePt t="220089" x="5983288" y="5175250"/>
          <p14:tracePt t="220097" x="5973763" y="5167313"/>
          <p14:tracePt t="220105" x="5965825" y="5149850"/>
          <p14:tracePt t="220111" x="5957888" y="5124450"/>
          <p14:tracePt t="220119" x="5948363" y="5116513"/>
          <p14:tracePt t="220127" x="5932488" y="5091113"/>
          <p14:tracePt t="220134" x="5922963" y="5073650"/>
          <p14:tracePt t="220143" x="5922963" y="5056188"/>
          <p14:tracePt t="220158" x="5915025" y="5048250"/>
          <p14:tracePt t="220166" x="5915025" y="5038725"/>
          <p14:tracePt t="220173" x="5915025" y="5030788"/>
          <p14:tracePt t="220188" x="5905500" y="5022850"/>
          <p14:tracePt t="220196" x="5897563" y="5005388"/>
          <p14:tracePt t="220213" x="5889625" y="4987925"/>
          <p14:tracePt t="220221" x="5880100" y="4987925"/>
          <p14:tracePt t="220228" x="5872163" y="4972050"/>
          <p14:tracePt t="220234" x="5864225" y="4962525"/>
          <p14:tracePt t="220243" x="5846763" y="4946650"/>
          <p14:tracePt t="220251" x="5821363" y="4929188"/>
          <p14:tracePt t="220259" x="5795963" y="4919663"/>
          <p14:tracePt t="220267" x="5770563" y="4903788"/>
          <p14:tracePt t="220275" x="5735638" y="4878388"/>
          <p14:tracePt t="220283" x="5719763" y="4860925"/>
          <p14:tracePt t="220289" x="5676900" y="4835525"/>
          <p14:tracePt t="220298" x="5659438" y="4810125"/>
          <p14:tracePt t="220305" x="5634038" y="4784725"/>
          <p14:tracePt t="220313" x="5608638" y="4767263"/>
          <p14:tracePt t="220320" x="5583238" y="4749800"/>
          <p14:tracePt t="220328" x="5549900" y="4724400"/>
          <p14:tracePt t="220337" x="5514975" y="4708525"/>
          <p14:tracePt t="220345" x="5481638" y="4691063"/>
          <p14:tracePt t="220353" x="5446713" y="4673600"/>
          <p14:tracePt t="220358" x="5395913" y="4657725"/>
          <p14:tracePt t="220367" x="5337175" y="4622800"/>
          <p14:tracePt t="220375" x="5268913" y="4589463"/>
          <p14:tracePt t="220383" x="5208588" y="4564063"/>
          <p14:tracePt t="220391" x="5132388" y="4529138"/>
          <p14:tracePt t="220399" x="5064125" y="4495800"/>
          <p14:tracePt t="220406" x="5005388" y="4460875"/>
          <p14:tracePt t="220413" x="4946650" y="4445000"/>
          <p14:tracePt t="220421" x="4886325" y="4410075"/>
          <p14:tracePt t="220429" x="4818063" y="4384675"/>
          <p14:tracePt t="220437" x="4759325" y="4359275"/>
          <p14:tracePt t="220445" x="4699000" y="4341813"/>
          <p14:tracePt t="220453" x="4640263" y="4316413"/>
          <p14:tracePt t="220461" x="4579938" y="4308475"/>
          <p14:tracePt t="220468" x="4503738" y="4300538"/>
          <p14:tracePt t="220477" x="4427538" y="4275138"/>
          <p14:tracePt t="220482" x="4359275" y="4265613"/>
          <p14:tracePt t="220491" x="4291013" y="4249738"/>
          <p14:tracePt t="220498" x="4232275" y="4224338"/>
          <p14:tracePt t="220506" x="4181475" y="4197350"/>
          <p14:tracePt t="220515" x="4105275" y="4164013"/>
          <p14:tracePt t="220523" x="4027488" y="4130675"/>
          <p14:tracePt t="220531" x="3951288" y="4087813"/>
          <p14:tracePt t="220537" x="3849688" y="4052888"/>
          <p14:tracePt t="220545" x="3763963" y="4019550"/>
          <p14:tracePt t="220553" x="3646488" y="3986213"/>
          <p14:tracePt t="220561" x="3543300" y="3960813"/>
          <p14:tracePt t="220569" x="3459163" y="3943350"/>
          <p14:tracePt t="220577" x="3355975" y="3917950"/>
          <p14:tracePt t="220585" x="3279775" y="3883025"/>
          <p14:tracePt t="220593" x="3203575" y="3849688"/>
          <p14:tracePt t="220601" x="3127375" y="3824288"/>
          <p14:tracePt t="220607" x="3041650" y="3798888"/>
          <p14:tracePt t="220615" x="2949575" y="3773488"/>
          <p14:tracePt t="220623" x="2889250" y="3763963"/>
          <p14:tracePt t="220631" x="2830513" y="3756025"/>
          <p14:tracePt t="220639" x="2778125" y="3756025"/>
          <p14:tracePt t="220647" x="2744788" y="3756025"/>
          <p14:tracePt t="220655" x="2711450" y="3756025"/>
          <p14:tracePt t="220661" x="2686050" y="3756025"/>
          <p14:tracePt t="220669" x="2668588" y="3756025"/>
          <p14:tracePt t="220677" x="2651125" y="3756025"/>
          <p14:tracePt t="220685" x="2633663" y="3756025"/>
          <p14:tracePt t="220701" x="2625725" y="3756025"/>
          <p14:tracePt t="220708" x="2617788" y="3756025"/>
          <p14:tracePt t="220839" x="2625725" y="3756025"/>
          <p14:tracePt t="220847" x="2643188" y="3748088"/>
          <p14:tracePt t="220855" x="2668588" y="3738563"/>
          <p14:tracePt t="220863" x="2693988" y="3713163"/>
          <p14:tracePt t="220871" x="2719388" y="3697288"/>
          <p14:tracePt t="220879" x="2736850" y="3679825"/>
          <p14:tracePt t="220887" x="2752725" y="3671888"/>
          <p14:tracePt t="220893" x="2762250" y="3671888"/>
          <p14:tracePt t="220903" x="2770188" y="3662363"/>
          <p14:tracePt t="220923" x="2770188" y="3654425"/>
          <p14:tracePt t="220925" x="2770188" y="3646488"/>
          <p14:tracePt t="220948" x="2770188" y="3636963"/>
          <p14:tracePt t="220958" x="2778125" y="3636963"/>
          <p14:tracePt t="221017" x="2787650" y="3619500"/>
          <p14:tracePt t="221049" x="2795588" y="3611563"/>
          <p14:tracePt t="221057" x="2795588" y="3603625"/>
          <p14:tracePt t="221065" x="2805113" y="3603625"/>
          <p14:tracePt t="221072" x="2805113" y="3594100"/>
          <p14:tracePt t="221078" x="2813050" y="3586163"/>
          <p14:tracePt t="221087" x="2813050" y="3578225"/>
          <p14:tracePt t="221103" x="2820988" y="3568700"/>
          <p14:tracePt t="221111" x="2830513" y="3560763"/>
          <p14:tracePt t="221127" x="2830513" y="3552825"/>
          <p14:tracePt t="221135" x="2838450" y="3543300"/>
          <p14:tracePt t="221141" x="2846388" y="3535363"/>
          <p14:tracePt t="221148" x="2855913" y="3535363"/>
          <p14:tracePt t="221157" x="2855913" y="3527425"/>
          <p14:tracePt t="221165" x="2863850" y="3517900"/>
          <p14:tracePt t="221173" x="2871788" y="3517900"/>
          <p14:tracePt t="221181" x="2881313" y="3509963"/>
          <p14:tracePt t="221189" x="2889250" y="3502025"/>
          <p14:tracePt t="221194" x="2906713" y="3492500"/>
          <p14:tracePt t="221204" x="2914650" y="3484563"/>
          <p14:tracePt t="221210" x="2922588" y="3484563"/>
          <p14:tracePt t="221218" x="2932113" y="3475038"/>
          <p14:tracePt t="221227" x="2949575" y="3475038"/>
          <p14:tracePt t="221235" x="2965450" y="3467100"/>
          <p14:tracePt t="221243" x="2982913" y="3459163"/>
          <p14:tracePt t="221258" x="2990850" y="3449638"/>
          <p14:tracePt t="221265" x="3000375" y="3441700"/>
          <p14:tracePt t="221273" x="3008313" y="3441700"/>
          <p14:tracePt t="221281" x="3016250" y="3433763"/>
          <p14:tracePt t="221290" x="3025775" y="3433763"/>
          <p14:tracePt t="221305" x="3033713" y="3433763"/>
          <p14:tracePt t="221313" x="3041650" y="3433763"/>
          <p14:tracePt t="221326" x="3051175" y="3433763"/>
          <p14:tracePt t="221335" x="3059113" y="3433763"/>
          <p14:tracePt t="221343" x="3067050" y="3433763"/>
          <p14:tracePt t="221358" x="3076575" y="3433763"/>
          <p14:tracePt t="221367" x="3094038" y="3433763"/>
          <p14:tracePt t="221375" x="3101975" y="3424238"/>
          <p14:tracePt t="221383" x="3119438" y="3416300"/>
          <p14:tracePt t="221389" x="3127375" y="3408363"/>
          <p14:tracePt t="221397" x="3144838" y="3398838"/>
          <p14:tracePt t="221405" x="3152775" y="3398838"/>
          <p14:tracePt t="221413" x="3160713" y="3390900"/>
          <p14:tracePt t="221421" x="3160713" y="3382963"/>
          <p14:tracePt t="221428" x="3170238" y="3373438"/>
          <p14:tracePt t="221437" x="3178175" y="3373438"/>
          <p14:tracePt t="221451" x="3186113" y="3365500"/>
          <p14:tracePt t="221458" x="3195638" y="3365500"/>
          <p14:tracePt t="221467" x="3203575" y="3365500"/>
          <p14:tracePt t="221475" x="3203575" y="3355975"/>
          <p14:tracePt t="221491" x="3211513" y="3355975"/>
          <p14:tracePt t="221497" x="3221038" y="3348038"/>
          <p14:tracePt t="221506" x="3221038" y="3340100"/>
          <p14:tracePt t="221521" x="3228975" y="3340100"/>
          <p14:tracePt t="221531" x="3228975" y="3330575"/>
          <p14:tracePt t="221544" x="3238500" y="3330575"/>
          <p14:tracePt t="221553" x="3238500" y="3322638"/>
          <p14:tracePt t="221569" x="3238500" y="3314700"/>
          <p14:tracePt t="221575" x="3246438" y="3314700"/>
          <p14:tracePt t="221591" x="3246438" y="3305175"/>
          <p14:tracePt t="221669" x="3246438" y="3297238"/>
          <p14:tracePt t="221677" x="3254375" y="3297238"/>
          <p14:tracePt t="221683" x="3254375" y="3289300"/>
          <p14:tracePt t="221691" x="3263900" y="3279775"/>
          <p14:tracePt t="221707" x="3271838" y="3271838"/>
          <p14:tracePt t="221731" x="3279775" y="3271838"/>
          <p14:tracePt t="221761" x="3289300" y="3271838"/>
          <p14:tracePt t="221823" x="3289300" y="3263900"/>
          <p14:tracePt t="221831" x="3297238" y="3263900"/>
          <p14:tracePt t="221839" x="3297238" y="3254375"/>
          <p14:tracePt t="221855" x="3305175" y="3254375"/>
          <p14:tracePt t="221863" x="3305175" y="3246438"/>
          <p14:tracePt t="221869" x="3314700" y="3238500"/>
          <p14:tracePt t="221877" x="3322638" y="3228975"/>
          <p14:tracePt t="221893" x="3330575" y="3228975"/>
          <p14:tracePt t="221901" x="3340100" y="3221038"/>
          <p14:tracePt t="221908" x="3348038" y="3211513"/>
          <p14:tracePt t="221925" x="3355975" y="3211513"/>
          <p14:tracePt t="221933" x="3365500" y="3211513"/>
          <p14:tracePt t="221939" x="3365500" y="3203575"/>
          <p14:tracePt t="221955" x="3365500" y="3195638"/>
          <p14:tracePt t="221963" x="3373438" y="3195638"/>
          <p14:tracePt t="221979" x="3382963" y="3186113"/>
          <p14:tracePt t="221995" x="3390900" y="3186113"/>
          <p14:tracePt t="222443" x="3390900" y="3178175"/>
          <p14:tracePt t="222458" x="3398838" y="3170238"/>
          <p14:tracePt t="222467" x="3408363" y="3170238"/>
          <p14:tracePt t="222472" x="3408363" y="3160713"/>
          <p14:tracePt t="222691" x="3416300" y="3160713"/>
          <p14:tracePt t="222707" x="3424238" y="3160713"/>
          <p14:tracePt t="222853" x="3433763" y="3160713"/>
          <p14:tracePt t="222893" x="3433763" y="3152775"/>
          <p14:tracePt t="222900" x="3441700" y="3144838"/>
          <p14:tracePt t="222907" x="3449638" y="3144838"/>
          <p14:tracePt t="223319" x="3449638" y="3135313"/>
          <p14:tracePt t="223403" x="3449638" y="3144838"/>
          <p14:tracePt t="223418" x="3449638" y="3152775"/>
          <p14:tracePt t="223427" x="3449638" y="3160713"/>
          <p14:tracePt t="223513" x="3441700" y="3160713"/>
          <p14:tracePt t="223527" x="3433763" y="3160713"/>
          <p14:tracePt t="223535" x="3424238" y="3160713"/>
          <p14:tracePt t="223543" x="3416300" y="3160713"/>
          <p14:tracePt t="223550" x="3416300" y="3170238"/>
          <p14:tracePt t="223558" x="3408363" y="3170238"/>
          <p14:tracePt t="223567" x="3390900" y="3178175"/>
          <p14:tracePt t="223575" x="3390900" y="3186113"/>
          <p14:tracePt t="223581" x="3382963" y="3186113"/>
          <p14:tracePt t="223591" x="3373438" y="3195638"/>
          <p14:tracePt t="223597" x="3373438" y="3203575"/>
          <p14:tracePt t="223604" x="3365500" y="3203575"/>
          <p14:tracePt t="223613" x="3355975" y="3203575"/>
          <p14:tracePt t="223620" x="3348038" y="3203575"/>
          <p14:tracePt t="223635" x="3340100" y="3211513"/>
          <p14:tracePt t="223651" x="3330575" y="3211513"/>
          <p14:tracePt t="223667" x="3330575" y="3221038"/>
          <p14:tracePt t="223675" x="3322638" y="3221038"/>
          <p14:tracePt t="223683" x="3314700" y="3228975"/>
          <p14:tracePt t="223698" x="3305175" y="3228975"/>
          <p14:tracePt t="223705" x="3297238" y="3228975"/>
          <p14:tracePt t="223713" x="3289300" y="3238500"/>
          <p14:tracePt t="223721" x="3289300" y="3246438"/>
          <p14:tracePt t="223799" x="3279775" y="3246438"/>
          <p14:tracePt t="224001" x="3271838" y="3246438"/>
          <p14:tracePt t="224171" x="3279775" y="3246438"/>
          <p14:tracePt t="224184" x="3289300" y="3246438"/>
          <p14:tracePt t="224192" x="3297238" y="3246438"/>
          <p14:tracePt t="224201" x="3305175" y="3246438"/>
          <p14:tracePt t="224217" x="3305175" y="3254375"/>
          <p14:tracePt t="224262" x="3314700" y="3254375"/>
          <p14:tracePt t="224271" x="3322638" y="3254375"/>
          <p14:tracePt t="224302" x="3330575" y="3254375"/>
          <p14:tracePt t="224325" x="3330575" y="3246438"/>
          <p14:tracePt t="224379" x="3340100" y="3238500"/>
          <p14:tracePt t="224394" x="3348038" y="3238500"/>
          <p14:tracePt t="224403" x="3355975" y="3238500"/>
          <p14:tracePt t="224411" x="3365500" y="3228975"/>
          <p14:tracePt t="224427" x="3373438" y="3221038"/>
          <p14:tracePt t="224433" x="3382963" y="3211513"/>
          <p14:tracePt t="224457" x="3390900" y="3203575"/>
          <p14:tracePt t="224473" x="3398838" y="3195638"/>
          <p14:tracePt t="224518" x="3408363" y="3195638"/>
          <p14:tracePt t="224549" x="3416300" y="3195638"/>
          <p14:tracePt t="224572" x="3424238" y="3195638"/>
          <p14:tracePt t="224643" x="3424238" y="3186113"/>
          <p14:tracePt t="224658" x="3433763" y="3178175"/>
          <p14:tracePt t="224665" x="3441700" y="3170238"/>
          <p14:tracePt t="224672" x="3449638" y="3170238"/>
          <p14:tracePt t="224689" x="3449638" y="3160713"/>
          <p14:tracePt t="224721" x="3449638" y="3152775"/>
          <p14:tracePt t="224727" x="3459163" y="3152775"/>
          <p14:tracePt t="224783" x="3459163" y="3144838"/>
          <p14:tracePt t="225085" x="3467100" y="3144838"/>
          <p14:tracePt t="225093" x="3467100" y="3170238"/>
          <p14:tracePt t="225098" x="3467100" y="3195638"/>
          <p14:tracePt t="225107" x="3459163" y="3221038"/>
          <p14:tracePt t="225115" x="3433763" y="3246438"/>
          <p14:tracePt t="225123" x="3416300" y="3254375"/>
          <p14:tracePt t="225131" x="3408363" y="3271838"/>
          <p14:tracePt t="225139" x="3382963" y="3289300"/>
          <p14:tracePt t="225147" x="3365500" y="3305175"/>
          <p14:tracePt t="225155" x="3348038" y="3314700"/>
          <p14:tracePt t="225163" x="3340100" y="3314700"/>
          <p14:tracePt t="225168" x="3322638" y="3322638"/>
          <p14:tracePt t="225177" x="3305175" y="3330575"/>
          <p14:tracePt t="225185" x="3297238" y="3330575"/>
          <p14:tracePt t="225193" x="3297238" y="3340100"/>
          <p14:tracePt t="225201" x="3289300" y="3340100"/>
          <p14:tracePt t="225233" x="3279775" y="3348038"/>
          <p14:tracePt t="225247" x="3263900" y="3365500"/>
          <p14:tracePt t="225255" x="3246438" y="3382963"/>
          <p14:tracePt t="225263" x="3228975" y="3398838"/>
          <p14:tracePt t="225271" x="3203575" y="3441700"/>
          <p14:tracePt t="225277" x="3178175" y="3449638"/>
          <p14:tracePt t="225285" x="3160713" y="3475038"/>
          <p14:tracePt t="225293" x="3127375" y="3517900"/>
          <p14:tracePt t="225300" x="3109913" y="3535363"/>
          <p14:tracePt t="225308" x="3101975" y="3560763"/>
          <p14:tracePt t="225316" x="3076575" y="3586163"/>
          <p14:tracePt t="225325" x="3051175" y="3611563"/>
          <p14:tracePt t="225333" x="3033713" y="3636963"/>
          <p14:tracePt t="225341" x="3008313" y="3654425"/>
          <p14:tracePt t="225347" x="2990850" y="3662363"/>
          <p14:tracePt t="225355" x="2990850" y="3671888"/>
          <p14:tracePt t="225363" x="2982913" y="3679825"/>
          <p14:tracePt t="225371" x="2974975" y="3687763"/>
          <p14:tracePt t="225379" x="2965450" y="3687763"/>
          <p14:tracePt t="225393" x="2957513" y="3687763"/>
          <p14:tracePt t="225401" x="2957513" y="3697288"/>
          <p14:tracePt t="225408" x="2949575" y="3697288"/>
          <p14:tracePt t="225433" x="2940050" y="3705225"/>
          <p14:tracePt t="225441" x="2932113" y="3705225"/>
          <p14:tracePt t="225449" x="2922588" y="3705225"/>
          <p14:tracePt t="225456" x="2922588" y="3713163"/>
          <p14:tracePt t="225465" x="2914650" y="3713163"/>
          <p14:tracePt t="225471" x="2906713" y="3713163"/>
          <p14:tracePt t="225487" x="2897188" y="3713163"/>
          <p14:tracePt t="225495" x="2889250" y="3713163"/>
          <p14:tracePt t="225503" x="2881313" y="3713163"/>
          <p14:tracePt t="225511" x="2871788" y="3713163"/>
          <p14:tracePt t="225519" x="2863850" y="3713163"/>
          <p14:tracePt t="225525" x="2855913" y="3705225"/>
          <p14:tracePt t="225541" x="2846388" y="3697288"/>
          <p14:tracePt t="225549" x="2838450" y="3697288"/>
          <p14:tracePt t="225565" x="2830513" y="3697288"/>
          <p14:tracePt t="225573" x="2813050" y="3697288"/>
          <p14:tracePt t="225579" x="2795588" y="3697288"/>
          <p14:tracePt t="225589" x="2787650" y="3697288"/>
          <p14:tracePt t="225595" x="2770188" y="3705225"/>
          <p14:tracePt t="225603" x="2744788" y="3713163"/>
          <p14:tracePt t="225611" x="2719388" y="3722688"/>
          <p14:tracePt t="225618" x="2693988" y="3730625"/>
          <p14:tracePt t="225627" x="2676525" y="3738563"/>
          <p14:tracePt t="225635" x="2651125" y="3738563"/>
          <p14:tracePt t="225643" x="2625725" y="3738563"/>
          <p14:tracePt t="225648" x="2600325" y="3748088"/>
          <p14:tracePt t="225657" x="2600325" y="3756025"/>
          <p14:tracePt t="225665" x="2592388" y="3756025"/>
          <p14:tracePt t="225673" x="2582863" y="3756025"/>
          <p14:tracePt t="225789" x="2600325" y="3756025"/>
          <p14:tracePt t="225797" x="2608263" y="3763963"/>
          <p14:tracePt t="225805" x="2617788" y="3763963"/>
          <p14:tracePt t="225812" x="2625725" y="3773488"/>
          <p14:tracePt t="225821" x="2633663" y="3781425"/>
          <p14:tracePt t="225827" x="2643188" y="3806825"/>
          <p14:tracePt t="225835" x="2651125" y="3832225"/>
          <p14:tracePt t="225843" x="2660650" y="3849688"/>
          <p14:tracePt t="225851" x="2668588" y="3857625"/>
          <p14:tracePt t="225858" x="2668588" y="3867150"/>
          <p14:tracePt t="225867" x="2668588" y="3875088"/>
          <p14:tracePt t="226107" x="2676525" y="3875088"/>
          <p14:tracePt t="226131" x="2686050" y="3883025"/>
          <p14:tracePt t="226137" x="2693988" y="3883025"/>
          <p14:tracePt t="226145" x="2701925" y="3892550"/>
          <p14:tracePt t="226152" x="2719388" y="3900488"/>
          <p14:tracePt t="226161" x="2727325" y="3900488"/>
          <p14:tracePt t="226168" x="2736850" y="3900488"/>
          <p14:tracePt t="226177" x="2752725" y="3908425"/>
          <p14:tracePt t="226185" x="2762250" y="3908425"/>
          <p14:tracePt t="226191" x="2770188" y="3917950"/>
          <p14:tracePt t="226199" x="2795588" y="3925888"/>
          <p14:tracePt t="226206" x="2805113" y="3935413"/>
          <p14:tracePt t="226215" x="2813050" y="3935413"/>
          <p14:tracePt t="226223" x="2830513" y="3943350"/>
          <p14:tracePt t="226231" x="2838450" y="3951288"/>
          <p14:tracePt t="226239" x="2846388" y="3960813"/>
          <p14:tracePt t="226247" x="2855913" y="3960813"/>
          <p14:tracePt t="226261" x="2881313" y="3968750"/>
          <p14:tracePt t="226268" x="2897188" y="3976688"/>
          <p14:tracePt t="226277" x="2906713" y="3986213"/>
          <p14:tracePt t="226285" x="2932113" y="3994150"/>
          <p14:tracePt t="226293" x="2957513" y="4002088"/>
          <p14:tracePt t="226300" x="2965450" y="4002088"/>
          <p14:tracePt t="226308" x="2982913" y="4002088"/>
          <p14:tracePt t="226314" x="3000375" y="4002088"/>
          <p14:tracePt t="226330" x="3008313" y="4002088"/>
          <p14:tracePt t="226338" x="3025775" y="4002088"/>
          <p14:tracePt t="226355" x="3033713" y="4002088"/>
          <p14:tracePt t="226363" x="3041650" y="4002088"/>
          <p14:tracePt t="226377" x="3051175" y="4002088"/>
          <p14:tracePt t="226385" x="3059113" y="3994150"/>
          <p14:tracePt t="226393" x="3067050" y="3994150"/>
          <p14:tracePt t="226401" x="3076575" y="3994150"/>
          <p14:tracePt t="226408" x="3084513" y="3994150"/>
          <p14:tracePt t="226425" x="3094038" y="3994150"/>
          <p14:tracePt t="226433" x="3101975" y="3994150"/>
          <p14:tracePt t="226439" x="3109913" y="3994150"/>
          <p14:tracePt t="226455" x="3119438" y="3994150"/>
          <p14:tracePt t="226462" x="3127375" y="3994150"/>
          <p14:tracePt t="226501" x="3135313" y="3994150"/>
          <p14:tracePt t="226508" x="3144838" y="3994150"/>
          <p14:tracePt t="226525" x="3152775" y="3994150"/>
          <p14:tracePt t="226533" x="3170238" y="3994150"/>
          <p14:tracePt t="226541" x="3186113" y="4002088"/>
          <p14:tracePt t="226549" x="3195638" y="4002088"/>
          <p14:tracePt t="226555" x="3211513" y="4002088"/>
          <p14:tracePt t="226563" x="3221038" y="4002088"/>
          <p14:tracePt t="226571" x="3238500" y="4011613"/>
          <p14:tracePt t="226579" x="3246438" y="4011613"/>
          <p14:tracePt t="226587" x="3254375" y="4011613"/>
          <p14:tracePt t="226603" x="3263900" y="4011613"/>
          <p14:tracePt t="226608" x="3271838" y="4011613"/>
          <p14:tracePt t="226625" x="3279775" y="4011613"/>
          <p14:tracePt t="226633" x="3289300" y="4011613"/>
          <p14:tracePt t="226641" x="3297238" y="4011613"/>
          <p14:tracePt t="226657" x="3305175" y="4011613"/>
          <p14:tracePt t="226665" x="3314700" y="4011613"/>
          <p14:tracePt t="226679" x="3322638" y="4019550"/>
          <p14:tracePt t="226687" x="3330575" y="4019550"/>
          <p14:tracePt t="226695" x="3340100" y="4019550"/>
          <p14:tracePt t="226703" x="3340100" y="4027488"/>
          <p14:tracePt t="226711" x="3348038" y="4027488"/>
          <p14:tracePt t="226718" x="3365500" y="4037013"/>
          <p14:tracePt t="226727" x="3373438" y="4037013"/>
          <p14:tracePt t="226733" x="3382963" y="4037013"/>
          <p14:tracePt t="226741" x="3390900" y="4037013"/>
          <p14:tracePt t="226748" x="3408363" y="4037013"/>
          <p14:tracePt t="226757" x="3416300" y="4037013"/>
          <p14:tracePt t="226765" x="3424238" y="4037013"/>
          <p14:tracePt t="226773" x="3433763" y="4037013"/>
          <p14:tracePt t="226781" x="3441700" y="4037013"/>
          <p14:tracePt t="226797" x="3449638" y="4044950"/>
          <p14:tracePt t="226803" x="3459163" y="4044950"/>
          <p14:tracePt t="226835" x="3467100" y="4044950"/>
          <p14:tracePt t="226858" x="3475038" y="4044950"/>
          <p14:tracePt t="226865" x="3484563" y="4052888"/>
          <p14:tracePt t="226889" x="3492500" y="4062413"/>
          <p14:tracePt t="226897" x="3502025" y="4062413"/>
          <p14:tracePt t="226988" x="3509963" y="4062413"/>
          <p14:tracePt t="226997" x="3517900" y="4062413"/>
          <p14:tracePt t="228329" x="3527425" y="4062413"/>
          <p14:tracePt t="228345" x="3535363" y="4062413"/>
          <p14:tracePt t="228353" x="3543300" y="4062413"/>
          <p14:tracePt t="228398" x="3552825" y="4062413"/>
          <p14:tracePt t="228439" x="3560763" y="4062413"/>
          <p14:tracePt t="228555" x="3568700" y="4062413"/>
          <p14:tracePt t="230251" x="3568700" y="4070350"/>
          <p14:tracePt t="230258" x="3552825" y="4070350"/>
          <p14:tracePt t="230267" x="3535363" y="4079875"/>
          <p14:tracePt t="230275" x="3509963" y="4079875"/>
          <p14:tracePt t="230283" x="3484563" y="4087813"/>
          <p14:tracePt t="230288" x="3467100" y="4087813"/>
          <p14:tracePt t="230297" x="3441700" y="4087813"/>
          <p14:tracePt t="230305" x="3424238" y="4087813"/>
          <p14:tracePt t="230313" x="3416300" y="4095750"/>
          <p14:tracePt t="230321" x="3408363" y="4095750"/>
          <p14:tracePt t="230329" x="3398838" y="4095750"/>
          <p14:tracePt t="230428" x="3390900" y="4095750"/>
          <p14:tracePt t="230453" x="3382963" y="4087813"/>
          <p14:tracePt t="230461" x="3373438" y="4087813"/>
          <p14:tracePt t="230507" x="3365500" y="4079875"/>
          <p14:tracePt t="230515" x="3355975" y="4070350"/>
          <p14:tracePt t="230523" x="3348038" y="4062413"/>
          <p14:tracePt t="230537" x="3340100" y="4044950"/>
          <p14:tracePt t="230545" x="3322638" y="4037013"/>
          <p14:tracePt t="230561" x="3322638" y="4027488"/>
          <p14:tracePt t="230568" x="3314700" y="4027488"/>
          <p14:tracePt t="230607" x="3314700" y="4019550"/>
          <p14:tracePt t="230777" x="3322638" y="4019550"/>
          <p14:tracePt t="230785" x="3340100" y="4019550"/>
          <p14:tracePt t="230793" x="3355975" y="4019550"/>
          <p14:tracePt t="230801" x="3373438" y="4019550"/>
          <p14:tracePt t="230808" x="3382963" y="4019550"/>
          <p14:tracePt t="230816" x="3398838" y="4027488"/>
          <p14:tracePt t="230825" x="3408363" y="4027488"/>
          <p14:tracePt t="230846" x="3416300" y="4027488"/>
          <p14:tracePt t="231189" x="3424238" y="4037013"/>
          <p14:tracePt t="231203" x="3433763" y="4037013"/>
          <p14:tracePt t="231211" x="3441700" y="4037013"/>
          <p14:tracePt t="231227" x="3449638" y="4037013"/>
          <p14:tracePt t="231375" x="3459163" y="4044950"/>
          <p14:tracePt t="231383" x="3475038" y="4044950"/>
          <p14:tracePt t="231389" x="3492500" y="4044950"/>
          <p14:tracePt t="231397" x="3509963" y="4044950"/>
          <p14:tracePt t="231405" x="3517900" y="4052888"/>
          <p14:tracePt t="231421" x="3527425" y="4052888"/>
          <p14:tracePt t="231428" x="3535363" y="4052888"/>
          <p14:tracePt t="232133" x="3535363" y="4079875"/>
          <p14:tracePt t="232141" x="3535363" y="4087813"/>
          <p14:tracePt t="232273" x="3535363" y="4095750"/>
          <p14:tracePt t="232281" x="3543300" y="4105275"/>
          <p14:tracePt t="232289" x="3552825" y="4105275"/>
          <p14:tracePt t="232365" x="3552825" y="4113213"/>
          <p14:tracePt t="232543" x="3552825" y="4121150"/>
          <p14:tracePt t="232551" x="3552825" y="4130675"/>
          <p14:tracePt t="232567" x="3560763" y="4130675"/>
          <p14:tracePt t="232629" x="3560763" y="4138613"/>
          <p14:tracePt t="232661" x="3560763" y="4146550"/>
          <p14:tracePt t="232668" x="3568700" y="4146550"/>
          <p14:tracePt t="232699" x="3568700" y="4156075"/>
          <p14:tracePt t="232761" x="3568700" y="4164013"/>
          <p14:tracePt t="232768" x="3578225" y="4164013"/>
          <p14:tracePt t="232791" x="3578225" y="4171950"/>
          <p14:tracePt t="232798" x="3578225" y="4181475"/>
          <p14:tracePt t="232807" x="3578225" y="4189413"/>
          <p14:tracePt t="232815" x="3586163" y="4189413"/>
          <p14:tracePt t="232831" x="3586163" y="4197350"/>
          <p14:tracePt t="232971" x="3594100" y="4206875"/>
          <p14:tracePt t="233001" x="3594100" y="4214813"/>
          <p14:tracePt t="233333" x="3594100" y="4224338"/>
          <p14:tracePt t="233349" x="3594100" y="4232275"/>
          <p14:tracePt t="233357" x="3603625" y="4232275"/>
          <p14:tracePt t="234109" x="3629025" y="4249738"/>
          <p14:tracePt t="234117" x="3654425" y="4257675"/>
          <p14:tracePt t="234125" x="3679825" y="4265613"/>
          <p14:tracePt t="234131" x="3705225" y="4275138"/>
          <p14:tracePt t="234141" x="3722688" y="4283075"/>
          <p14:tracePt t="234149" x="3738563" y="4291013"/>
          <p14:tracePt t="234155" x="3763963" y="4291013"/>
          <p14:tracePt t="234163" x="3773488" y="4300538"/>
          <p14:tracePt t="234171" x="3781425" y="4308475"/>
          <p14:tracePt t="234179" x="3790950" y="4308475"/>
          <p14:tracePt t="234191" x="3798888" y="4316413"/>
          <p14:tracePt t="234201" x="3806825" y="4316413"/>
          <p14:tracePt t="234209" x="3806825" y="4325938"/>
          <p14:tracePt t="234249" x="3816350" y="4333875"/>
          <p14:tracePt t="234256" x="3824288" y="4333875"/>
          <p14:tracePt t="234349" x="3806825" y="4325938"/>
          <p14:tracePt t="234356" x="3773488" y="4308475"/>
          <p14:tracePt t="234365" x="3748088" y="4291013"/>
          <p14:tracePt t="234371" x="3730625" y="4275138"/>
          <p14:tracePt t="234381" x="3697288" y="4257675"/>
          <p14:tracePt t="234387" x="3654425" y="4232275"/>
          <p14:tracePt t="234395" x="3619500" y="4206875"/>
          <p14:tracePt t="234403" x="3594100" y="4197350"/>
          <p14:tracePt t="234411" x="3568700" y="4189413"/>
          <p14:tracePt t="234418" x="3568700" y="4181475"/>
          <p14:tracePt t="234427" x="3560763" y="4181475"/>
          <p14:tracePt t="234572" x="3552825" y="4181475"/>
          <p14:tracePt t="234605" x="3552825" y="4197350"/>
          <p14:tracePt t="234619" x="3552825" y="4206875"/>
          <p14:tracePt t="234853" x="3560763" y="4206875"/>
          <p14:tracePt t="234859" x="3560763" y="4189413"/>
          <p14:tracePt t="234867" x="3568700" y="4171950"/>
          <p14:tracePt t="234875" x="3578225" y="4171950"/>
          <p14:tracePt t="234883" x="3586163" y="4164013"/>
          <p14:tracePt t="234891" x="3586163" y="4156075"/>
          <p14:tracePt t="234899" x="3603625" y="4146550"/>
          <p14:tracePt t="234907" x="3611563" y="4146550"/>
          <p14:tracePt t="234914" x="3611563" y="4138613"/>
          <p14:tracePt t="234925" x="3619500" y="4130675"/>
          <p14:tracePt t="234928" x="3636963" y="4121150"/>
          <p14:tracePt t="234937" x="3654425" y="4113213"/>
          <p14:tracePt t="234945" x="3662363" y="4105275"/>
          <p14:tracePt t="234953" x="3671888" y="4095750"/>
          <p14:tracePt t="234961" x="3679825" y="4087813"/>
          <p14:tracePt t="234977" x="3687763" y="4079875"/>
          <p14:tracePt t="234983" x="3697288" y="4070350"/>
          <p14:tracePt t="235003" x="3713163" y="4062413"/>
          <p14:tracePt t="235007" x="3722688" y="4052888"/>
          <p14:tracePt t="235015" x="3730625" y="4037013"/>
          <p14:tracePt t="235023" x="3748088" y="4037013"/>
          <p14:tracePt t="235031" x="3763963" y="4019550"/>
          <p14:tracePt t="235039" x="3790950" y="3994150"/>
          <p14:tracePt t="235047" x="3816350" y="3976688"/>
          <p14:tracePt t="235053" x="3832225" y="3951288"/>
          <p14:tracePt t="235061" x="3875088" y="3925888"/>
          <p14:tracePt t="235069" x="3908425" y="3900488"/>
          <p14:tracePt t="235077" x="3935413" y="3883025"/>
          <p14:tracePt t="235085" x="3960813" y="3857625"/>
          <p14:tracePt t="235093" x="3986213" y="3832225"/>
          <p14:tracePt t="235101" x="4011613" y="3806825"/>
          <p14:tracePt t="235107" x="4019550" y="3781425"/>
          <p14:tracePt t="235115" x="4027488" y="3763963"/>
          <p14:tracePt t="235123" x="4037013" y="3738563"/>
          <p14:tracePt t="235131" x="4044950" y="3713163"/>
          <p14:tracePt t="235139" x="4052888" y="3679825"/>
          <p14:tracePt t="235147" x="4052888" y="3654425"/>
          <p14:tracePt t="235155" x="4052888" y="3619500"/>
          <p14:tracePt t="235161" x="4052888" y="3586163"/>
          <p14:tracePt t="235169" x="4052888" y="3552825"/>
          <p14:tracePt t="235177" x="4052888" y="3527425"/>
          <p14:tracePt t="235185" x="4052888" y="3467100"/>
          <p14:tracePt t="235193" x="4052888" y="3441700"/>
          <p14:tracePt t="235201" x="4052888" y="3382963"/>
          <p14:tracePt t="235208" x="4062413" y="3348038"/>
          <p14:tracePt t="235217" x="4062413" y="3322638"/>
          <p14:tracePt t="235225" x="4070350" y="3289300"/>
          <p14:tracePt t="235231" x="4070350" y="3254375"/>
          <p14:tracePt t="235239" x="4070350" y="3221038"/>
          <p14:tracePt t="235247" x="4070350" y="3186113"/>
          <p14:tracePt t="235255" x="4070350" y="3160713"/>
          <p14:tracePt t="235263" x="4062413" y="3127375"/>
          <p14:tracePt t="235270" x="4052888" y="3094038"/>
          <p14:tracePt t="235279" x="4044950" y="3067050"/>
          <p14:tracePt t="235285" x="4044950" y="3051175"/>
          <p14:tracePt t="235293" x="4037013" y="3033713"/>
          <p14:tracePt t="235300" x="4037013" y="3025775"/>
          <p14:tracePt t="235308" x="4037013" y="3016250"/>
          <p14:tracePt t="235317" x="4037013" y="3008313"/>
          <p14:tracePt t="235325" x="4037013" y="3000375"/>
          <p14:tracePt t="235332" x="4037013" y="2990850"/>
          <p14:tracePt t="235339" x="4037013" y="2982913"/>
          <p14:tracePt t="235349" x="4044950" y="2974975"/>
          <p14:tracePt t="235363" x="4044950" y="2965450"/>
          <p14:tracePt t="235371" x="4052888" y="2957513"/>
          <p14:tracePt t="235378" x="4052888" y="2949575"/>
          <p14:tracePt t="235386" x="4052888" y="2940050"/>
          <p14:tracePt t="235395" x="4062413" y="2932113"/>
          <p14:tracePt t="235403" x="4070350" y="2932113"/>
          <p14:tracePt t="235408" x="4070350" y="2922588"/>
          <p14:tracePt t="235417" x="4079875" y="2914650"/>
          <p14:tracePt t="235425" x="4087813" y="2906713"/>
          <p14:tracePt t="235432" x="4095750" y="2906713"/>
          <p14:tracePt t="235441" x="4095750" y="2897188"/>
          <p14:tracePt t="235449" x="4105275" y="2889250"/>
          <p14:tracePt t="235457" x="4113213" y="2889250"/>
          <p14:tracePt t="235478" x="4121150" y="2889250"/>
          <p14:tracePt t="235540" x="4130675" y="2889250"/>
          <p14:tracePt t="235548" x="4138613" y="2889250"/>
          <p14:tracePt t="235556" x="4138613" y="2914650"/>
          <p14:tracePt t="235564" x="4146550" y="2949575"/>
          <p14:tracePt t="235573" x="4156075" y="2982913"/>
          <p14:tracePt t="235581" x="4164013" y="3016250"/>
          <p14:tracePt t="235586" x="4171950" y="3051175"/>
          <p14:tracePt t="235594" x="4181475" y="3084513"/>
          <p14:tracePt t="235603" x="4181475" y="3109913"/>
          <p14:tracePt t="235611" x="4189413" y="3144838"/>
          <p14:tracePt t="235619" x="4197350" y="3178175"/>
          <p14:tracePt t="235627" x="4197350" y="3211513"/>
          <p14:tracePt t="235635" x="4197350" y="3246438"/>
          <p14:tracePt t="235643" x="4197350" y="3271838"/>
          <p14:tracePt t="235651" x="4197350" y="3305175"/>
          <p14:tracePt t="235657" x="4197350" y="3340100"/>
          <p14:tracePt t="235665" x="4197350" y="3355975"/>
          <p14:tracePt t="235673" x="4197350" y="3382963"/>
          <p14:tracePt t="235681" x="4197350" y="3398838"/>
          <p14:tracePt t="235689" x="4197350" y="3416300"/>
          <p14:tracePt t="235697" x="4197350" y="3433763"/>
          <p14:tracePt t="235705" x="4197350" y="3459163"/>
          <p14:tracePt t="235711" x="4197350" y="3467100"/>
          <p14:tracePt t="235718" x="4189413" y="3492500"/>
          <p14:tracePt t="235727" x="4189413" y="3517900"/>
          <p14:tracePt t="235734" x="4189413" y="3535363"/>
          <p14:tracePt t="235743" x="4189413" y="3560763"/>
          <p14:tracePt t="235751" x="4189413" y="3586163"/>
          <p14:tracePt t="235758" x="4189413" y="3603625"/>
          <p14:tracePt t="235765" x="4189413" y="3619500"/>
          <p14:tracePt t="235773" x="4197350" y="3646488"/>
          <p14:tracePt t="235781" x="4206875" y="3654425"/>
          <p14:tracePt t="235788" x="4214813" y="3662363"/>
          <p14:tracePt t="235797" x="4214813" y="3679825"/>
          <p14:tracePt t="235805" x="4224338" y="3687763"/>
          <p14:tracePt t="235813" x="4232275" y="3697288"/>
          <p14:tracePt t="235821" x="4240213" y="3713163"/>
          <p14:tracePt t="235829" x="4249738" y="3722688"/>
          <p14:tracePt t="235834" x="4249738" y="3730625"/>
          <p14:tracePt t="235843" x="4257675" y="3748088"/>
          <p14:tracePt t="235851" x="4265613" y="3756025"/>
          <p14:tracePt t="235858" x="4275138" y="3756025"/>
          <p14:tracePt t="235867" x="4275138" y="3763963"/>
          <p14:tracePt t="235875" x="4283075" y="3773488"/>
          <p14:tracePt t="235883" x="4291013" y="3773488"/>
          <p14:tracePt t="235888" x="4291013" y="3781425"/>
          <p14:tracePt t="235897" x="4300538" y="3790950"/>
          <p14:tracePt t="235913" x="4308475" y="3798888"/>
          <p14:tracePt t="235925" x="4308475" y="3806825"/>
          <p14:tracePt t="235928" x="4316413" y="3816350"/>
          <p14:tracePt t="235945" x="4325938" y="3832225"/>
          <p14:tracePt t="235953" x="4333875" y="3841750"/>
          <p14:tracePt t="235958" x="4341813" y="3849688"/>
          <p14:tracePt t="235967" x="4341813" y="3857625"/>
          <p14:tracePt t="235975" x="4351338" y="3867150"/>
          <p14:tracePt t="235983" x="4359275" y="3867150"/>
          <p14:tracePt t="235992" x="4359275" y="3875088"/>
          <p14:tracePt t="235998" x="4368800" y="3883025"/>
          <p14:tracePt t="236007" x="4376738" y="3883025"/>
          <p14:tracePt t="236013" x="4384675" y="3892550"/>
          <p14:tracePt t="236083" x="4384675" y="3900488"/>
          <p14:tracePt t="236115" x="4394200" y="3900488"/>
          <p14:tracePt t="236145" x="4402138" y="3900488"/>
          <p14:tracePt t="236153" x="4402138" y="3908425"/>
          <p14:tracePt t="236161" x="4410075" y="3908425"/>
          <p14:tracePt t="236168" x="4427538" y="3908425"/>
          <p14:tracePt t="236177" x="4445000" y="3908425"/>
          <p14:tracePt t="236185" x="4470400" y="3908425"/>
          <p14:tracePt t="236191" x="4495800" y="3900488"/>
          <p14:tracePt t="236199" x="4513263" y="3892550"/>
          <p14:tracePt t="236207" x="4538663" y="3875088"/>
          <p14:tracePt t="236215" x="4564063" y="3867150"/>
          <p14:tracePt t="236223" x="4589463" y="3841750"/>
          <p14:tracePt t="236231" x="4614863" y="3824288"/>
          <p14:tracePt t="236239" x="4640263" y="3806825"/>
          <p14:tracePt t="236247" x="4648200" y="3806825"/>
          <p14:tracePt t="236255" x="4657725" y="3798888"/>
          <p14:tracePt t="236261" x="4673600" y="3781425"/>
          <p14:tracePt t="236277" x="4683125" y="3773488"/>
          <p14:tracePt t="236285" x="4691063" y="3756025"/>
          <p14:tracePt t="236301" x="4699000" y="3748088"/>
          <p14:tracePt t="236308" x="4699000" y="3738563"/>
          <p14:tracePt t="236314" x="4708525" y="3730625"/>
          <p14:tracePt t="236323" x="4716463" y="3730625"/>
          <p14:tracePt t="236331" x="4716463" y="3722688"/>
          <p14:tracePt t="236339" x="4716463" y="3713163"/>
          <p14:tracePt t="236377" x="4716463" y="3705225"/>
          <p14:tracePt t="236385" x="4724400" y="3697288"/>
          <p14:tracePt t="236447" x="4733925" y="3687763"/>
          <p14:tracePt t="236463" x="4733925" y="3679825"/>
          <p14:tracePt t="236471" x="4733925" y="3671888"/>
          <p14:tracePt t="236503" x="4733925" y="3662363"/>
          <p14:tracePt t="236517" x="4733925" y="3654425"/>
          <p14:tracePt t="236748" x="4724400" y="3662363"/>
          <p14:tracePt t="236765" x="4716463" y="3671888"/>
          <p14:tracePt t="236773" x="4716463" y="3679825"/>
          <p14:tracePt t="236781" x="4708525" y="3679825"/>
          <p14:tracePt t="236789" x="4699000" y="3679825"/>
          <p14:tracePt t="236805" x="4699000" y="3687763"/>
          <p14:tracePt t="236811" x="4699000" y="3697288"/>
          <p14:tracePt t="236818" x="4699000" y="3705225"/>
          <p14:tracePt t="236843" x="4691063" y="3705225"/>
          <p14:tracePt t="236851" x="4691063" y="3713163"/>
          <p14:tracePt t="236897" x="4691063" y="3722688"/>
          <p14:tracePt t="236921" x="4691063" y="3730625"/>
          <p14:tracePt t="236929" x="4691063" y="3738563"/>
          <p14:tracePt t="236935" x="4691063" y="3748088"/>
          <p14:tracePt t="236951" x="4691063" y="3756025"/>
          <p14:tracePt t="236959" x="4691063" y="3763963"/>
          <p14:tracePt t="236967" x="4691063" y="3773488"/>
          <p14:tracePt t="236975" x="4691063" y="3781425"/>
          <p14:tracePt t="236983" x="4691063" y="3790950"/>
          <p14:tracePt t="236997" x="4691063" y="3798888"/>
          <p14:tracePt t="237005" x="4691063" y="3806825"/>
          <p14:tracePt t="237021" x="4691063" y="3816350"/>
          <p14:tracePt t="237029" x="4691063" y="3824288"/>
          <p14:tracePt t="237037" x="4691063" y="3832225"/>
          <p14:tracePt t="237051" x="4683125" y="3832225"/>
          <p14:tracePt t="237058" x="4683125" y="3841750"/>
          <p14:tracePt t="237067" x="4683125" y="3849688"/>
          <p14:tracePt t="237083" x="4683125" y="3857625"/>
          <p14:tracePt t="237099" x="4683125" y="3867150"/>
          <p14:tracePt t="237105" x="4683125" y="3875088"/>
          <p14:tracePt t="237113" x="4683125" y="3883025"/>
          <p14:tracePt t="237121" x="4683125" y="3900488"/>
          <p14:tracePt t="237128" x="4673600" y="3908425"/>
          <p14:tracePt t="237139" x="4673600" y="3925888"/>
          <p14:tracePt t="237145" x="4673600" y="3943350"/>
          <p14:tracePt t="237153" x="4665663" y="3943350"/>
          <p14:tracePt t="237161" x="4657725" y="3968750"/>
          <p14:tracePt t="237169" x="4657725" y="3976688"/>
          <p14:tracePt t="237175" x="4648200" y="3994150"/>
          <p14:tracePt t="237183" x="4648200" y="4011613"/>
          <p14:tracePt t="237191" x="4648200" y="4019550"/>
          <p14:tracePt t="237198" x="4648200" y="4044950"/>
          <p14:tracePt t="237207" x="4640263" y="4062413"/>
          <p14:tracePt t="237215" x="4640263" y="4070350"/>
          <p14:tracePt t="237223" x="4630738" y="4095750"/>
          <p14:tracePt t="237229" x="4622800" y="4113213"/>
          <p14:tracePt t="237237" x="4614863" y="4130675"/>
          <p14:tracePt t="237245" x="4605338" y="4130675"/>
          <p14:tracePt t="237253" x="4605338" y="4146550"/>
          <p14:tracePt t="237261" x="4597400" y="4156075"/>
          <p14:tracePt t="237269" x="4589463" y="4171950"/>
          <p14:tracePt t="237277" x="4589463" y="4189413"/>
          <p14:tracePt t="237285" x="4579938" y="4206875"/>
          <p14:tracePt t="237292" x="4579938" y="4214813"/>
          <p14:tracePt t="237299" x="4572000" y="4232275"/>
          <p14:tracePt t="237307" x="4572000" y="4240213"/>
          <p14:tracePt t="237315" x="4572000" y="4257675"/>
          <p14:tracePt t="237323" x="4564063" y="4275138"/>
          <p14:tracePt t="237338" x="4564063" y="4283075"/>
          <p14:tracePt t="237347" x="4564063" y="4291013"/>
          <p14:tracePt t="237353" x="4554538" y="4300538"/>
          <p14:tracePt t="237369" x="4554538" y="4308475"/>
          <p14:tracePt t="237377" x="4554538" y="4316413"/>
          <p14:tracePt t="237905" x="4564063" y="4325938"/>
          <p14:tracePt t="237910" x="4572000" y="4333875"/>
          <p14:tracePt t="237919" x="4572000" y="4341813"/>
          <p14:tracePt t="237927" x="4579938" y="4341813"/>
          <p14:tracePt t="237935" x="4589463" y="4351338"/>
          <p14:tracePt t="237943" x="4597400" y="4368800"/>
          <p14:tracePt t="237951" x="4605338" y="4384675"/>
          <p14:tracePt t="237959" x="4605338" y="4402138"/>
          <p14:tracePt t="237965" x="4614863" y="4419600"/>
          <p14:tracePt t="237973" x="4622800" y="4427538"/>
          <p14:tracePt t="237981" x="4630738" y="4435475"/>
          <p14:tracePt t="237989" x="4640263" y="4452938"/>
          <p14:tracePt t="237997" x="4640263" y="4460875"/>
          <p14:tracePt t="238005" x="4640263" y="4470400"/>
          <p14:tracePt t="238013" x="4648200" y="4478338"/>
          <p14:tracePt t="238021" x="4648200" y="4486275"/>
          <p14:tracePt t="238051" x="4657725" y="4495800"/>
          <p14:tracePt t="238067" x="4657725" y="4503738"/>
          <p14:tracePt t="238113" x="4665663" y="4503738"/>
          <p14:tracePt t="238121" x="4665663" y="4513263"/>
          <p14:tracePt t="238128" x="4665663" y="4521200"/>
          <p14:tracePt t="238175" x="4665663" y="4529138"/>
          <p14:tracePt t="238517" x="4665663" y="4538663"/>
          <p14:tracePt t="238523" x="4665663" y="4546600"/>
          <p14:tracePt t="238531" x="4673600" y="4546600"/>
          <p14:tracePt t="238539" x="4673600" y="4564063"/>
          <p14:tracePt t="238547" x="4683125" y="4572000"/>
          <p14:tracePt t="238563" x="4683125" y="4579938"/>
          <p14:tracePt t="238571" x="4683125" y="4597400"/>
          <p14:tracePt t="238585" x="4683125" y="4614863"/>
          <p14:tracePt t="238593" x="4683125" y="4622800"/>
          <p14:tracePt t="238601" x="4683125" y="4640263"/>
          <p14:tracePt t="238609" x="4683125" y="4648200"/>
          <p14:tracePt t="238625" x="4683125" y="4657725"/>
          <p14:tracePt t="238632" x="4683125" y="4665663"/>
          <p14:tracePt t="238641" x="4683125" y="4673600"/>
          <p14:tracePt t="238701" x="4683125" y="4683125"/>
          <p14:tracePt t="238803" x="4683125" y="4691063"/>
          <p14:tracePt t="238819" x="4683125" y="4699000"/>
          <p14:tracePt t="238827" x="4683125" y="4708525"/>
          <p14:tracePt t="238833" x="4683125" y="4716463"/>
          <p14:tracePt t="238848" x="4683125" y="4724400"/>
          <p14:tracePt t="238856" x="4683125" y="4733925"/>
          <p14:tracePt t="238873" x="4683125" y="4741863"/>
          <p14:tracePt t="238881" x="4683125" y="4749800"/>
          <p14:tracePt t="238897" x="4683125" y="4759325"/>
          <p14:tracePt t="238911" x="4683125" y="4767263"/>
          <p14:tracePt t="238981" x="4683125" y="4775200"/>
          <p14:tracePt t="239010" x="4665663" y="4784725"/>
          <p14:tracePt t="239019" x="4640263" y="4792663"/>
          <p14:tracePt t="239027" x="4614863" y="4802188"/>
          <p14:tracePt t="239035" x="4589463" y="4810125"/>
          <p14:tracePt t="239043" x="4572000" y="4818063"/>
          <p14:tracePt t="239058" x="4564063" y="4827588"/>
          <p14:tracePt t="239073" x="4554538" y="4827588"/>
          <p14:tracePt t="239089" x="4546600" y="4827588"/>
          <p14:tracePt t="239167" x="4538663" y="4827588"/>
          <p14:tracePt t="239175" x="4521200" y="4802188"/>
          <p14:tracePt t="239183" x="4495800" y="4775200"/>
          <p14:tracePt t="239191" x="4460875" y="4741863"/>
          <p14:tracePt t="239198" x="4435475" y="4716463"/>
          <p14:tracePt t="239205" x="4410075" y="4683125"/>
          <p14:tracePt t="239212" x="4384675" y="4640263"/>
          <p14:tracePt t="239221" x="4359275" y="4605338"/>
          <p14:tracePt t="239228" x="4325938" y="4554538"/>
          <p14:tracePt t="239237" x="4283075" y="4503738"/>
          <p14:tracePt t="239245" x="4257675" y="4470400"/>
          <p14:tracePt t="239251" x="4224338" y="4410075"/>
          <p14:tracePt t="239259" x="4206875" y="4359275"/>
          <p14:tracePt t="239267" x="4189413" y="4308475"/>
          <p14:tracePt t="239275" x="4156075" y="4232275"/>
          <p14:tracePt t="239283" x="4121150" y="4146550"/>
          <p14:tracePt t="239291" x="4087813" y="4052888"/>
          <p14:tracePt t="239298" x="4052888" y="3968750"/>
          <p14:tracePt t="239305" x="4019550" y="3892550"/>
          <p14:tracePt t="239313" x="4002088" y="3832225"/>
          <p14:tracePt t="239321" x="3976688" y="3790950"/>
          <p14:tracePt t="239329" x="3968750" y="3756025"/>
          <p14:tracePt t="239337" x="3951288" y="3722688"/>
          <p14:tracePt t="239345" x="3943350" y="3687763"/>
          <p14:tracePt t="239352" x="3943350" y="3662363"/>
          <p14:tracePt t="239361" x="3935413" y="3636963"/>
          <p14:tracePt t="239369" x="3935413" y="3611563"/>
          <p14:tracePt t="239375" x="3935413" y="3594100"/>
          <p14:tracePt t="239383" x="3935413" y="3578225"/>
          <p14:tracePt t="239391" x="3935413" y="3560763"/>
          <p14:tracePt t="239398" x="3935413" y="3552825"/>
          <p14:tracePt t="239407" x="3935413" y="3543300"/>
          <p14:tracePt t="239415" x="3935413" y="3535363"/>
          <p14:tracePt t="239428" x="3935413" y="3527425"/>
          <p14:tracePt t="239445" x="3943350" y="3517900"/>
          <p14:tracePt t="239460" x="3951288" y="3509963"/>
          <p14:tracePt t="239485" x="3951288" y="3502025"/>
          <p14:tracePt t="239491" x="3960813" y="3492500"/>
          <p14:tracePt t="239499" x="3968750" y="3492500"/>
          <p14:tracePt t="239507" x="3976688" y="3484563"/>
          <p14:tracePt t="239515" x="3976688" y="3475038"/>
          <p14:tracePt t="239531" x="3986213" y="3467100"/>
          <p14:tracePt t="239539" x="3986213" y="3459163"/>
          <p14:tracePt t="239546" x="3994150" y="3449638"/>
          <p14:tracePt t="239576" x="3994150" y="3441700"/>
          <p14:tracePt t="239593" x="4002088" y="3433763"/>
          <p14:tracePt t="239639" x="4002088" y="3424238"/>
          <p14:tracePt t="239684" x="4011613" y="3416300"/>
          <p14:tracePt t="239700" x="4019550" y="3416300"/>
          <p14:tracePt t="239708" x="4019550" y="3408363"/>
          <p14:tracePt t="239717" x="4027488" y="3398838"/>
          <p14:tracePt t="239725" x="4037013" y="3390900"/>
          <p14:tracePt t="239747" x="4037013" y="3382963"/>
          <p14:tracePt t="239755" x="4044950" y="3382963"/>
          <p14:tracePt t="239763" x="4044950" y="3373438"/>
          <p14:tracePt t="239771" x="4052888" y="3373438"/>
          <p14:tracePt t="239779" x="4062413" y="3365500"/>
          <p14:tracePt t="239793" x="4062413" y="3355975"/>
          <p14:tracePt t="239800" x="4070350" y="3348038"/>
          <p14:tracePt t="239809" x="4079875" y="3348038"/>
          <p14:tracePt t="239817" x="4079875" y="3340100"/>
          <p14:tracePt t="239833" x="4079875" y="3330575"/>
          <p14:tracePt t="239841" x="4087813" y="3330575"/>
          <p14:tracePt t="239848" x="4087813" y="3322638"/>
          <p14:tracePt t="239857" x="4095750" y="3314700"/>
          <p14:tracePt t="239863" x="4105275" y="3305175"/>
          <p14:tracePt t="239881" x="4113213" y="3297238"/>
          <p14:tracePt t="239888" x="4121150" y="3289300"/>
          <p14:tracePt t="239903" x="4130675" y="3279775"/>
          <p14:tracePt t="239911" x="4138613" y="3271838"/>
          <p14:tracePt t="239925" x="4146550" y="3254375"/>
          <p14:tracePt t="239933" x="4156075" y="3228975"/>
          <p14:tracePt t="239942" x="4171950" y="3203575"/>
          <p14:tracePt t="239948" x="4181475" y="3186113"/>
          <p14:tracePt t="239957" x="4197350" y="3160713"/>
          <p14:tracePt t="239965" x="4224338" y="3127375"/>
          <p14:tracePt t="239973" x="4232275" y="3094038"/>
          <p14:tracePt t="239979" x="4249738" y="3059113"/>
          <p14:tracePt t="239987" x="4257675" y="3025775"/>
          <p14:tracePt t="239995" x="4265613" y="3000375"/>
          <p14:tracePt t="240002" x="4275138" y="2974975"/>
          <p14:tracePt t="240011" x="4275138" y="2965450"/>
          <p14:tracePt t="240019" x="4275138" y="2957513"/>
          <p14:tracePt t="240027" x="4275138" y="2949575"/>
          <p14:tracePt t="240173" x="4283075" y="2949575"/>
          <p14:tracePt t="240189" x="4283075" y="2940050"/>
          <p14:tracePt t="240197" x="4283075" y="2932113"/>
          <p14:tracePt t="240205" x="4283075" y="2922588"/>
          <p14:tracePt t="240221" x="4283075" y="2914650"/>
          <p14:tracePt t="240227" x="4291013" y="2906713"/>
          <p14:tracePt t="240258" x="4291013" y="2897188"/>
          <p14:tracePt t="240266" x="4300538" y="2889250"/>
          <p14:tracePt t="240283" x="4300538" y="2881313"/>
          <p14:tracePt t="240304" x="4300538" y="2871788"/>
          <p14:tracePt t="240312" x="4300538" y="2863850"/>
          <p14:tracePt t="240329" x="4300538" y="2855913"/>
          <p14:tracePt t="240337" x="4308475" y="2838450"/>
          <p14:tracePt t="240345" x="4316413" y="2838450"/>
          <p14:tracePt t="240351" x="4325938" y="2830513"/>
          <p14:tracePt t="240359" x="4325938" y="2813050"/>
          <p14:tracePt t="240367" x="4325938" y="2805113"/>
          <p14:tracePt t="240375" x="4333875" y="2795588"/>
          <p14:tracePt t="240383" x="4341813" y="2787650"/>
          <p14:tracePt t="240392" x="4351338" y="2778125"/>
          <p14:tracePt t="240399" x="4351338" y="2770188"/>
          <p14:tracePt t="240405" x="4351338" y="2762250"/>
          <p14:tracePt t="240428" x="4351338" y="2752725"/>
          <p14:tracePt t="241405" x="4351338" y="2770188"/>
          <p14:tracePt t="241413" x="4351338" y="2805113"/>
          <p14:tracePt t="241421" x="4341813" y="2838450"/>
          <p14:tracePt t="241428" x="4333875" y="2897188"/>
          <p14:tracePt t="241437" x="4316413" y="2982913"/>
          <p14:tracePt t="241445" x="4283075" y="3084513"/>
          <p14:tracePt t="241451" x="4240213" y="3203575"/>
          <p14:tracePt t="241458" x="4206875" y="3322638"/>
          <p14:tracePt t="241467" x="4189413" y="3449638"/>
          <p14:tracePt t="241475" x="4171950" y="3578225"/>
          <p14:tracePt t="241483" x="4164013" y="3679825"/>
          <p14:tracePt t="241491" x="4138613" y="3806825"/>
          <p14:tracePt t="241497" x="4138613" y="3900488"/>
          <p14:tracePt t="241505" x="4138613" y="3986213"/>
          <p14:tracePt t="241513" x="4138613" y="4037013"/>
          <p14:tracePt t="241520" x="4138613" y="4052888"/>
          <p14:tracePt t="241529" x="4138613" y="4070350"/>
          <p14:tracePt t="241537" x="4146550" y="4079875"/>
          <p14:tracePt t="241699" x="4156075" y="4062413"/>
          <p14:tracePt t="241706" x="4156075" y="4044950"/>
          <p14:tracePt t="241715" x="4164013" y="4019550"/>
          <p14:tracePt t="241723" x="4164013" y="3994150"/>
          <p14:tracePt t="241731" x="4164013" y="3976688"/>
          <p14:tracePt t="241738" x="4164013" y="3951288"/>
          <p14:tracePt t="241746" x="4164013" y="3935413"/>
          <p14:tracePt t="241754" x="4156075" y="3925888"/>
          <p14:tracePt t="241760" x="4156075" y="3917950"/>
          <p14:tracePt t="241768" x="4146550" y="3908425"/>
          <p14:tracePt t="241777" x="4138613" y="3900488"/>
          <p14:tracePt t="241785" x="4130675" y="3900488"/>
          <p14:tracePt t="241793" x="4130675" y="3892550"/>
          <p14:tracePt t="241801" x="4121150" y="3892550"/>
          <p14:tracePt t="241808" x="4113213" y="3883025"/>
          <p14:tracePt t="241823" x="4105275" y="3875088"/>
          <p14:tracePt t="241831" x="4087813" y="3867150"/>
          <p14:tracePt t="241839" x="4087813" y="3857625"/>
          <p14:tracePt t="241847" x="4070350" y="3857625"/>
          <p14:tracePt t="241855" x="4052888" y="3841750"/>
          <p14:tracePt t="241863" x="4044950" y="3824288"/>
          <p14:tracePt t="241868" x="4044950" y="3816350"/>
          <p14:tracePt t="241877" x="4037013" y="3816350"/>
          <p14:tracePt t="241885" x="4019550" y="3806825"/>
          <p14:tracePt t="241893" x="4019550" y="3798888"/>
          <p14:tracePt t="241901" x="4011613" y="3790950"/>
          <p14:tracePt t="241924" x="4002088" y="3790950"/>
          <p14:tracePt t="241926" x="3994150" y="3790950"/>
          <p14:tracePt t="241931" x="3994150" y="3781425"/>
          <p14:tracePt t="241939" x="3986213" y="3773488"/>
          <p14:tracePt t="241947" x="3976688" y="3773488"/>
          <p14:tracePt t="241954" x="3976688" y="3763963"/>
          <p14:tracePt t="241963" x="3960813" y="3756025"/>
          <p14:tracePt t="241970" x="3960813" y="3748088"/>
          <p14:tracePt t="241978" x="3951288" y="3748088"/>
          <p14:tracePt t="241985" x="3943350" y="3738563"/>
          <p14:tracePt t="242001" x="3935413" y="3738563"/>
          <p14:tracePt t="242009" x="3935413" y="3730625"/>
          <p14:tracePt t="242025" x="3925888" y="3722688"/>
          <p14:tracePt t="242033" x="3917950" y="3713163"/>
          <p14:tracePt t="242041" x="3917950" y="3705225"/>
          <p14:tracePt t="242063" x="3917950" y="3697288"/>
          <p14:tracePt t="242078" x="3917950" y="3687763"/>
          <p14:tracePt t="242117" x="3917950" y="3679825"/>
          <p14:tracePt t="242125" x="3917950" y="3671888"/>
          <p14:tracePt t="242227" x="3935413" y="3679825"/>
          <p14:tracePt t="242241" x="3943350" y="3687763"/>
          <p14:tracePt t="242248" x="3951288" y="3697288"/>
          <p14:tracePt t="242256" x="3951288" y="3705225"/>
          <p14:tracePt t="242265" x="3960813" y="3705225"/>
          <p14:tracePt t="242273" x="3968750" y="3713163"/>
          <p14:tracePt t="242281" x="3976688" y="3722688"/>
          <p14:tracePt t="242297" x="3986213" y="3730625"/>
          <p14:tracePt t="242303" x="3994150" y="3738563"/>
          <p14:tracePt t="242310" x="3994150" y="3748088"/>
          <p14:tracePt t="242318" x="4002088" y="3748088"/>
          <p14:tracePt t="242328" x="4011613" y="3756025"/>
          <p14:tracePt t="242335" x="4019550" y="3763963"/>
          <p14:tracePt t="242351" x="4027488" y="3763963"/>
          <p14:tracePt t="242357" x="4027488" y="3773488"/>
          <p14:tracePt t="242365" x="4037013" y="3781425"/>
          <p14:tracePt t="242373" x="4037013" y="3790950"/>
          <p14:tracePt t="242381" x="4044950" y="3790950"/>
          <p14:tracePt t="242388" x="4052888" y="3798888"/>
          <p14:tracePt t="242397" x="4062413" y="3806825"/>
          <p14:tracePt t="242405" x="4070350" y="3806825"/>
          <p14:tracePt t="242413" x="4079875" y="3816350"/>
          <p14:tracePt t="242419" x="4079875" y="3824288"/>
          <p14:tracePt t="242427" x="4087813" y="3832225"/>
          <p14:tracePt t="242435" x="4095750" y="3832225"/>
          <p14:tracePt t="242458" x="4105275" y="3832225"/>
          <p14:tracePt t="242467" x="4105275" y="3841750"/>
          <p14:tracePt t="242475" x="4113213" y="3841750"/>
          <p14:tracePt t="242481" x="4121150" y="3849688"/>
          <p14:tracePt t="242497" x="4130675" y="3857625"/>
          <p14:tracePt t="242505" x="4138613" y="3867150"/>
          <p14:tracePt t="242513" x="4146550" y="3875088"/>
          <p14:tracePt t="242528" x="4156075" y="3883025"/>
          <p14:tracePt t="242537" x="4164013" y="3892550"/>
          <p14:tracePt t="242551" x="4171950" y="3892550"/>
          <p14:tracePt t="242558" x="4181475" y="3900488"/>
          <p14:tracePt t="242567" x="4189413" y="3908425"/>
          <p14:tracePt t="242583" x="4197350" y="3908425"/>
          <p14:tracePt t="242629" x="4197350" y="3917950"/>
          <p14:tracePt t="242653" x="4206875" y="3917950"/>
          <p14:tracePt t="242667" x="4206875" y="3925888"/>
          <p14:tracePt t="242745" x="4214813" y="3925888"/>
          <p14:tracePt t="242760" x="4224338" y="3935413"/>
          <p14:tracePt t="242768" x="4232275" y="3935413"/>
          <p14:tracePt t="242776" x="4240213" y="3935413"/>
          <p14:tracePt t="242782" x="4249738" y="3935413"/>
          <p14:tracePt t="242798" x="4257675" y="3935413"/>
          <p14:tracePt t="242807" x="4265613" y="3935413"/>
          <p14:tracePt t="242823" x="4275138" y="3935413"/>
          <p14:tracePt t="242838" x="4283075" y="3935413"/>
          <p14:tracePt t="242868" x="4291013" y="3935413"/>
          <p14:tracePt t="242893" x="4300538" y="3935413"/>
          <p14:tracePt t="242901" x="4316413" y="3935413"/>
          <p14:tracePt t="242906" x="4325938" y="3935413"/>
          <p14:tracePt t="242924" x="4341813" y="3935413"/>
          <p14:tracePt t="242933" x="4359275" y="3935413"/>
          <p14:tracePt t="242938" x="4384675" y="3935413"/>
          <p14:tracePt t="242955" x="4394200" y="3925888"/>
          <p14:tracePt t="242963" x="4402138" y="3925888"/>
          <p14:tracePt t="244047" x="4402138" y="3935413"/>
          <p14:tracePt t="244117" x="4402138" y="3943350"/>
          <p14:tracePt t="244403" x="4394200" y="3943350"/>
          <p14:tracePt t="244418" x="4384675" y="3943350"/>
          <p14:tracePt t="244435" x="4376738" y="3943350"/>
          <p14:tracePt t="244489" x="4368800" y="3943350"/>
          <p14:tracePt t="244503" x="4359275" y="3943350"/>
          <p14:tracePt t="244535" x="4351338" y="3943350"/>
          <p14:tracePt t="244605" x="4341813" y="3943350"/>
          <p14:tracePt t="244619" x="4333875" y="3943350"/>
          <p14:tracePt t="244759" x="4333875" y="3935413"/>
          <p14:tracePt t="244767" x="4333875" y="3917950"/>
          <p14:tracePt t="244775" x="4333875" y="3908425"/>
          <p14:tracePt t="244783" x="4333875" y="3892550"/>
          <p14:tracePt t="244791" x="4341813" y="3875088"/>
          <p14:tracePt t="244797" x="4351338" y="3849688"/>
          <p14:tracePt t="244805" x="4359275" y="3824288"/>
          <p14:tracePt t="244813" x="4376738" y="3790950"/>
          <p14:tracePt t="244821" x="4402138" y="3756025"/>
          <p14:tracePt t="244828" x="4435475" y="3713163"/>
          <p14:tracePt t="244837" x="4460875" y="3679825"/>
          <p14:tracePt t="244845" x="4478338" y="3654425"/>
          <p14:tracePt t="244852" x="4486275" y="3629025"/>
          <p14:tracePt t="244860" x="4503738" y="3611563"/>
          <p14:tracePt t="244866" x="4521200" y="3594100"/>
          <p14:tracePt t="244875" x="4529138" y="3578225"/>
          <p14:tracePt t="244882" x="4554538" y="3552825"/>
          <p14:tracePt t="244891" x="4579938" y="3527425"/>
          <p14:tracePt t="244898" x="4605338" y="3492500"/>
          <p14:tracePt t="244907" x="4648200" y="3449638"/>
          <p14:tracePt t="244915" x="4673600" y="3408363"/>
          <p14:tracePt t="244925" x="4716463" y="3340100"/>
          <p14:tracePt t="244929" x="4749800" y="3279775"/>
          <p14:tracePt t="244937" x="4775200" y="3228975"/>
          <p14:tracePt t="244945" x="4802188" y="3170238"/>
          <p14:tracePt t="244953" x="4818063" y="3135313"/>
          <p14:tracePt t="244961" x="4835525" y="3094038"/>
          <p14:tracePt t="244969" x="4843463" y="3076575"/>
          <p14:tracePt t="244975" x="4852988" y="3059113"/>
          <p14:tracePt t="244985" x="4852988" y="3051175"/>
          <p14:tracePt t="244999" x="4852988" y="3041650"/>
          <p14:tracePt t="245007" x="4860925" y="3033713"/>
          <p14:tracePt t="245014" x="4860925" y="3025775"/>
          <p14:tracePt t="245023" x="4868863" y="3016250"/>
          <p14:tracePt t="245031" x="4868863" y="3000375"/>
          <p14:tracePt t="245038" x="4878388" y="2982913"/>
          <p14:tracePt t="245045" x="4886325" y="2957513"/>
          <p14:tracePt t="245053" x="4894263" y="2932113"/>
          <p14:tracePt t="245061" x="4894263" y="2906713"/>
          <p14:tracePt t="245069" x="4903788" y="2889250"/>
          <p14:tracePt t="245077" x="4911725" y="2863850"/>
          <p14:tracePt t="245085" x="4919663" y="2838450"/>
          <p14:tracePt t="245093" x="4937125" y="2820988"/>
          <p14:tracePt t="245099" x="4954588" y="2795588"/>
          <p14:tracePt t="245107" x="4972050" y="2778125"/>
          <p14:tracePt t="245115" x="4979988" y="2762250"/>
          <p14:tracePt t="245123" x="4987925" y="2744788"/>
          <p14:tracePt t="245131" x="4997450" y="2736850"/>
          <p14:tracePt t="245138" x="5005388" y="2727325"/>
          <p14:tracePt t="245147" x="5013325" y="2719388"/>
          <p14:tracePt t="245155" x="5013325" y="2711450"/>
          <p14:tracePt t="245185" x="5022850" y="2711450"/>
          <p14:tracePt t="245208" x="5022850" y="2701925"/>
          <p14:tracePt t="245225" x="5022850" y="2693988"/>
          <p14:tracePt t="245231" x="5022850" y="2668588"/>
          <p14:tracePt t="245239" x="5022850" y="2651125"/>
          <p14:tracePt t="245247" x="5022850" y="2633663"/>
          <p14:tracePt t="245255" x="5022850" y="2608263"/>
          <p14:tracePt t="245263" x="5022850" y="2582863"/>
          <p14:tracePt t="245271" x="5022850" y="2566988"/>
          <p14:tracePt t="245278" x="5022850" y="2549525"/>
          <p14:tracePt t="245285" x="5022850" y="2524125"/>
          <p14:tracePt t="245293" x="5030788" y="2516188"/>
          <p14:tracePt t="245301" x="5038725" y="2506663"/>
          <p14:tracePt t="245309" x="5038725" y="2498725"/>
          <p14:tracePt t="245325" x="5038725" y="2489200"/>
          <p14:tracePt t="245333" x="5038725" y="2481263"/>
          <p14:tracePt t="245341" x="5038725" y="2473325"/>
          <p14:tracePt t="245349" x="5048250" y="2473325"/>
          <p14:tracePt t="245355" x="5056188" y="2463800"/>
          <p14:tracePt t="245371" x="5064125" y="2455863"/>
          <p14:tracePt t="245378" x="5073650" y="2455863"/>
          <p14:tracePt t="245387" x="5073650" y="2447925"/>
          <p14:tracePt t="245395" x="5081588" y="2438400"/>
          <p14:tracePt t="245409" x="5081588" y="2430463"/>
          <p14:tracePt t="245419" x="5091113" y="2430463"/>
          <p14:tracePt t="245487" x="5091113" y="2422525"/>
          <p14:tracePt t="245503" x="5099050" y="2405063"/>
          <p14:tracePt t="245519" x="5106988" y="2397125"/>
          <p14:tracePt t="245525" x="5106988" y="2387600"/>
          <p14:tracePt t="245535" x="5116513" y="2387600"/>
          <p14:tracePt t="245743" x="5132388" y="2397125"/>
          <p14:tracePt t="245751" x="5149850" y="2413000"/>
          <p14:tracePt t="245758" x="5175250" y="2430463"/>
          <p14:tracePt t="245767" x="5192713" y="2455863"/>
          <p14:tracePt t="245775" x="5208588" y="2455863"/>
          <p14:tracePt t="245781" x="5208588" y="2473325"/>
          <p14:tracePt t="245789" x="5226050" y="2481263"/>
          <p14:tracePt t="245797" x="5235575" y="2489200"/>
          <p14:tracePt t="245813" x="5243513" y="2498725"/>
          <p14:tracePt t="245820" x="5251450" y="2506663"/>
          <p14:tracePt t="245828" x="5260975" y="2516188"/>
          <p14:tracePt t="245843" x="5268913" y="2516188"/>
          <p14:tracePt t="245851" x="5276850" y="2524125"/>
          <p14:tracePt t="245859" x="5276850" y="2532063"/>
          <p14:tracePt t="245867" x="5286375" y="2532063"/>
          <p14:tracePt t="245875" x="5294313" y="2541588"/>
          <p14:tracePt t="245883" x="5302250" y="2549525"/>
          <p14:tracePt t="245898" x="5311775" y="2557463"/>
          <p14:tracePt t="245904" x="5319713" y="2566988"/>
          <p14:tracePt t="245912" x="5319713" y="2574925"/>
          <p14:tracePt t="245920" x="5327650" y="2574925"/>
          <p14:tracePt t="245929" x="5327650" y="2582863"/>
          <p14:tracePt t="245937" x="5337175" y="2592388"/>
          <p14:tracePt t="245945" x="5345113" y="2592388"/>
          <p14:tracePt t="245953" x="5345113" y="2600325"/>
          <p14:tracePt t="245959" x="5353050" y="2608263"/>
          <p14:tracePt t="245967" x="5362575" y="2617788"/>
          <p14:tracePt t="245983" x="5370513" y="2625725"/>
          <p14:tracePt t="245991" x="5380038" y="2633663"/>
          <p14:tracePt t="245998" x="5387975" y="2633663"/>
          <p14:tracePt t="246021" x="5387975" y="2643188"/>
          <p14:tracePt t="246029" x="5387975" y="2651125"/>
          <p14:tracePt t="246037" x="5395913" y="2660650"/>
          <p14:tracePt t="246045" x="5405438" y="2660650"/>
          <p14:tracePt t="246053" x="5405438" y="2676525"/>
          <p14:tracePt t="246061" x="5413375" y="2693988"/>
          <p14:tracePt t="246068" x="5421313" y="2701925"/>
          <p14:tracePt t="246075" x="5430838" y="2719388"/>
          <p14:tracePt t="246083" x="5438775" y="2736850"/>
          <p14:tracePt t="246091" x="5446713" y="2736850"/>
          <p14:tracePt t="246098" x="5446713" y="2744788"/>
          <p14:tracePt t="246109" x="5456238" y="2752725"/>
          <p14:tracePt t="246115" x="5464175" y="2762250"/>
          <p14:tracePt t="246144" x="5464175" y="2770188"/>
          <p14:tracePt t="246153" x="5472113" y="2778125"/>
          <p14:tracePt t="246161" x="5481638" y="2778125"/>
          <p14:tracePt t="246168" x="5489575" y="2787650"/>
          <p14:tracePt t="246177" x="5489575" y="2805113"/>
          <p14:tracePt t="246185" x="5497513" y="2805113"/>
          <p14:tracePt t="246193" x="5507038" y="2813050"/>
          <p14:tracePt t="246209" x="5532438" y="2830513"/>
          <p14:tracePt t="246215" x="5540375" y="2838450"/>
          <p14:tracePt t="246223" x="5549900" y="2846388"/>
          <p14:tracePt t="246231" x="5549900" y="2863850"/>
          <p14:tracePt t="246239" x="5557838" y="2863850"/>
          <p14:tracePt t="246247" x="5565775" y="2871788"/>
          <p14:tracePt t="246255" x="5575300" y="2881313"/>
          <p14:tracePt t="246261" x="5575300" y="2889250"/>
          <p14:tracePt t="246269" x="5583238" y="2897188"/>
          <p14:tracePt t="246277" x="5591175" y="2906713"/>
          <p14:tracePt t="246293" x="5591175" y="2914650"/>
          <p14:tracePt t="246300" x="5600700" y="2914650"/>
          <p14:tracePt t="246309" x="5608638" y="2914650"/>
          <p14:tracePt t="246324" x="5616575" y="2922588"/>
          <p14:tracePt t="246331" x="5616575" y="2932113"/>
          <p14:tracePt t="246338" x="5626100" y="2940050"/>
          <p14:tracePt t="246347" x="5634038" y="2949575"/>
          <p14:tracePt t="246355" x="5641975" y="2965450"/>
          <p14:tracePt t="246363" x="5659438" y="2974975"/>
          <p14:tracePt t="246371" x="5668963" y="2982913"/>
          <p14:tracePt t="246379" x="5676900" y="3000375"/>
          <p14:tracePt t="246385" x="5684838" y="3000375"/>
          <p14:tracePt t="246393" x="5694363" y="3008313"/>
          <p14:tracePt t="246401" x="5702300" y="3016250"/>
          <p14:tracePt t="246587" x="5702300" y="3025775"/>
          <p14:tracePt t="247083" x="5702300" y="3033713"/>
          <p14:tracePt t="247091" x="5702300" y="3041650"/>
          <p14:tracePt t="247099" x="5676900" y="3051175"/>
          <p14:tracePt t="247106" x="5659438" y="3067050"/>
          <p14:tracePt t="247113" x="5634038" y="3084513"/>
          <p14:tracePt t="247121" x="5616575" y="3109913"/>
          <p14:tracePt t="247128" x="5591175" y="3135313"/>
          <p14:tracePt t="247137" x="5565775" y="3160713"/>
          <p14:tracePt t="247145" x="5540375" y="3186113"/>
          <p14:tracePt t="247152" x="5514975" y="3211513"/>
          <p14:tracePt t="247161" x="5489575" y="3228975"/>
          <p14:tracePt t="247168" x="5464175" y="3271838"/>
          <p14:tracePt t="247177" x="5438775" y="3297238"/>
          <p14:tracePt t="247183" x="5413375" y="3330575"/>
          <p14:tracePt t="247190" x="5395913" y="3365500"/>
          <p14:tracePt t="247199" x="5380038" y="3390900"/>
          <p14:tracePt t="247207" x="5362575" y="3416300"/>
          <p14:tracePt t="247215" x="5353050" y="3433763"/>
          <p14:tracePt t="247223" x="5345113" y="3459163"/>
          <p14:tracePt t="247231" x="5337175" y="3484563"/>
          <p14:tracePt t="247237" x="5327650" y="3509963"/>
          <p14:tracePt t="247245" x="5327650" y="3527425"/>
          <p14:tracePt t="247253" x="5319713" y="3543300"/>
          <p14:tracePt t="247260" x="5311775" y="3560763"/>
          <p14:tracePt t="247268" x="5311775" y="3568700"/>
          <p14:tracePt t="247277" x="5311775" y="3578225"/>
          <p14:tracePt t="247285" x="5302250" y="3594100"/>
          <p14:tracePt t="247299" x="5294313" y="3603625"/>
          <p14:tracePt t="247307" x="5286375" y="3619500"/>
          <p14:tracePt t="247323" x="5286375" y="3629025"/>
          <p14:tracePt t="247331" x="5276850" y="3636963"/>
          <p14:tracePt t="247338" x="5268913" y="3646488"/>
          <p14:tracePt t="247347" x="5260975" y="3654425"/>
          <p14:tracePt t="247355" x="5260975" y="3662363"/>
          <p14:tracePt t="247361" x="5251450" y="3671888"/>
          <p14:tracePt t="247369" x="5243513" y="3687763"/>
          <p14:tracePt t="247377" x="5235575" y="3697288"/>
          <p14:tracePt t="247385" x="5235575" y="3713163"/>
          <p14:tracePt t="247393" x="5235575" y="3738563"/>
          <p14:tracePt t="247401" x="5235575" y="3756025"/>
          <p14:tracePt t="247409" x="5235575" y="3763963"/>
          <p14:tracePt t="247415" x="5235575" y="3773488"/>
          <p14:tracePt t="247423" x="5235575" y="3781425"/>
          <p14:tracePt t="247438" x="5235575" y="3790950"/>
          <p14:tracePt t="247455" x="5235575" y="3798888"/>
          <p14:tracePt t="247471" x="5235575" y="3806825"/>
          <p14:tracePt t="247476" x="5235575" y="3816350"/>
          <p14:tracePt t="247485" x="5235575" y="3824288"/>
          <p14:tracePt t="247493" x="5235575" y="3832225"/>
          <p14:tracePt t="247501" x="5226050" y="3841750"/>
          <p14:tracePt t="247509" x="5226050" y="3849688"/>
          <p14:tracePt t="247517" x="5218113" y="3849688"/>
          <p14:tracePt t="247525" x="5218113" y="3857625"/>
          <p14:tracePt t="247533" x="5218113" y="3867150"/>
          <p14:tracePt t="247538" x="5218113" y="3875088"/>
          <p14:tracePt t="247547" x="5218113" y="3883025"/>
          <p14:tracePt t="247555" x="5218113" y="3892550"/>
          <p14:tracePt t="247571" x="5218113" y="3900488"/>
          <p14:tracePt t="247578" x="5218113" y="3908425"/>
          <p14:tracePt t="247593" x="5218113" y="3917950"/>
          <p14:tracePt t="247601" x="5218113" y="3925888"/>
          <p14:tracePt t="247609" x="5218113" y="3935413"/>
          <p14:tracePt t="247617" x="5226050" y="3935413"/>
          <p14:tracePt t="247625" x="5226050" y="3943350"/>
          <p14:tracePt t="247632" x="5226050" y="3951288"/>
          <p14:tracePt t="247648" x="5235575" y="3951288"/>
          <p14:tracePt t="247695" x="5251450" y="3935413"/>
          <p14:tracePt t="247703" x="5294313" y="3917950"/>
          <p14:tracePt t="247711" x="5327650" y="3900488"/>
          <p14:tracePt t="247717" x="5345113" y="3892550"/>
          <p14:tracePt t="247725" x="5380038" y="3883025"/>
          <p14:tracePt t="247733" x="5405438" y="3867150"/>
          <p14:tracePt t="247741" x="5430838" y="3857625"/>
          <p14:tracePt t="247748" x="5446713" y="3857625"/>
          <p14:tracePt t="247757" x="5446713" y="3849688"/>
          <p14:tracePt t="247765" x="5464175" y="3841750"/>
          <p14:tracePt t="247773" x="5472113" y="3841750"/>
          <p14:tracePt t="247778" x="5472113" y="3832225"/>
          <p14:tracePt t="247826" x="5481638" y="3832225"/>
          <p14:tracePt t="247843" x="5489575" y="3824288"/>
          <p14:tracePt t="247849" x="5507038" y="3806825"/>
          <p14:tracePt t="247856" x="5524500" y="3798888"/>
          <p14:tracePt t="247865" x="5532438" y="3790950"/>
          <p14:tracePt t="247873" x="5549900" y="3773488"/>
          <p14:tracePt t="247881" x="5557838" y="3756025"/>
          <p14:tracePt t="247888" x="5565775" y="3748088"/>
          <p14:tracePt t="247897" x="5575300" y="3738563"/>
          <p14:tracePt t="247903" x="5575300" y="3730625"/>
          <p14:tracePt t="247911" x="5583238" y="3722688"/>
          <p14:tracePt t="247918" x="5591175" y="3722688"/>
          <p14:tracePt t="247941" x="5600700" y="3705225"/>
          <p14:tracePt t="247956" x="5608638" y="3697288"/>
          <p14:tracePt t="247964" x="5608638" y="3687763"/>
          <p14:tracePt t="247973" x="5608638" y="3679825"/>
          <p14:tracePt t="247980" x="5616575" y="3679825"/>
          <p14:tracePt t="247989" x="5616575" y="3671888"/>
          <p14:tracePt t="247997" x="5616575" y="3662363"/>
          <p14:tracePt t="248005" x="5626100" y="3662363"/>
          <p14:tracePt t="248013" x="5626100" y="3654425"/>
          <p14:tracePt t="248021" x="5634038" y="3646488"/>
          <p14:tracePt t="248026" x="5641975" y="3636963"/>
          <p14:tracePt t="248043" x="5651500" y="3629025"/>
          <p14:tracePt t="248053" x="5651500" y="3619500"/>
          <p14:tracePt t="248075" x="5659438" y="3611563"/>
          <p14:tracePt t="248097" x="5659438" y="3603625"/>
          <p14:tracePt t="248143" x="5659438" y="3594100"/>
          <p14:tracePt t="248221" x="5668963" y="3594100"/>
          <p14:tracePt t="248369" x="5668963" y="3586163"/>
          <p14:tracePt t="248871" x="5668963" y="3594100"/>
          <p14:tracePt t="249047" x="5676900" y="3594100"/>
          <p14:tracePt t="249058" x="5676900" y="3586163"/>
          <p14:tracePt t="249065" x="5676900" y="3578225"/>
          <p14:tracePt t="249073" x="5676900" y="3568700"/>
          <p14:tracePt t="249081" x="5668963" y="3560763"/>
          <p14:tracePt t="249283" x="5684838" y="3560763"/>
          <p14:tracePt t="249291" x="5735638" y="3560763"/>
          <p14:tracePt t="249298" x="5778500" y="3560763"/>
          <p14:tracePt t="249306" x="5813425" y="3560763"/>
          <p14:tracePt t="249313" x="5838825" y="3552825"/>
          <p14:tracePt t="249321" x="5846763" y="3552825"/>
          <p14:tracePt t="249329" x="5854700" y="3552825"/>
          <p14:tracePt t="249345" x="5864225" y="3552825"/>
          <p14:tracePt t="286133" x="5864225" y="3543300"/>
          <p14:tracePt t="286138" x="5864225" y="3509963"/>
          <p14:tracePt t="286147" x="5829300" y="3373438"/>
          <p14:tracePt t="286155" x="5795963" y="3238500"/>
          <p14:tracePt t="286163" x="5778500" y="3178175"/>
          <p14:tracePt t="286169" x="5778500" y="3170238"/>
          <p14:tracePt t="286309" x="5778500" y="3178175"/>
          <p14:tracePt t="286403" x="5788025" y="3178175"/>
          <p14:tracePt t="286409" x="5813425" y="3178175"/>
          <p14:tracePt t="286417" x="5872163" y="3170238"/>
          <p14:tracePt t="286425" x="5957888" y="3152775"/>
          <p14:tracePt t="286433" x="6059488" y="3144838"/>
          <p14:tracePt t="286443" x="6161088" y="3144838"/>
          <p14:tracePt t="286449" x="6254750" y="3144838"/>
          <p14:tracePt t="286458" x="6356350" y="3144838"/>
          <p14:tracePt t="286465" x="6457950" y="3160713"/>
          <p14:tracePt t="286471" x="6577013" y="3195638"/>
          <p14:tracePt t="286479" x="6680200" y="3228975"/>
          <p14:tracePt t="286487" x="6764338" y="3238500"/>
          <p14:tracePt t="286495" x="6824663" y="3263900"/>
          <p14:tracePt t="286503" x="6875463" y="3271838"/>
          <p14:tracePt t="286511" x="6900863" y="3279775"/>
          <p14:tracePt t="286519" x="6934200" y="3289300"/>
          <p14:tracePt t="286524" x="6969125" y="3305175"/>
          <p14:tracePt t="286533" x="7019925" y="3314700"/>
          <p14:tracePt t="286541" x="7053263" y="3322638"/>
          <p14:tracePt t="286549" x="7088188" y="3330575"/>
          <p14:tracePt t="286557" x="7104063" y="3340100"/>
          <p14:tracePt t="286565" x="7121525" y="3340100"/>
          <p14:tracePt t="286573" x="7129463" y="3348038"/>
          <p14:tracePt t="286581" x="7138988" y="3355975"/>
          <p14:tracePt t="286595" x="7138988" y="3365500"/>
          <p14:tracePt t="286619" x="7146925" y="3365500"/>
          <p14:tracePt t="286627" x="7154863" y="3365500"/>
          <p14:tracePt t="286635" x="7164388" y="3373438"/>
          <p14:tracePt t="286643" x="7189788" y="3373438"/>
          <p14:tracePt t="286651" x="7215188" y="3382963"/>
          <p14:tracePt t="286665" x="7232650" y="3390900"/>
          <p14:tracePt t="286673" x="7240588" y="3390900"/>
          <p14:tracePt t="286952" x="7240588" y="3398838"/>
          <p14:tracePt t="286966" x="7265988" y="3424238"/>
          <p14:tracePt t="286983" x="7273925" y="3433763"/>
          <p14:tracePt t="286990" x="7273925" y="3441700"/>
          <p14:tracePt t="286999" x="7299325" y="3449638"/>
          <p14:tracePt t="287007" x="7334250" y="3459163"/>
          <p14:tracePt t="287013" x="7367588" y="3484563"/>
          <p14:tracePt t="287021" x="7418388" y="3509963"/>
          <p14:tracePt t="287031" x="7504113" y="3543300"/>
          <p14:tracePt t="287037" x="7605713" y="3552825"/>
          <p14:tracePt t="287045" x="7707313" y="3568700"/>
          <p14:tracePt t="287053" x="7843838" y="3578225"/>
          <p14:tracePt t="287061" x="7988300" y="3586163"/>
          <p14:tracePt t="287068" x="8140700" y="3603625"/>
          <p14:tracePt t="287077" x="8320088" y="3611563"/>
          <p14:tracePt t="287083" x="8472488" y="3629025"/>
          <p14:tracePt t="287091" x="8624888" y="3636963"/>
          <p14:tracePt t="287101" x="8753475" y="3636963"/>
          <p14:tracePt t="287107" x="8880475" y="3636963"/>
          <p14:tracePt t="287115" x="8982075" y="3636963"/>
          <p14:tracePt t="287122" x="9067800" y="3636963"/>
        </p14:tracePtLst>
      </p14:laserTrace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ing Economic Data</a:t>
            </a:r>
            <a:endParaRPr lang="en-AU" sz="2000" b="0" dirty="0"/>
          </a:p>
        </p:txBody>
      </p:sp>
      <p:sp>
        <p:nvSpPr>
          <p:cNvPr id="3" name="Content Placeholder 2"/>
          <p:cNvSpPr>
            <a:spLocks noGrp="1"/>
          </p:cNvSpPr>
          <p:nvPr>
            <p:ph idx="1"/>
          </p:nvPr>
        </p:nvSpPr>
        <p:spPr>
          <a:xfrm>
            <a:off x="457200" y="1600200"/>
            <a:ext cx="8229600" cy="4648200"/>
          </a:xfrm>
        </p:spPr>
        <p:txBody>
          <a:bodyPr/>
          <a:lstStyle/>
          <a:p>
            <a:r>
              <a:rPr lang="en-US" dirty="0"/>
              <a:t>A single economic variable, such as unemployment, national income, or the average price of a house, can come in two basic forms:</a:t>
            </a:r>
          </a:p>
          <a:p>
            <a:pPr lvl="1"/>
            <a:r>
              <a:rPr lang="en-US" b="1" dirty="0"/>
              <a:t>Cross-sectional data</a:t>
            </a:r>
          </a:p>
          <a:p>
            <a:pPr lvl="1"/>
            <a:r>
              <a:rPr lang="en-US" b="1" dirty="0"/>
              <a:t>Time-series data</a:t>
            </a:r>
          </a:p>
          <a:p>
            <a:r>
              <a:rPr lang="en-US" dirty="0"/>
              <a:t>Another way to represent data is with a scatter diagram.</a:t>
            </a:r>
          </a:p>
          <a:p>
            <a:pPr lvl="1">
              <a:spcBef>
                <a:spcPts val="0"/>
              </a:spcBef>
            </a:pPr>
            <a:r>
              <a:rPr lang="en-US" dirty="0"/>
              <a:t>A graph showing two variables, one measured on each axis.</a:t>
            </a:r>
          </a:p>
          <a:p>
            <a:pPr lvl="1">
              <a:spcBef>
                <a:spcPts val="0"/>
              </a:spcBef>
            </a:pPr>
            <a:r>
              <a:rPr lang="en-US" dirty="0"/>
              <a:t>Each point represents the values of the variables for a particular unit of observation.</a:t>
            </a:r>
          </a:p>
        </p:txBody>
      </p:sp>
      <p:pic>
        <p:nvPicPr>
          <p:cNvPr id="4" name="Audio 3">
            <a:hlinkClick r:id="" action="ppaction://media"/>
            <a:extLst>
              <a:ext uri="{FF2B5EF4-FFF2-40B4-BE49-F238E27FC236}">
                <a16:creationId xmlns:a16="http://schemas.microsoft.com/office/drawing/2014/main" id="{BC3CBFC8-6BBC-45B6-AA85-91F2F0DC91A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2600077509"/>
      </p:ext>
    </p:extLst>
  </p:cSld>
  <p:clrMapOvr>
    <a:masterClrMapping/>
  </p:clrMapOvr>
  <mc:AlternateContent xmlns:mc="http://schemas.openxmlformats.org/markup-compatibility/2006" xmlns:p14="http://schemas.microsoft.com/office/powerpoint/2010/main">
    <mc:Choice Requires="p14">
      <p:transition spd="slow" p14:dur="2000" advTm="283781"/>
    </mc:Choice>
    <mc:Fallback xmlns="">
      <p:transition spd="slow" advTm="2837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600" dirty="0"/>
              <a:t>Index Values for Steel and Newsprint Output</a:t>
            </a:r>
            <a:r>
              <a:rPr lang="en-US" sz="3600" b="0" dirty="0"/>
              <a:t> </a:t>
            </a:r>
            <a:r>
              <a:rPr lang="en-US" sz="2000" b="0" dirty="0"/>
              <a:t>Figure 2-3</a:t>
            </a:r>
            <a:endParaRPr lang="en-AU" sz="2000" b="0" dirty="0"/>
          </a:p>
        </p:txBody>
      </p:sp>
      <p:pic>
        <p:nvPicPr>
          <p:cNvPr id="6" name="Picture 5" descr="Data are as follows. British Columbia, about 730 thousand dollars. Alberta, about 400 thousand dollars. Saskatchewan, about 280 thousand dollars. Manitoba, about 300 thousand dollars. Ontario, about 580 thousand dollars. Quebec, about 300 thousand dollars. New Brunswick, about 170 thousand dollars. Nova Scotia, about 230 thousand dollars. Prince Edward Island, about 210 thousand dollars. Newfoundland, about 250 thousand dollars.&#10;&#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11763" y="1676400"/>
            <a:ext cx="5320473" cy="4495800"/>
          </a:xfrm>
          <a:prstGeom prst="rect">
            <a:avLst/>
          </a:prstGeom>
        </p:spPr>
      </p:pic>
      <p:pic>
        <p:nvPicPr>
          <p:cNvPr id="2" name="Audio 1">
            <a:hlinkClick r:id="" action="ppaction://media"/>
            <a:extLst>
              <a:ext uri="{FF2B5EF4-FFF2-40B4-BE49-F238E27FC236}">
                <a16:creationId xmlns:a16="http://schemas.microsoft.com/office/drawing/2014/main" id="{D23D8DB6-5F31-4BE3-8CF2-4E15642EF9B4}"/>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2734124431"/>
      </p:ext>
    </p:extLst>
  </p:cSld>
  <p:clrMapOvr>
    <a:masterClrMapping/>
  </p:clrMapOvr>
  <mc:AlternateContent xmlns:mc="http://schemas.openxmlformats.org/markup-compatibility/2006" xmlns:p14="http://schemas.microsoft.com/office/powerpoint/2010/main">
    <mc:Choice Requires="p14">
      <p:transition spd="slow" p14:dur="2000" advTm="69913"/>
    </mc:Choice>
    <mc:Fallback xmlns="">
      <p:transition spd="slow" advTm="699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8679" x="9101138" y="5286375"/>
          <p14:tracePt t="18687" x="9067800" y="5294313"/>
          <p14:tracePt t="18695" x="9032875" y="5302250"/>
          <p14:tracePt t="18703" x="9007475" y="5311775"/>
          <p14:tracePt t="18711" x="8974138" y="5319713"/>
          <p14:tracePt t="18719" x="8940800" y="5327650"/>
          <p14:tracePt t="18725" x="8905875" y="5337175"/>
          <p14:tracePt t="18733" x="8872538" y="5353050"/>
          <p14:tracePt t="18741" x="8847138" y="5370513"/>
          <p14:tracePt t="18749" x="8821738" y="5387975"/>
          <p14:tracePt t="18757" x="8786813" y="5405438"/>
          <p14:tracePt t="18765" x="8769350" y="5413375"/>
          <p14:tracePt t="18773" x="8743950" y="5421313"/>
          <p14:tracePt t="18778" x="8718550" y="5430838"/>
          <p14:tracePt t="18789" x="8693150" y="5438775"/>
          <p14:tracePt t="18795" x="8667750" y="5446713"/>
          <p14:tracePt t="18803" x="8651875" y="5456238"/>
          <p14:tracePt t="18811" x="8624888" y="5464175"/>
          <p14:tracePt t="18819" x="8599488" y="5472113"/>
          <p14:tracePt t="18827" x="8574088" y="5481638"/>
          <p14:tracePt t="18835" x="8558213" y="5489575"/>
          <p14:tracePt t="18843" x="8532813" y="5489575"/>
          <p14:tracePt t="18849" x="8507413" y="5489575"/>
          <p14:tracePt t="18857" x="8489950" y="5489575"/>
          <p14:tracePt t="18865" x="8464550" y="5489575"/>
          <p14:tracePt t="18873" x="8439150" y="5497513"/>
          <p14:tracePt t="18881" x="8421688" y="5497513"/>
          <p14:tracePt t="18889" x="8404225" y="5497513"/>
          <p14:tracePt t="18897" x="8388350" y="5497513"/>
          <p14:tracePt t="18911" x="8378825" y="5497513"/>
          <p14:tracePt t="18919" x="8370888" y="5497513"/>
          <p14:tracePt t="18935" x="8362950" y="5497513"/>
          <p14:tracePt t="18943" x="8353425" y="5497513"/>
          <p14:tracePt t="18951" x="8345488" y="5497513"/>
          <p14:tracePt t="18959" x="8328025" y="5497513"/>
          <p14:tracePt t="18967" x="8302625" y="5497513"/>
          <p14:tracePt t="18973" x="8277225" y="5497513"/>
          <p14:tracePt t="18981" x="8226425" y="5489575"/>
          <p14:tracePt t="18989" x="8183563" y="5481638"/>
          <p14:tracePt t="18997" x="8150225" y="5472113"/>
          <p14:tracePt t="19005" x="8115300" y="5464175"/>
          <p14:tracePt t="19013" x="8081963" y="5456238"/>
          <p14:tracePt t="19021" x="8047038" y="5446713"/>
          <p14:tracePt t="19027" x="8031163" y="5438775"/>
          <p14:tracePt t="19035" x="8005763" y="5430838"/>
          <p14:tracePt t="19043" x="7980363" y="5413375"/>
          <p14:tracePt t="19051" x="7954963" y="5395913"/>
          <p14:tracePt t="19059" x="7920038" y="5370513"/>
          <p14:tracePt t="19067" x="7894638" y="5353050"/>
          <p14:tracePt t="19075" x="7851775" y="5327650"/>
          <p14:tracePt t="19081" x="7800975" y="5302250"/>
          <p14:tracePt t="19091" x="7742238" y="5268913"/>
          <p14:tracePt t="19097" x="7691438" y="5251450"/>
          <p14:tracePt t="19104" x="7631113" y="5226050"/>
          <p14:tracePt t="19112" x="7572375" y="5218113"/>
          <p14:tracePt t="19120" x="7521575" y="5208588"/>
          <p14:tracePt t="19128" x="7486650" y="5200650"/>
          <p14:tracePt t="19137" x="7461250" y="5192713"/>
          <p14:tracePt t="19145" x="7427913" y="5183188"/>
          <p14:tracePt t="19153" x="7392988" y="5175250"/>
          <p14:tracePt t="19159" x="7342188" y="5167313"/>
          <p14:tracePt t="19167" x="7283450" y="5157788"/>
          <p14:tracePt t="19175" x="7223125" y="5149850"/>
          <p14:tracePt t="19183" x="7154863" y="5149850"/>
          <p14:tracePt t="19191" x="7088188" y="5149850"/>
          <p14:tracePt t="19199" x="6985000" y="5149850"/>
          <p14:tracePt t="19205" x="6883400" y="5149850"/>
          <p14:tracePt t="19213" x="6789738" y="5149850"/>
          <p14:tracePt t="19221" x="6670675" y="5149850"/>
          <p14:tracePt t="19228" x="6561138" y="5149850"/>
          <p14:tracePt t="19237" x="6450013" y="5149850"/>
          <p14:tracePt t="19245" x="6323013" y="5149850"/>
          <p14:tracePt t="19253" x="6203950" y="5157788"/>
          <p14:tracePt t="19261" x="6110288" y="5175250"/>
          <p14:tracePt t="19270" x="5991225" y="5183188"/>
          <p14:tracePt t="19277" x="5889625" y="5208588"/>
          <p14:tracePt t="19283" x="5803900" y="5218113"/>
          <p14:tracePt t="19291" x="5702300" y="5243513"/>
          <p14:tracePt t="19299" x="5600700" y="5251450"/>
          <p14:tracePt t="19307" x="5497513" y="5276850"/>
          <p14:tracePt t="19315" x="5395913" y="5294313"/>
          <p14:tracePt t="19323" x="5311775" y="5311775"/>
          <p14:tracePt t="19331" x="5226050" y="5319713"/>
          <p14:tracePt t="19336" x="5141913" y="5337175"/>
          <p14:tracePt t="19345" x="5064125" y="5353050"/>
          <p14:tracePt t="19353" x="4987925" y="5362575"/>
          <p14:tracePt t="19361" x="4919663" y="5370513"/>
          <p14:tracePt t="19369" x="4860925" y="5395913"/>
          <p14:tracePt t="19377" x="4802188" y="5405438"/>
          <p14:tracePt t="19383" x="4733925" y="5421313"/>
          <p14:tracePt t="19391" x="4648200" y="5430838"/>
          <p14:tracePt t="19399" x="4572000" y="5446713"/>
          <p14:tracePt t="19407" x="4486275" y="5456238"/>
          <p14:tracePt t="19415" x="4435475" y="5456238"/>
          <p14:tracePt t="19423" x="4368800" y="5464175"/>
          <p14:tracePt t="19431" x="4308475" y="5472113"/>
          <p14:tracePt t="19439" x="4240213" y="5481638"/>
          <p14:tracePt t="19447" x="4181475" y="5481638"/>
          <p14:tracePt t="19453" x="4121150" y="5497513"/>
          <p14:tracePt t="19461" x="4087813" y="5507038"/>
          <p14:tracePt t="19469" x="4052888" y="5514975"/>
          <p14:tracePt t="19477" x="4027488" y="5524500"/>
          <p14:tracePt t="19485" x="3994150" y="5524500"/>
          <p14:tracePt t="19493" x="3968750" y="5532438"/>
          <p14:tracePt t="19501" x="3908425" y="5540375"/>
          <p14:tracePt t="19507" x="3867150" y="5557838"/>
          <p14:tracePt t="19515" x="3832225" y="5565775"/>
          <p14:tracePt t="19523" x="3790950" y="5575300"/>
          <p14:tracePt t="19531" x="3756025" y="5583238"/>
          <p14:tracePt t="19539" x="3722688" y="5591175"/>
          <p14:tracePt t="19547" x="3687763" y="5600700"/>
          <p14:tracePt t="19555" x="3662363" y="5600700"/>
          <p14:tracePt t="19563" x="3636963" y="5600700"/>
          <p14:tracePt t="19571" x="3611563" y="5600700"/>
          <p14:tracePt t="19577" x="3586163" y="5600700"/>
          <p14:tracePt t="19585" x="3568700" y="5600700"/>
          <p14:tracePt t="19593" x="3552825" y="5600700"/>
          <p14:tracePt t="19601" x="3527425" y="5600700"/>
          <p14:tracePt t="19608" x="3517900" y="5600700"/>
          <p14:tracePt t="19617" x="3492500" y="5591175"/>
          <p14:tracePt t="19625" x="3467100" y="5583238"/>
          <p14:tracePt t="19631" x="3441700" y="5575300"/>
          <p14:tracePt t="19639" x="3424238" y="5565775"/>
          <p14:tracePt t="19647" x="3408363" y="5557838"/>
          <p14:tracePt t="19655" x="3390900" y="5549900"/>
          <p14:tracePt t="19663" x="3373438" y="5540375"/>
          <p14:tracePt t="19671" x="3355975" y="5540375"/>
          <p14:tracePt t="19679" x="3348038" y="5532438"/>
          <p14:tracePt t="19687" x="3330575" y="5524500"/>
          <p14:tracePt t="19693" x="3322638" y="5514975"/>
          <p14:tracePt t="19701" x="3305175" y="5507038"/>
          <p14:tracePt t="19708" x="3297238" y="5507038"/>
          <p14:tracePt t="19717" x="3297238" y="5497513"/>
          <p14:tracePt t="19725" x="3289300" y="5497513"/>
          <p14:tracePt t="19733" x="3289300" y="5489575"/>
          <p14:tracePt t="19741" x="3279775" y="5489575"/>
          <p14:tracePt t="19763" x="3279775" y="5481638"/>
          <p14:tracePt t="19787" x="3271838" y="5472113"/>
          <p14:tracePt t="19795" x="3263900" y="5464175"/>
          <p14:tracePt t="19803" x="3246438" y="5456238"/>
          <p14:tracePt t="19809" x="3238500" y="5456238"/>
          <p14:tracePt t="19819" x="3221038" y="5446713"/>
          <p14:tracePt t="19825" x="3203575" y="5438775"/>
          <p14:tracePt t="19833" x="3178175" y="5430838"/>
          <p14:tracePt t="19841" x="3170238" y="5430838"/>
          <p14:tracePt t="19848" x="3152775" y="5421313"/>
          <p14:tracePt t="19857" x="3127375" y="5413375"/>
          <p14:tracePt t="19865" x="3119438" y="5413375"/>
          <p14:tracePt t="19873" x="3094038" y="5405438"/>
          <p14:tracePt t="19886" x="3067050" y="5395913"/>
          <p14:tracePt t="19887" x="3059113" y="5387975"/>
          <p14:tracePt t="19895" x="3041650" y="5387975"/>
          <p14:tracePt t="19903" x="3033713" y="5387975"/>
          <p14:tracePt t="19911" x="3025775" y="5380038"/>
          <p14:tracePt t="19919" x="3016250" y="5380038"/>
          <p14:tracePt t="19927" x="3008313" y="5370513"/>
          <p14:tracePt t="19933" x="3000375" y="5362575"/>
          <p14:tracePt t="19949" x="2990850" y="5362575"/>
          <p14:tracePt t="19957" x="2982913" y="5362575"/>
          <p14:tracePt t="19973" x="2974975" y="5362575"/>
          <p14:tracePt t="19981" x="2965450" y="5362575"/>
          <p14:tracePt t="20003" x="2957513" y="5362575"/>
          <p14:tracePt t="20158" x="2949575" y="5370513"/>
          <p14:tracePt t="20167" x="2940050" y="5380038"/>
          <p14:tracePt t="20173" x="2922588" y="5380038"/>
          <p14:tracePt t="20181" x="2906713" y="5387975"/>
          <p14:tracePt t="20189" x="2897188" y="5395913"/>
          <p14:tracePt t="20197" x="2897188" y="5405438"/>
          <p14:tracePt t="20204" x="2889250" y="5405438"/>
          <p14:tracePt t="20213" x="2881313" y="5405438"/>
          <p14:tracePt t="20561" x="2871788" y="5421313"/>
          <p14:tracePt t="20569" x="2855913" y="5430838"/>
          <p14:tracePt t="20577" x="2846388" y="5430838"/>
          <p14:tracePt t="20584" x="2846388" y="5438775"/>
          <p14:tracePt t="20593" x="2838450" y="5438775"/>
          <p14:tracePt t="20949" x="2846388" y="5413375"/>
          <p14:tracePt t="20957" x="2863850" y="5413375"/>
          <p14:tracePt t="20965" x="2871788" y="5405438"/>
          <p14:tracePt t="20971" x="2871788" y="5395913"/>
          <p14:tracePt t="20995" x="2881313" y="5395913"/>
          <p14:tracePt t="22157" x="2889250" y="5395913"/>
          <p14:tracePt t="22165" x="2897188" y="5405438"/>
          <p14:tracePt t="22181" x="2906713" y="5405438"/>
          <p14:tracePt t="22599" x="2906713" y="5413375"/>
          <p14:tracePt t="22613" x="2897188" y="5430838"/>
          <p14:tracePt t="22629" x="2889250" y="5430838"/>
          <p14:tracePt t="22637" x="2881313" y="5438775"/>
          <p14:tracePt t="22861" x="2871788" y="5438775"/>
          <p14:tracePt t="22869" x="2855913" y="5438775"/>
          <p14:tracePt t="22885" x="2838450" y="5438775"/>
          <p14:tracePt t="22893" x="2830513" y="5438775"/>
          <p14:tracePt t="23256" x="2838450" y="5438775"/>
          <p14:tracePt t="23265" x="2838450" y="5430838"/>
          <p14:tracePt t="23273" x="2846388" y="5430838"/>
          <p14:tracePt t="23279" x="2846388" y="5421313"/>
          <p14:tracePt t="23286" x="2855913" y="5421313"/>
          <p14:tracePt t="25611" x="2863850" y="5421313"/>
          <p14:tracePt t="25635" x="2863850" y="5430838"/>
          <p14:tracePt t="25643" x="2871788" y="5430838"/>
          <p14:tracePt t="25649" x="2881313" y="5430838"/>
          <p14:tracePt t="25665" x="2889250" y="5430838"/>
          <p14:tracePt t="25673" x="2897188" y="5430838"/>
          <p14:tracePt t="25681" x="2906713" y="5430838"/>
          <p14:tracePt t="25697" x="2914650" y="5430838"/>
          <p14:tracePt t="25705" x="2922588" y="5430838"/>
          <p14:tracePt t="25719" x="2932113" y="5430838"/>
          <p14:tracePt t="25813" x="2940050" y="5413375"/>
          <p14:tracePt t="25821" x="2965450" y="5405438"/>
          <p14:tracePt t="25837" x="2982913" y="5405438"/>
          <p14:tracePt t="25843" x="2990850" y="5405438"/>
          <p14:tracePt t="25851" x="2990850" y="5395913"/>
          <p14:tracePt t="25859" x="3000375" y="5387975"/>
          <p14:tracePt t="25867" x="3008313" y="5380038"/>
          <p14:tracePt t="25883" x="3016250" y="5380038"/>
          <p14:tracePt t="25891" x="3025775" y="5380038"/>
          <p14:tracePt t="25897" x="3033713" y="5370513"/>
          <p14:tracePt t="25999" x="3033713" y="5362575"/>
          <p14:tracePt t="26549" x="3033713" y="5370513"/>
          <p14:tracePt t="26563" x="3033713" y="5380038"/>
          <p14:tracePt t="26570" x="3041650" y="5387975"/>
          <p14:tracePt t="26578" x="3041650" y="5395913"/>
          <p14:tracePt t="26595" x="3041650" y="5405438"/>
          <p14:tracePt t="26603" x="3041650" y="5413375"/>
          <p14:tracePt t="26619" x="3041650" y="5421313"/>
          <p14:tracePt t="26627" x="3051175" y="5430838"/>
          <p14:tracePt t="26633" x="3051175" y="5438775"/>
          <p14:tracePt t="26649" x="3051175" y="5446713"/>
          <p14:tracePt t="26665" x="3051175" y="5456238"/>
          <p14:tracePt t="27261" x="3051175" y="5464175"/>
          <p14:tracePt t="27277" x="3051175" y="5472113"/>
          <p14:tracePt t="27284" x="3051175" y="5481638"/>
          <p14:tracePt t="29189" x="3059113" y="5489575"/>
          <p14:tracePt t="29197" x="3059113" y="5497513"/>
          <p14:tracePt t="29213" x="3067050" y="5497513"/>
          <p14:tracePt t="29221" x="3076575" y="5507038"/>
          <p14:tracePt t="29228" x="3076575" y="5514975"/>
          <p14:tracePt t="29236" x="3076575" y="5524500"/>
          <p14:tracePt t="29253" x="3084513" y="5524500"/>
          <p14:tracePt t="29259" x="3084513" y="5532438"/>
          <p14:tracePt t="29267" x="3094038" y="5532438"/>
          <p14:tracePt t="29305" x="3094038" y="5540375"/>
          <p14:tracePt t="29523" x="3094038" y="5549900"/>
          <p14:tracePt t="29531" x="3084513" y="5565775"/>
          <p14:tracePt t="29537" x="3076575" y="5583238"/>
          <p14:tracePt t="29547" x="3076575" y="5591175"/>
          <p14:tracePt t="29553" x="3067050" y="5600700"/>
          <p14:tracePt t="29561" x="3067050" y="5608638"/>
          <p14:tracePt t="29569" x="3059113" y="5616575"/>
          <p14:tracePt t="29585" x="3051175" y="5626100"/>
          <p14:tracePt t="29593" x="3041650" y="5626100"/>
          <p14:tracePt t="30313" x="3051175" y="5616575"/>
          <p14:tracePt t="30329" x="3067050" y="5591175"/>
          <p14:tracePt t="30343" x="3076575" y="5583238"/>
          <p14:tracePt t="30351" x="3084513" y="5575300"/>
          <p14:tracePt t="30359" x="3101975" y="5565775"/>
          <p14:tracePt t="30367" x="3109913" y="5565775"/>
          <p14:tracePt t="30375" x="3119438" y="5557838"/>
          <p14:tracePt t="30383" x="3119438" y="5549900"/>
          <p14:tracePt t="30391" x="3127375" y="5549900"/>
          <p14:tracePt t="30397" x="3135313" y="5549900"/>
          <p14:tracePt t="30413" x="3144838" y="5540375"/>
          <p14:tracePt t="30421" x="3152775" y="5540375"/>
          <p14:tracePt t="30429" x="3152775" y="5532438"/>
          <p14:tracePt t="30444" x="3160713" y="5532438"/>
          <p14:tracePt t="30453" x="3178175" y="5532438"/>
          <p14:tracePt t="30458" x="3203575" y="5557838"/>
          <p14:tracePt t="30467" x="3228975" y="5583238"/>
          <p14:tracePt t="30475" x="3254375" y="5608638"/>
          <p14:tracePt t="30483" x="3279775" y="5626100"/>
          <p14:tracePt t="30491" x="3314700" y="5651500"/>
          <p14:tracePt t="30499" x="3340100" y="5668963"/>
          <p14:tracePt t="30507" x="3355975" y="5684838"/>
          <p14:tracePt t="30513" x="3382963" y="5702300"/>
          <p14:tracePt t="30520" x="3408363" y="5710238"/>
          <p14:tracePt t="30529" x="3433763" y="5727700"/>
          <p14:tracePt t="30537" x="3449638" y="5735638"/>
          <p14:tracePt t="30545" x="3467100" y="5745163"/>
          <p14:tracePt t="30553" x="3484563" y="5753100"/>
          <p14:tracePt t="30561" x="3492500" y="5753100"/>
          <p14:tracePt t="30569" x="3492500" y="5761038"/>
          <p14:tracePt t="30577" x="3502025" y="5761038"/>
          <p14:tracePt t="30583" x="3509963" y="5770563"/>
          <p14:tracePt t="30599" x="3517900" y="5778500"/>
          <p14:tracePt t="30607" x="3527425" y="5778500"/>
          <p14:tracePt t="30731" x="3527425" y="5788025"/>
          <p14:tracePt t="32109" x="3509963" y="5788025"/>
          <p14:tracePt t="32117" x="3459163" y="5788025"/>
          <p14:tracePt t="32125" x="3355975" y="5788025"/>
          <p14:tracePt t="32133" x="3246438" y="5788025"/>
          <p14:tracePt t="32141" x="3178175" y="5788025"/>
          <p14:tracePt t="32149" x="3135313" y="5770563"/>
          <p14:tracePt t="32157" x="3101975" y="5761038"/>
          <p14:tracePt t="32163" x="3084513" y="5753100"/>
          <p14:tracePt t="32170" x="3076575" y="5753100"/>
          <p14:tracePt t="32179" x="3067050" y="5745163"/>
          <p14:tracePt t="32195" x="3059113" y="5735638"/>
          <p14:tracePt t="32211" x="3059113" y="5727700"/>
          <p14:tracePt t="32217" x="3051175" y="5727700"/>
          <p14:tracePt t="32225" x="3041650" y="5719763"/>
          <p14:tracePt t="32233" x="3041650" y="5702300"/>
          <p14:tracePt t="32241" x="3033713" y="5702300"/>
          <p14:tracePt t="32248" x="3025775" y="5684838"/>
          <p14:tracePt t="32257" x="3016250" y="5676900"/>
          <p14:tracePt t="32265" x="3008313" y="5668963"/>
          <p14:tracePt t="32271" x="2990850" y="5659438"/>
          <p14:tracePt t="32279" x="2982913" y="5651500"/>
          <p14:tracePt t="32287" x="2974975" y="5641975"/>
          <p14:tracePt t="32294" x="2965450" y="5634038"/>
          <p14:tracePt t="32303" x="2949575" y="5616575"/>
          <p14:tracePt t="32318" x="2940050" y="5608638"/>
          <p14:tracePt t="32327" x="2932113" y="5600700"/>
          <p14:tracePt t="32341" x="2922588" y="5591175"/>
          <p14:tracePt t="32349" x="2914650" y="5583238"/>
          <p14:tracePt t="32357" x="2906713" y="5575300"/>
          <p14:tracePt t="32365" x="2897188" y="5575300"/>
          <p14:tracePt t="32373" x="2889250" y="5565775"/>
          <p14:tracePt t="32380" x="2881313" y="5557838"/>
          <p14:tracePt t="32387" x="2871788" y="5549900"/>
          <p14:tracePt t="32397" x="2863850" y="5549900"/>
          <p14:tracePt t="32435" x="2871788" y="5549900"/>
          <p14:tracePt t="32443" x="2881313" y="5549900"/>
          <p14:tracePt t="32451" x="2889250" y="5549900"/>
          <p14:tracePt t="32459" x="2897188" y="5549900"/>
          <p14:tracePt t="32480" x="2897188" y="5540375"/>
          <p14:tracePt t="32488" x="2906713" y="5524500"/>
          <p14:tracePt t="32496" x="2914650" y="5507038"/>
          <p14:tracePt t="32504" x="2940050" y="5472113"/>
          <p14:tracePt t="32513" x="2957513" y="5464175"/>
          <p14:tracePt t="32519" x="2965450" y="5446713"/>
          <p14:tracePt t="32527" x="2965450" y="5438775"/>
          <p14:tracePt t="32535" x="2974975" y="5438775"/>
          <p14:tracePt t="32543" x="2982913" y="5430838"/>
          <p14:tracePt t="32551" x="2982913" y="5421313"/>
          <p14:tracePt t="32559" x="2990850" y="5413375"/>
          <p14:tracePt t="32567" x="3000375" y="5413375"/>
          <p14:tracePt t="32573" x="3008313" y="5405438"/>
          <p14:tracePt t="32581" x="3008313" y="5395913"/>
          <p14:tracePt t="32589" x="3016250" y="5395913"/>
          <p14:tracePt t="32597" x="3025775" y="5395913"/>
          <p14:tracePt t="32605" x="3025775" y="5387975"/>
          <p14:tracePt t="32643" x="3041650" y="5387975"/>
          <p14:tracePt t="32651" x="3051175" y="5387975"/>
          <p14:tracePt t="32667" x="3059113" y="5387975"/>
          <p14:tracePt t="32675" x="3067050" y="5380038"/>
          <p14:tracePt t="32683" x="3076575" y="5370513"/>
          <p14:tracePt t="32697" x="3084513" y="5362575"/>
          <p14:tracePt t="32705" x="3094038" y="5353050"/>
          <p14:tracePt t="32721" x="3101975" y="5345113"/>
          <p14:tracePt t="32729" x="3109913" y="5337175"/>
          <p14:tracePt t="32737" x="3109913" y="5327650"/>
          <p14:tracePt t="32745" x="3119438" y="5327650"/>
          <p14:tracePt t="32751" x="3127375" y="5319713"/>
          <p14:tracePt t="32759" x="3135313" y="5311775"/>
          <p14:tracePt t="32775" x="3135313" y="5302250"/>
          <p14:tracePt t="32783" x="3135313" y="5294313"/>
          <p14:tracePt t="32791" x="3144838" y="5286375"/>
          <p14:tracePt t="32799" x="3152775" y="5260975"/>
          <p14:tracePt t="32807" x="3160713" y="5235575"/>
          <p14:tracePt t="32815" x="3170238" y="5200650"/>
          <p14:tracePt t="32821" x="3178175" y="5167313"/>
          <p14:tracePt t="32829" x="3186113" y="5124450"/>
          <p14:tracePt t="32837" x="3195638" y="5038725"/>
          <p14:tracePt t="32845" x="3211513" y="4954588"/>
          <p14:tracePt t="32853" x="3221038" y="4852988"/>
          <p14:tracePt t="32861" x="3238500" y="4749800"/>
          <p14:tracePt t="32869" x="3254375" y="4665663"/>
          <p14:tracePt t="32875" x="3263900" y="4572000"/>
          <p14:tracePt t="32886" x="3263900" y="4486275"/>
          <p14:tracePt t="32893" x="3271838" y="4402138"/>
          <p14:tracePt t="32898" x="3289300" y="4333875"/>
          <p14:tracePt t="32907" x="3297238" y="4240213"/>
          <p14:tracePt t="32915" x="3297238" y="4171950"/>
          <p14:tracePt t="32923" x="3305175" y="4087813"/>
          <p14:tracePt t="32929" x="3330575" y="3994150"/>
          <p14:tracePt t="32938" x="3340100" y="3908425"/>
          <p14:tracePt t="32945" x="3340100" y="3841750"/>
          <p14:tracePt t="32953" x="3348038" y="3781425"/>
          <p14:tracePt t="32961" x="3348038" y="3748088"/>
          <p14:tracePt t="32969" x="3355975" y="3713163"/>
          <p14:tracePt t="32977" x="3365500" y="3679825"/>
          <p14:tracePt t="32985" x="3365500" y="3654425"/>
          <p14:tracePt t="32993" x="3365500" y="3619500"/>
          <p14:tracePt t="32999" x="3365500" y="3586163"/>
          <p14:tracePt t="33007" x="3365500" y="3552825"/>
          <p14:tracePt t="33015" x="3365500" y="3502025"/>
          <p14:tracePt t="33023" x="3365500" y="3467100"/>
          <p14:tracePt t="33031" x="3365500" y="3424238"/>
          <p14:tracePt t="33039" x="3365500" y="3382963"/>
          <p14:tracePt t="33046" x="3365500" y="3348038"/>
          <p14:tracePt t="33053" x="3373438" y="3305175"/>
          <p14:tracePt t="33061" x="3382963" y="3271838"/>
          <p14:tracePt t="33068" x="3382963" y="3246438"/>
          <p14:tracePt t="33077" x="3382963" y="3221038"/>
          <p14:tracePt t="33085" x="3382963" y="3195638"/>
          <p14:tracePt t="33093" x="3390900" y="3178175"/>
          <p14:tracePt t="33101" x="3390900" y="3160713"/>
          <p14:tracePt t="33109" x="3390900" y="3135313"/>
          <p14:tracePt t="33117" x="3390900" y="3119438"/>
          <p14:tracePt t="33123" x="3390900" y="3094038"/>
          <p14:tracePt t="33131" x="3390900" y="3076575"/>
          <p14:tracePt t="33138" x="3390900" y="3059113"/>
          <p14:tracePt t="33147" x="3390900" y="3041650"/>
          <p14:tracePt t="33155" x="3390900" y="3025775"/>
          <p14:tracePt t="33171" x="3390900" y="3016250"/>
          <p14:tracePt t="33179" x="3390900" y="3008313"/>
          <p14:tracePt t="33185" x="3382963" y="3000375"/>
          <p14:tracePt t="33193" x="3382963" y="2990850"/>
          <p14:tracePt t="33201" x="3382963" y="2982913"/>
          <p14:tracePt t="33225" x="3373438" y="2974975"/>
          <p14:tracePt t="33239" x="3373438" y="2965450"/>
          <p14:tracePt t="33247" x="3365500" y="2965450"/>
          <p14:tracePt t="34579" x="3355975" y="2965450"/>
          <p14:tracePt t="34587" x="3348038" y="2965450"/>
          <p14:tracePt t="34595" x="3340100" y="2965450"/>
          <p14:tracePt t="34641" x="3330575" y="2949575"/>
          <p14:tracePt t="34648" x="3314700" y="2914650"/>
          <p14:tracePt t="34657" x="3305175" y="2871788"/>
          <p14:tracePt t="34665" x="3297238" y="2820988"/>
          <p14:tracePt t="34673" x="3289300" y="2762250"/>
          <p14:tracePt t="34681" x="3289300" y="2727325"/>
          <p14:tracePt t="34687" x="3289300" y="2701925"/>
          <p14:tracePt t="34697" x="3289300" y="2676525"/>
          <p14:tracePt t="34703" x="3279775" y="2651125"/>
          <p14:tracePt t="34711" x="3279775" y="2633663"/>
          <p14:tracePt t="34720" x="3279775" y="2608263"/>
          <p14:tracePt t="34727" x="3279775" y="2592388"/>
          <p14:tracePt t="34735" x="3279775" y="2582863"/>
          <p14:tracePt t="34743" x="3279775" y="2574925"/>
          <p14:tracePt t="34751" x="3279775" y="2566988"/>
          <p14:tracePt t="34765" x="3279775" y="2557463"/>
          <p14:tracePt t="34950" x="3263900" y="2549525"/>
          <p14:tracePt t="34958" x="3254375" y="2541588"/>
          <p14:tracePt t="34974" x="3238500" y="2524125"/>
          <p14:tracePt t="34982" x="3228975" y="2516188"/>
          <p14:tracePt t="34997" x="3221038" y="2506663"/>
          <p14:tracePt t="35004" x="3211513" y="2498725"/>
          <p14:tracePt t="35012" x="3203575" y="2498725"/>
          <p14:tracePt t="35020" x="3203575" y="2489200"/>
          <p14:tracePt t="35074" x="3195638" y="2489200"/>
          <p14:tracePt t="35090" x="3186113" y="2489200"/>
          <p14:tracePt t="35098" x="3178175" y="2489200"/>
          <p14:tracePt t="35106" x="3170238" y="2489200"/>
          <p14:tracePt t="35114" x="3160713" y="2489200"/>
          <p14:tracePt t="35128" x="3152775" y="2489200"/>
          <p14:tracePt t="35144" x="3144838" y="2481263"/>
          <p14:tracePt t="35169" x="3135313" y="2481263"/>
          <p14:tracePt t="35182" x="3127375" y="2481263"/>
          <p14:tracePt t="35190" x="3119438" y="2481263"/>
          <p14:tracePt t="35206" x="3109913" y="2481263"/>
          <p14:tracePt t="35214" x="3101975" y="2481263"/>
          <p14:tracePt t="35238" x="3094038" y="2481263"/>
          <p14:tracePt t="35244" x="3084513" y="2473325"/>
          <p14:tracePt t="35253" x="3076575" y="2473325"/>
          <p14:tracePt t="35269" x="3067050" y="2473325"/>
          <p14:tracePt t="35277" x="3059113" y="2473325"/>
          <p14:tracePt t="35323" x="3051175" y="2473325"/>
          <p14:tracePt t="35331" x="3041650" y="2473325"/>
          <p14:tracePt t="35339" x="3033713" y="2473325"/>
          <p14:tracePt t="35355" x="3025775" y="2473325"/>
          <p14:tracePt t="35361" x="3016250" y="2481263"/>
          <p14:tracePt t="35369" x="3008313" y="2489200"/>
          <p14:tracePt t="35376" x="3000375" y="2498725"/>
          <p14:tracePt t="35385" x="2990850" y="2516188"/>
          <p14:tracePt t="35393" x="2982913" y="2532063"/>
          <p14:tracePt t="35402" x="2974975" y="2549525"/>
          <p14:tracePt t="35409" x="2965450" y="2557463"/>
          <p14:tracePt t="35415" x="2965450" y="2566988"/>
          <p14:tracePt t="35423" x="2957513" y="2582863"/>
          <p14:tracePt t="35430" x="2957513" y="2592388"/>
          <p14:tracePt t="35438" x="2949575" y="2617788"/>
          <p14:tracePt t="35446" x="2949575" y="2643188"/>
          <p14:tracePt t="35455" x="2949575" y="2660650"/>
          <p14:tracePt t="35462" x="2940050" y="2686050"/>
          <p14:tracePt t="35471" x="2940050" y="2711450"/>
          <p14:tracePt t="35478" x="2940050" y="2727325"/>
          <p14:tracePt t="35485" x="2940050" y="2752725"/>
          <p14:tracePt t="35492" x="2940050" y="2778125"/>
          <p14:tracePt t="35502" x="2940050" y="2795588"/>
          <p14:tracePt t="35509" x="2940050" y="2820988"/>
          <p14:tracePt t="35517" x="2940050" y="2846388"/>
          <p14:tracePt t="35525" x="2940050" y="2863850"/>
          <p14:tracePt t="35533" x="2940050" y="2889250"/>
          <p14:tracePt t="35539" x="2940050" y="2914650"/>
          <p14:tracePt t="35547" x="2932113" y="2932113"/>
          <p14:tracePt t="35554" x="2932113" y="2957513"/>
          <p14:tracePt t="35563" x="2922588" y="2982913"/>
          <p14:tracePt t="35570" x="2914650" y="3000375"/>
          <p14:tracePt t="35578" x="2906713" y="3016250"/>
          <p14:tracePt t="35587" x="2897188" y="3041650"/>
          <p14:tracePt t="35594" x="2897188" y="3067050"/>
          <p14:tracePt t="35604" x="2889250" y="3094038"/>
          <p14:tracePt t="35608" x="2881313" y="3109913"/>
          <p14:tracePt t="35617" x="2871788" y="3127375"/>
          <p14:tracePt t="35624" x="2863850" y="3152775"/>
          <p14:tracePt t="35633" x="2855913" y="3160713"/>
          <p14:tracePt t="35640" x="2846388" y="3186113"/>
          <p14:tracePt t="35649" x="2838450" y="3211513"/>
          <p14:tracePt t="35657" x="2830513" y="3246438"/>
          <p14:tracePt t="35662" x="2820988" y="3271838"/>
          <p14:tracePt t="35670" x="2813050" y="3289300"/>
          <p14:tracePt t="35678" x="2813050" y="3322638"/>
          <p14:tracePt t="35687" x="2813050" y="3348038"/>
          <p14:tracePt t="35694" x="2813050" y="3382963"/>
          <p14:tracePt t="35703" x="2805113" y="3408363"/>
          <p14:tracePt t="35711" x="2805113" y="3441700"/>
          <p14:tracePt t="35716" x="2795588" y="3475038"/>
          <p14:tracePt t="35724" x="2787650" y="3509963"/>
          <p14:tracePt t="35733" x="2787650" y="3543300"/>
          <p14:tracePt t="35741" x="2778125" y="3586163"/>
          <p14:tracePt t="35748" x="2770188" y="3629025"/>
          <p14:tracePt t="35756" x="2762250" y="3662363"/>
          <p14:tracePt t="35765" x="2744788" y="3705225"/>
          <p14:tracePt t="35772" x="2744788" y="3756025"/>
          <p14:tracePt t="35780" x="2744788" y="3798888"/>
          <p14:tracePt t="35787" x="2752725" y="3857625"/>
          <p14:tracePt t="35794" x="2752725" y="3900488"/>
          <p14:tracePt t="35803" x="2762250" y="3960813"/>
          <p14:tracePt t="35811" x="2770188" y="4019550"/>
          <p14:tracePt t="35819" x="2778125" y="4079875"/>
          <p14:tracePt t="35826" x="2778125" y="4138613"/>
          <p14:tracePt t="35835" x="2787650" y="4181475"/>
          <p14:tracePt t="35841" x="2787650" y="4224338"/>
          <p14:tracePt t="35848" x="2787650" y="4283075"/>
          <p14:tracePt t="35857" x="2787650" y="4325938"/>
          <p14:tracePt t="35864" x="2787650" y="4359275"/>
          <p14:tracePt t="35873" x="2787650" y="4394200"/>
          <p14:tracePt t="35881" x="2787650" y="4410075"/>
          <p14:tracePt t="35888" x="2787650" y="4435475"/>
          <p14:tracePt t="35904" x="2787650" y="4460875"/>
          <p14:tracePt t="35904" x="2787650" y="4470400"/>
          <p14:tracePt t="35910" x="2787650" y="4495800"/>
          <p14:tracePt t="35920" x="2795588" y="4521200"/>
          <p14:tracePt t="35926" x="2805113" y="4538663"/>
          <p14:tracePt t="35935" x="2813050" y="4564063"/>
          <p14:tracePt t="35942" x="2820988" y="4597400"/>
          <p14:tracePt t="35952" x="2830513" y="4622800"/>
          <p14:tracePt t="35959" x="2838450" y="4657725"/>
          <p14:tracePt t="35964" x="2846388" y="4673600"/>
          <p14:tracePt t="35972" x="2855913" y="4699000"/>
          <p14:tracePt t="35981" x="2863850" y="4724400"/>
          <p14:tracePt t="35988" x="2863850" y="4749800"/>
          <p14:tracePt t="35996" x="2871788" y="4767263"/>
          <p14:tracePt t="36005" x="2881313" y="4792663"/>
          <p14:tracePt t="36013" x="2889250" y="4818063"/>
          <p14:tracePt t="36020" x="2897188" y="4843463"/>
          <p14:tracePt t="36028" x="2914650" y="4860925"/>
          <p14:tracePt t="36035" x="2922588" y="4886325"/>
          <p14:tracePt t="36042" x="2932113" y="4903788"/>
          <p14:tracePt t="36052" x="2940050" y="4919663"/>
          <p14:tracePt t="36059" x="2940050" y="4929188"/>
          <p14:tracePt t="36066" x="2949575" y="4946650"/>
          <p14:tracePt t="36074" x="2957513" y="4962525"/>
          <p14:tracePt t="36089" x="2957513" y="4979988"/>
          <p14:tracePt t="36097" x="2965450" y="4997450"/>
          <p14:tracePt t="36104" x="2965450" y="5013325"/>
          <p14:tracePt t="36112" x="2965450" y="5038725"/>
          <p14:tracePt t="36121" x="2974975" y="5064125"/>
          <p14:tracePt t="36129" x="2974975" y="5081588"/>
          <p14:tracePt t="36137" x="2982913" y="5106988"/>
          <p14:tracePt t="36143" x="2982913" y="5132388"/>
          <p14:tracePt t="36151" x="2982913" y="5149850"/>
          <p14:tracePt t="36158" x="2990850" y="5175250"/>
          <p14:tracePt t="36166" x="2990850" y="5200650"/>
          <p14:tracePt t="36174" x="3000375" y="5218113"/>
          <p14:tracePt t="36182" x="3008313" y="5235575"/>
          <p14:tracePt t="36190" x="3008313" y="5251450"/>
          <p14:tracePt t="36198" x="3008313" y="5268913"/>
          <p14:tracePt t="36206" x="3008313" y="5276850"/>
          <p14:tracePt t="36212" x="3008313" y="5294313"/>
          <p14:tracePt t="36220" x="3008313" y="5302250"/>
          <p14:tracePt t="36228" x="3008313" y="5319713"/>
          <p14:tracePt t="36237" x="3008313" y="5337175"/>
          <p14:tracePt t="36253" x="3008313" y="5353050"/>
          <p14:tracePt t="36260" x="3008313" y="5362575"/>
          <p14:tracePt t="36266" x="3008313" y="5370513"/>
          <p14:tracePt t="36274" x="3008313" y="5380038"/>
          <p14:tracePt t="36282" x="3016250" y="5387975"/>
          <p14:tracePt t="36298" x="3016250" y="5395913"/>
          <p14:tracePt t="36307" x="3016250" y="5405438"/>
          <p14:tracePt t="36321" x="3016250" y="5413375"/>
          <p14:tracePt t="36328" x="3016250" y="5421313"/>
          <p14:tracePt t="36337" x="3016250" y="5430838"/>
          <p14:tracePt t="40427" x="3033713" y="5395913"/>
          <p14:tracePt t="40435" x="3051175" y="5353050"/>
          <p14:tracePt t="40443" x="3084513" y="5286375"/>
          <p14:tracePt t="40451" x="3109913" y="5226050"/>
          <p14:tracePt t="40459" x="3144838" y="5167313"/>
          <p14:tracePt t="40467" x="3178175" y="5099050"/>
          <p14:tracePt t="40473" x="3195638" y="5038725"/>
          <p14:tracePt t="40481" x="3203575" y="4979988"/>
          <p14:tracePt t="40489" x="3211513" y="4946650"/>
          <p14:tracePt t="40497" x="3211513" y="4911725"/>
          <p14:tracePt t="40505" x="3221038" y="4886325"/>
          <p14:tracePt t="40513" x="3221038" y="4860925"/>
          <p14:tracePt t="40521" x="3221038" y="4835525"/>
          <p14:tracePt t="40527" x="3211513" y="4802188"/>
          <p14:tracePt t="40535" x="3211513" y="4767263"/>
          <p14:tracePt t="40543" x="3203575" y="4741863"/>
          <p14:tracePt t="40551" x="3195638" y="4708525"/>
          <p14:tracePt t="40559" x="3186113" y="4673600"/>
          <p14:tracePt t="40567" x="3178175" y="4640263"/>
          <p14:tracePt t="40575" x="3170238" y="4597400"/>
          <p14:tracePt t="40581" x="3152775" y="4538663"/>
          <p14:tracePt t="40591" x="3144838" y="4503738"/>
          <p14:tracePt t="40597" x="3135313" y="4470400"/>
          <p14:tracePt t="40605" x="3135313" y="4435475"/>
          <p14:tracePt t="40613" x="3135313" y="4402138"/>
          <p14:tracePt t="40620" x="3127375" y="4368800"/>
          <p14:tracePt t="40629" x="3127375" y="4341813"/>
          <p14:tracePt t="40637" x="3127375" y="4308475"/>
          <p14:tracePt t="40645" x="3127375" y="4275138"/>
          <p14:tracePt t="40651" x="3127375" y="4240213"/>
          <p14:tracePt t="40659" x="3127375" y="4214813"/>
          <p14:tracePt t="40667" x="3127375" y="4181475"/>
          <p14:tracePt t="40675" x="3127375" y="4146550"/>
          <p14:tracePt t="40683" x="3127375" y="4130675"/>
          <p14:tracePt t="40691" x="3119438" y="4105275"/>
          <p14:tracePt t="40699" x="3109913" y="4070350"/>
          <p14:tracePt t="40705" x="3101975" y="4044950"/>
          <p14:tracePt t="40713" x="3094038" y="4019550"/>
          <p14:tracePt t="40721" x="3076575" y="4002088"/>
          <p14:tracePt t="40729" x="3067050" y="3976688"/>
          <p14:tracePt t="40737" x="3051175" y="3951288"/>
          <p14:tracePt t="40745" x="3041650" y="3917950"/>
          <p14:tracePt t="40753" x="3033713" y="3883025"/>
          <p14:tracePt t="40761" x="3025775" y="3824288"/>
          <p14:tracePt t="40769" x="3016250" y="3763963"/>
          <p14:tracePt t="40774" x="3008313" y="3705225"/>
          <p14:tracePt t="40782" x="3008313" y="3654425"/>
          <p14:tracePt t="40790" x="2990850" y="3560763"/>
          <p14:tracePt t="40798" x="2990850" y="3509963"/>
          <p14:tracePt t="40807" x="3000375" y="3449638"/>
          <p14:tracePt t="40815" x="3008313" y="3390900"/>
          <p14:tracePt t="40823" x="3016250" y="3314700"/>
          <p14:tracePt t="40829" x="3041650" y="3238500"/>
          <p14:tracePt t="40837" x="3067050" y="3160713"/>
          <p14:tracePt t="40845" x="3084513" y="3094038"/>
          <p14:tracePt t="40853" x="3094038" y="3033713"/>
          <p14:tracePt t="40861" x="3101975" y="2957513"/>
          <p14:tracePt t="40869" x="3109913" y="2897188"/>
          <p14:tracePt t="40877" x="3109913" y="2863850"/>
          <p14:tracePt t="40887" x="3109913" y="2838450"/>
          <p14:tracePt t="40893" x="3109913" y="2813050"/>
          <p14:tracePt t="40899" x="3109913" y="2787650"/>
          <p14:tracePt t="40907" x="3109913" y="2778125"/>
          <p14:tracePt t="40915" x="3109913" y="2770188"/>
          <p14:tracePt t="40923" x="3109913" y="2762250"/>
          <p14:tracePt t="41015" x="3109913" y="2744788"/>
          <p14:tracePt t="41023" x="3109913" y="2727325"/>
          <p14:tracePt t="41039" x="3109913" y="2719388"/>
          <p14:tracePt t="41047" x="3109913" y="2711450"/>
          <p14:tracePt t="41063" x="3109913" y="2701925"/>
          <p14:tracePt t="41069" x="3109913" y="2693988"/>
          <p14:tracePt t="41077" x="3109913" y="2686050"/>
          <p14:tracePt t="41101" x="3109913" y="2676525"/>
          <p14:tracePt t="41109" x="3109913" y="2668588"/>
          <p14:tracePt t="41131" x="3109913" y="2660650"/>
          <p14:tracePt t="41139" x="3101975" y="2651125"/>
          <p14:tracePt t="41146" x="3101975" y="2643188"/>
          <p14:tracePt t="41163" x="3094038" y="2643188"/>
          <p14:tracePt t="41171" x="3094038" y="2633663"/>
          <p14:tracePt t="41179" x="3094038" y="2625725"/>
          <p14:tracePt t="41185" x="3084513" y="2625725"/>
          <p14:tracePt t="41193" x="3076575" y="2617788"/>
          <p14:tracePt t="41202" x="3076575" y="2608263"/>
          <p14:tracePt t="41209" x="3076575" y="2600325"/>
          <p14:tracePt t="41217" x="3067050" y="2600325"/>
          <p14:tracePt t="41225" x="3059113" y="2592388"/>
          <p14:tracePt t="41233" x="3051175" y="2582863"/>
          <p14:tracePt t="41249" x="3051175" y="2574925"/>
          <p14:tracePt t="41303" x="3051175" y="2566988"/>
          <p14:tracePt t="41511" x="3051175" y="2574925"/>
          <p14:tracePt t="41743" x="3059113" y="2574925"/>
          <p14:tracePt t="42797" x="3059113" y="2566988"/>
          <p14:tracePt t="42805" x="3059113" y="2557463"/>
          <p14:tracePt t="42813" x="3059113" y="2549525"/>
          <p14:tracePt t="42821" x="3059113" y="2541588"/>
          <p14:tracePt t="42827" x="3059113" y="2532063"/>
          <p14:tracePt t="42842" x="3059113" y="2524125"/>
          <p14:tracePt t="42851" x="3059113" y="2516188"/>
          <p14:tracePt t="42866" x="3059113" y="2506663"/>
          <p14:tracePt t="42883" x="3059113" y="2498725"/>
          <p14:tracePt t="42891" x="3051175" y="2489200"/>
          <p14:tracePt t="42967" x="3051175" y="2481263"/>
          <p14:tracePt t="42975" x="3051175" y="2473325"/>
          <p14:tracePt t="43037" x="3059113" y="2455863"/>
          <p14:tracePt t="43045" x="3067050" y="2447925"/>
          <p14:tracePt t="43053" x="3067050" y="2438400"/>
          <p14:tracePt t="43061" x="3076575" y="2430463"/>
          <p14:tracePt t="43069" x="3076575" y="2422525"/>
          <p14:tracePt t="43075" x="3084513" y="2422525"/>
          <p14:tracePt t="43099" x="3084513" y="2413000"/>
          <p14:tracePt t="43253" x="3109913" y="2413000"/>
          <p14:tracePt t="43261" x="3119438" y="2413000"/>
          <p14:tracePt t="43285" x="3127375" y="2413000"/>
          <p14:tracePt t="43301" x="3135313" y="2413000"/>
          <p14:tracePt t="43377" x="3160713" y="2413000"/>
          <p14:tracePt t="43385" x="3186113" y="2438400"/>
          <p14:tracePt t="43393" x="3211513" y="2455863"/>
          <p14:tracePt t="43401" x="3238500" y="2481263"/>
          <p14:tracePt t="43409" x="3246438" y="2506663"/>
          <p14:tracePt t="43417" x="3263900" y="2532063"/>
          <p14:tracePt t="43425" x="3271838" y="2541588"/>
          <p14:tracePt t="43433" x="3271838" y="2549525"/>
          <p14:tracePt t="43438" x="3279775" y="2557463"/>
          <p14:tracePt t="43447" x="3279775" y="2566988"/>
          <p14:tracePt t="43463" x="3279775" y="2574925"/>
          <p14:tracePt t="43470" x="3279775" y="2582863"/>
          <p14:tracePt t="43487" x="3279775" y="2592388"/>
          <p14:tracePt t="43493" x="3279775" y="2600325"/>
          <p14:tracePt t="43533" x="3271838" y="2608263"/>
          <p14:tracePt t="43549" x="3263900" y="2608263"/>
          <p14:tracePt t="43555" x="3254375" y="2608263"/>
          <p14:tracePt t="43563" x="3246438" y="2608263"/>
          <p14:tracePt t="43579" x="3238500" y="2608263"/>
          <p14:tracePt t="43587" x="3228975" y="2608263"/>
          <p14:tracePt t="43603" x="3221038" y="2608263"/>
          <p14:tracePt t="43610" x="3211513" y="2608263"/>
          <p14:tracePt t="43625" x="3203575" y="2608263"/>
          <p14:tracePt t="43641" x="3186113" y="2608263"/>
          <p14:tracePt t="43649" x="3178175" y="2608263"/>
          <p14:tracePt t="43657" x="3152775" y="2608263"/>
          <p14:tracePt t="43665" x="3135313" y="2608263"/>
          <p14:tracePt t="43673" x="3127375" y="2608263"/>
          <p14:tracePt t="43681" x="3119438" y="2608263"/>
          <p14:tracePt t="43687" x="3109913" y="2617788"/>
          <p14:tracePt t="43703" x="3101975" y="2625725"/>
          <p14:tracePt t="43711" x="3094038" y="2625725"/>
          <p14:tracePt t="47537" x="3094038" y="2643188"/>
          <p14:tracePt t="47547" x="3101975" y="2651125"/>
          <p14:tracePt t="47553" x="3109913" y="2660650"/>
          <p14:tracePt t="47569" x="3109913" y="2668588"/>
          <p14:tracePt t="47577" x="3119438" y="2676525"/>
          <p14:tracePt t="47583" x="3127375" y="2676525"/>
          <p14:tracePt t="48063" x="3109913" y="2660650"/>
          <p14:tracePt t="48071" x="3101975" y="2660650"/>
          <p14:tracePt t="48079" x="3084513" y="2633663"/>
          <p14:tracePt t="48087" x="3067050" y="2617788"/>
          <p14:tracePt t="48095" x="3051175" y="2608263"/>
          <p14:tracePt t="48103" x="3051175" y="2600325"/>
          <p14:tracePt t="48111" x="3025775" y="2574925"/>
          <p14:tracePt t="48119" x="3016250" y="2557463"/>
          <p14:tracePt t="48125" x="3000375" y="2549525"/>
          <p14:tracePt t="48133" x="2990850" y="2541588"/>
          <p14:tracePt t="48141" x="2990850" y="2532063"/>
          <p14:tracePt t="48149" x="2982913" y="2524125"/>
          <p14:tracePt t="48157" x="2974975" y="2516188"/>
          <p14:tracePt t="48165" x="2965450" y="2516188"/>
          <p14:tracePt t="48892" x="2965450" y="2506663"/>
          <p14:tracePt t="49125" x="2965450" y="2516188"/>
          <p14:tracePt t="49133" x="2974975" y="2541588"/>
          <p14:tracePt t="49141" x="2982913" y="2574925"/>
          <p14:tracePt t="49149" x="2990850" y="2600325"/>
          <p14:tracePt t="49155" x="3000375" y="2625725"/>
          <p14:tracePt t="49165" x="3008313" y="2643188"/>
          <p14:tracePt t="49171" x="3016250" y="2668588"/>
          <p14:tracePt t="49179" x="3025775" y="2693988"/>
          <p14:tracePt t="49187" x="3033713" y="2719388"/>
          <p14:tracePt t="49194" x="3041650" y="2736850"/>
          <p14:tracePt t="49204" x="3051175" y="2770188"/>
          <p14:tracePt t="49211" x="3051175" y="2795588"/>
          <p14:tracePt t="49219" x="3059113" y="2820988"/>
          <p14:tracePt t="49225" x="3067050" y="2855913"/>
          <p14:tracePt t="49233" x="3076575" y="2871788"/>
          <p14:tracePt t="49241" x="3084513" y="2906713"/>
          <p14:tracePt t="49249" x="3094038" y="2932113"/>
          <p14:tracePt t="49257" x="3101975" y="2957513"/>
          <p14:tracePt t="49265" x="3109913" y="2974975"/>
          <p14:tracePt t="49273" x="3119438" y="3000375"/>
          <p14:tracePt t="49279" x="3127375" y="3025775"/>
          <p14:tracePt t="49287" x="3135313" y="3033713"/>
          <p14:tracePt t="49294" x="3135313" y="3041650"/>
          <p14:tracePt t="49304" x="3135313" y="3059113"/>
          <p14:tracePt t="49311" x="3144838" y="3067050"/>
          <p14:tracePt t="49335" x="3144838" y="3076575"/>
          <p14:tracePt t="49343" x="3144838" y="3084513"/>
          <p14:tracePt t="49348" x="3152775" y="3094038"/>
          <p14:tracePt t="49357" x="3152775" y="3109913"/>
          <p14:tracePt t="49365" x="3152775" y="3127375"/>
          <p14:tracePt t="49373" x="3152775" y="3152775"/>
          <p14:tracePt t="49381" x="3152775" y="3178175"/>
          <p14:tracePt t="49389" x="3152775" y="3203575"/>
          <p14:tracePt t="49397" x="3144838" y="3246438"/>
          <p14:tracePt t="49403" x="3135313" y="3289300"/>
          <p14:tracePt t="49411" x="3127375" y="3365500"/>
          <p14:tracePt t="49419" x="3127375" y="3449638"/>
          <p14:tracePt t="49427" x="3127375" y="3560763"/>
          <p14:tracePt t="49435" x="3152775" y="3687763"/>
          <p14:tracePt t="49443" x="3178175" y="3849688"/>
          <p14:tracePt t="49451" x="3211513" y="4019550"/>
          <p14:tracePt t="49458" x="3263900" y="4275138"/>
          <p14:tracePt t="49467" x="3271838" y="4452938"/>
          <p14:tracePt t="49473" x="3289300" y="4614863"/>
          <p14:tracePt t="49481" x="3305175" y="4749800"/>
          <p14:tracePt t="49489" x="3348038" y="4886325"/>
          <p14:tracePt t="49496" x="3365500" y="5013325"/>
          <p14:tracePt t="49505" x="3408363" y="5141913"/>
          <p14:tracePt t="49513" x="3424238" y="5260975"/>
          <p14:tracePt t="49521" x="3449638" y="5345113"/>
          <p14:tracePt t="49529" x="3467100" y="5405438"/>
          <p14:tracePt t="49535" x="3475038" y="5456238"/>
          <p14:tracePt t="49543" x="3484563" y="5497513"/>
          <p14:tracePt t="49551" x="3484563" y="5540375"/>
          <p14:tracePt t="49559" x="3484563" y="5583238"/>
          <p14:tracePt t="49567" x="3484563" y="5608638"/>
          <p14:tracePt t="49575" x="3492500" y="5634038"/>
          <p14:tracePt t="49581" x="3502025" y="5651500"/>
          <p14:tracePt t="49589" x="3502025" y="5676900"/>
          <p14:tracePt t="49597" x="3502025" y="5694363"/>
          <p14:tracePt t="49605" x="3509963" y="5702300"/>
          <p14:tracePt t="49613" x="3509963" y="5727700"/>
          <p14:tracePt t="49621" x="3517900" y="5745163"/>
          <p14:tracePt t="49629" x="3527425" y="5753100"/>
          <p14:tracePt t="49637" x="3535363" y="5770563"/>
          <p14:tracePt t="49645" x="3535363" y="5788025"/>
          <p14:tracePt t="49651" x="3543300" y="5813425"/>
          <p14:tracePt t="49659" x="3552825" y="5829300"/>
          <p14:tracePt t="49667" x="3560763" y="5854700"/>
          <p14:tracePt t="49675" x="3568700" y="5880100"/>
          <p14:tracePt t="49683" x="3578225" y="5897563"/>
          <p14:tracePt t="49691" x="3578225" y="5905500"/>
          <p14:tracePt t="49699" x="3586163" y="5922963"/>
          <p14:tracePt t="49705" x="3586163" y="5932488"/>
          <p14:tracePt t="49713" x="3594100" y="5940425"/>
          <p14:tracePt t="49721" x="3594100" y="5948363"/>
          <p14:tracePt t="49729" x="3594100" y="5957888"/>
          <p14:tracePt t="49737" x="3603625" y="5965825"/>
          <p14:tracePt t="49745" x="3603625" y="5973763"/>
          <p14:tracePt t="49754" x="3611563" y="5983288"/>
          <p14:tracePt t="49761" x="3611563" y="5991225"/>
          <p14:tracePt t="49775" x="3611563" y="6016625"/>
          <p14:tracePt t="49791" x="3611563" y="6024563"/>
          <p14:tracePt t="49799" x="3611563" y="6034088"/>
          <p14:tracePt t="49807" x="3611563" y="6042025"/>
          <p14:tracePt t="49815" x="3619500" y="6042025"/>
          <p14:tracePt t="49831" x="3619500" y="6049963"/>
          <p14:tracePt t="49845" x="3619500" y="6059488"/>
          <p14:tracePt t="49961" x="3629025" y="6059488"/>
          <p14:tracePt t="49968" x="3636963" y="6067425"/>
          <p14:tracePt t="49977" x="3636963" y="6084888"/>
          <p14:tracePt t="49985" x="3654425" y="6092825"/>
          <p14:tracePt t="49993" x="3662363" y="6092825"/>
          <p14:tracePt t="50001" x="3671888" y="6102350"/>
          <p14:tracePt t="50006" x="3671888" y="6110288"/>
          <p14:tracePt t="50014" x="3679825" y="6110288"/>
          <p14:tracePt t="50022" x="3687763" y="6110288"/>
          <p14:tracePt t="50031" x="3687763" y="6118225"/>
          <p14:tracePt t="50063" x="3687763" y="6127750"/>
          <p14:tracePt t="50108" x="3687763" y="6135688"/>
          <p14:tracePt t="50503" x="3687763" y="6118225"/>
          <p14:tracePt t="50511" x="3687763" y="6110288"/>
          <p14:tracePt t="50518" x="3687763" y="6084888"/>
          <p14:tracePt t="50527" x="3679825" y="6067425"/>
          <p14:tracePt t="50535" x="3671888" y="6042025"/>
          <p14:tracePt t="50543" x="3662363" y="6024563"/>
          <p14:tracePt t="50551" x="3654425" y="5999163"/>
          <p14:tracePt t="50557" x="3646488" y="5973763"/>
          <p14:tracePt t="50565" x="3636963" y="5957888"/>
          <p14:tracePt t="50573" x="3629025" y="5940425"/>
          <p14:tracePt t="50581" x="3629025" y="5922963"/>
          <p14:tracePt t="50589" x="3619500" y="5897563"/>
          <p14:tracePt t="50597" x="3611563" y="5897563"/>
          <p14:tracePt t="50605" x="3603625" y="5889625"/>
          <p14:tracePt t="50613" x="3603625" y="5880100"/>
          <p14:tracePt t="50621" x="3603625" y="5872163"/>
          <p14:tracePt t="50627" x="3594100" y="5872163"/>
          <p14:tracePt t="50643" x="3594100" y="5864225"/>
          <p14:tracePt t="50651" x="3586163" y="5854700"/>
          <p14:tracePt t="50829" x="3578225" y="5854700"/>
          <p14:tracePt t="51279" x="3578225" y="5846763"/>
          <p14:tracePt t="51293" x="3578225" y="5829300"/>
          <p14:tracePt t="51309" x="3568700" y="5821363"/>
          <p14:tracePt t="51317" x="3568700" y="5813425"/>
          <p14:tracePt t="51325" x="3560763" y="5803900"/>
          <p14:tracePt t="51347" x="3560763" y="5795963"/>
          <p14:tracePt t="51379" x="3552825" y="5788025"/>
          <p14:tracePt t="51417" x="3552825" y="5778500"/>
          <p14:tracePt t="51549" x="3543300" y="5770563"/>
          <p14:tracePt t="51557" x="3535363" y="5770563"/>
          <p14:tracePt t="51573" x="3535363" y="5761038"/>
          <p14:tracePt t="51681" x="3527425" y="5761038"/>
          <p14:tracePt t="52579" x="3517900" y="5745163"/>
          <p14:tracePt t="52587" x="3509963" y="5735638"/>
          <p14:tracePt t="52603" x="3509963" y="5727700"/>
          <p14:tracePt t="52611" x="3509963" y="5719763"/>
          <p14:tracePt t="52627" x="3509963" y="5710238"/>
          <p14:tracePt t="52633" x="3509963" y="5702300"/>
          <p14:tracePt t="52641" x="3502025" y="5694363"/>
          <p14:tracePt t="52657" x="3502025" y="5684838"/>
          <p14:tracePt t="52703" x="3492500" y="5684838"/>
          <p14:tracePt t="52727" x="3484563" y="5684838"/>
          <p14:tracePt t="52735" x="3484563" y="5702300"/>
          <p14:tracePt t="52743" x="3475038" y="5727700"/>
          <p14:tracePt t="52749" x="3475038" y="5735638"/>
          <p14:tracePt t="52757" x="3467100" y="5745163"/>
          <p14:tracePt t="52765" x="3467100" y="5753100"/>
          <p14:tracePt t="52781" x="3467100" y="5761038"/>
          <p14:tracePt t="52797" x="3467100" y="5770563"/>
          <p14:tracePt t="52805" x="3459163" y="5778500"/>
          <p14:tracePt t="52813" x="3449638" y="5778500"/>
          <p14:tracePt t="52827" x="3441700" y="5778500"/>
          <p14:tracePt t="52874" x="3433763" y="5778500"/>
          <p14:tracePt t="52913" x="3424238" y="5778500"/>
          <p14:tracePt t="53021" x="3433763" y="5778500"/>
          <p14:tracePt t="53044" x="3441700" y="5778500"/>
          <p14:tracePt t="53237" x="3449638" y="5778500"/>
          <p14:tracePt t="53253" x="3459163" y="5778500"/>
          <p14:tracePt t="53347" x="3467100" y="5778500"/>
          <p14:tracePt t="53633" x="3459163" y="5753100"/>
          <p14:tracePt t="53641" x="3449638" y="5745163"/>
          <p14:tracePt t="53649" x="3441700" y="5735638"/>
          <p14:tracePt t="53657" x="3433763" y="5735638"/>
          <p14:tracePt t="53662" x="3424238" y="5727700"/>
          <p14:tracePt t="53673" x="3424238" y="5719763"/>
          <p14:tracePt t="53679" x="3416300" y="5719763"/>
          <p14:tracePt t="53687" x="3408363" y="5710238"/>
          <p14:tracePt t="53695" x="3398838" y="5684838"/>
          <p14:tracePt t="53703" x="3390900" y="5668963"/>
          <p14:tracePt t="53711" x="3382963" y="5641975"/>
          <p14:tracePt t="53719" x="3373438" y="5616575"/>
          <p14:tracePt t="53727" x="3365500" y="5600700"/>
          <p14:tracePt t="53733" x="3355975" y="5591175"/>
          <p14:tracePt t="53741" x="3340100" y="5575300"/>
          <p14:tracePt t="53749" x="3330575" y="5557838"/>
          <p14:tracePt t="53757" x="3330575" y="5540375"/>
          <p14:tracePt t="53765" x="3322638" y="5514975"/>
          <p14:tracePt t="53773" x="3314700" y="5497513"/>
          <p14:tracePt t="53781" x="3305175" y="5481638"/>
          <p14:tracePt t="53787" x="3297238" y="5472113"/>
          <p14:tracePt t="53795" x="3289300" y="5464175"/>
          <p14:tracePt t="53804" x="3289300" y="5456238"/>
          <p14:tracePt t="53819" x="3289300" y="5446713"/>
          <p14:tracePt t="53827" x="3289300" y="5438775"/>
          <p14:tracePt t="53881" x="3289300" y="5430838"/>
          <p14:tracePt t="54021" x="3297238" y="5430838"/>
          <p14:tracePt t="54027" x="3322638" y="5430838"/>
          <p14:tracePt t="54035" x="3340100" y="5430838"/>
          <p14:tracePt t="54042" x="3355975" y="5430838"/>
          <p14:tracePt t="54051" x="3373438" y="5430838"/>
          <p14:tracePt t="54067" x="3382963" y="5430838"/>
          <p14:tracePt t="54075" x="3390900" y="5430838"/>
          <p14:tracePt t="54091" x="3398838" y="5430838"/>
          <p14:tracePt t="54128" x="3408363" y="5430838"/>
          <p14:tracePt t="54137" x="3424238" y="5430838"/>
          <p14:tracePt t="54145" x="3449638" y="5430838"/>
          <p14:tracePt t="54151" x="3475038" y="5421313"/>
          <p14:tracePt t="54159" x="3492500" y="5421313"/>
          <p14:tracePt t="54167" x="3517900" y="5421313"/>
          <p14:tracePt t="54175" x="3543300" y="5421313"/>
          <p14:tracePt t="54183" x="3560763" y="5421313"/>
          <p14:tracePt t="54191" x="3586163" y="5421313"/>
          <p14:tracePt t="54199" x="3611563" y="5421313"/>
          <p14:tracePt t="54207" x="3619500" y="5421313"/>
          <p14:tracePt t="54215" x="3636963" y="5421313"/>
          <p14:tracePt t="54223" x="3646488" y="5421313"/>
          <p14:tracePt t="54229" x="3662363" y="5421313"/>
          <p14:tracePt t="54237" x="3679825" y="5421313"/>
          <p14:tracePt t="54245" x="3687763" y="5421313"/>
          <p14:tracePt t="54253" x="3697288" y="5421313"/>
          <p14:tracePt t="54261" x="3705225" y="5421313"/>
          <p14:tracePt t="54269" x="3722688" y="5421313"/>
          <p14:tracePt t="54277" x="3748088" y="5413375"/>
          <p14:tracePt t="54282" x="3781425" y="5405438"/>
          <p14:tracePt t="54291" x="3841750" y="5395913"/>
          <p14:tracePt t="54299" x="3900488" y="5380038"/>
          <p14:tracePt t="54307" x="3960813" y="5370513"/>
          <p14:tracePt t="54315" x="4002088" y="5362575"/>
          <p14:tracePt t="54323" x="4052888" y="5353050"/>
          <p14:tracePt t="54331" x="4095750" y="5345113"/>
          <p14:tracePt t="54337" x="4146550" y="5337175"/>
          <p14:tracePt t="54345" x="4171950" y="5327650"/>
          <p14:tracePt t="54353" x="4206875" y="5319713"/>
          <p14:tracePt t="54361" x="4232275" y="5311775"/>
          <p14:tracePt t="54368" x="4257675" y="5311775"/>
          <p14:tracePt t="54377" x="4275138" y="5302250"/>
          <p14:tracePt t="54385" x="4308475" y="5302250"/>
          <p14:tracePt t="54393" x="4341813" y="5294313"/>
          <p14:tracePt t="54401" x="4376738" y="5286375"/>
          <p14:tracePt t="54407" x="4419600" y="5276850"/>
          <p14:tracePt t="54415" x="4478338" y="5268913"/>
          <p14:tracePt t="54423" x="4538663" y="5260975"/>
          <p14:tracePt t="54431" x="4614863" y="5251450"/>
          <p14:tracePt t="54439" x="4683125" y="5235575"/>
          <p14:tracePt t="54447" x="4741863" y="5226050"/>
          <p14:tracePt t="54455" x="4802188" y="5218113"/>
          <p14:tracePt t="54461" x="4878388" y="5208588"/>
          <p14:tracePt t="54469" x="4929188" y="5200650"/>
          <p14:tracePt t="54477" x="4987925" y="5183188"/>
          <p14:tracePt t="54485" x="5048250" y="5175250"/>
          <p14:tracePt t="54493" x="5106988" y="5167313"/>
          <p14:tracePt t="54501" x="5167313" y="5157788"/>
          <p14:tracePt t="54509" x="5226050" y="5149850"/>
          <p14:tracePt t="54517" x="5286375" y="5141913"/>
          <p14:tracePt t="54525" x="5353050" y="5124450"/>
          <p14:tracePt t="54531" x="5413375" y="5116513"/>
          <p14:tracePt t="54539" x="5497513" y="5106988"/>
          <p14:tracePt t="54547" x="5557838" y="5099050"/>
          <p14:tracePt t="54555" x="5651500" y="5091113"/>
          <p14:tracePt t="54563" x="5710238" y="5073650"/>
          <p14:tracePt t="54571" x="5761038" y="5073650"/>
          <p14:tracePt t="54579" x="5821363" y="5064125"/>
          <p14:tracePt t="54585" x="5872163" y="5056188"/>
          <p14:tracePt t="54593" x="5915025" y="5056188"/>
          <p14:tracePt t="54601" x="5948363" y="5056188"/>
          <p14:tracePt t="54609" x="5973763" y="5056188"/>
          <p14:tracePt t="54617" x="5999163" y="5048250"/>
          <p14:tracePt t="54625" x="6016625" y="5048250"/>
          <p14:tracePt t="54633" x="6024563" y="5048250"/>
          <p14:tracePt t="54639" x="6042025" y="5048250"/>
          <p14:tracePt t="54647" x="6049963" y="5048250"/>
          <p14:tracePt t="54655" x="6067425" y="5038725"/>
          <p14:tracePt t="54663" x="6092825" y="5038725"/>
          <p14:tracePt t="54671" x="6127750" y="5038725"/>
          <p14:tracePt t="54679" x="6153150" y="5038725"/>
          <p14:tracePt t="54687" x="6211888" y="5038725"/>
          <p14:tracePt t="54695" x="6262688" y="5038725"/>
          <p14:tracePt t="54703" x="6313488" y="5038725"/>
          <p14:tracePt t="54709" x="6373813" y="5048250"/>
          <p14:tracePt t="54719" x="6424613" y="5048250"/>
          <p14:tracePt t="54725" x="6475413" y="5048250"/>
          <p14:tracePt t="54733" x="6500813" y="5048250"/>
          <p14:tracePt t="54741" x="6535738" y="5048250"/>
          <p14:tracePt t="54749" x="6551613" y="5048250"/>
          <p14:tracePt t="54757" x="6561138" y="5048250"/>
          <p14:tracePt t="54763" x="6577013" y="5048250"/>
          <p14:tracePt t="54771" x="6594475" y="5056188"/>
          <p14:tracePt t="54787" x="6611938" y="5056188"/>
          <p14:tracePt t="54795" x="6627813" y="5064125"/>
          <p14:tracePt t="54804" x="6645275" y="5073650"/>
          <p14:tracePt t="54811" x="6670675" y="5073650"/>
          <p14:tracePt t="54819" x="6705600" y="5073650"/>
          <p14:tracePt t="54825" x="6721475" y="5081588"/>
          <p14:tracePt t="54833" x="6746875" y="5081588"/>
          <p14:tracePt t="54841" x="6764338" y="5081588"/>
          <p14:tracePt t="54849" x="6772275" y="5081588"/>
          <p14:tracePt t="54857" x="6789738" y="5081588"/>
          <p14:tracePt t="54865" x="6807200" y="5081588"/>
          <p14:tracePt t="54879" x="6824663" y="5081588"/>
          <p14:tracePt t="54887" x="6832600" y="5073650"/>
          <p14:tracePt t="54895" x="6858000" y="5064125"/>
          <p14:tracePt t="54903" x="6891338" y="5064125"/>
          <p14:tracePt t="54911" x="6926263" y="5064125"/>
          <p14:tracePt t="54919" x="6959600" y="5056188"/>
          <p14:tracePt t="54927" x="6994525" y="5048250"/>
          <p14:tracePt t="54935" x="7019925" y="5038725"/>
          <p14:tracePt t="54941" x="7045325" y="5038725"/>
          <p14:tracePt t="54949" x="7070725" y="5038725"/>
          <p14:tracePt t="55197" x="7070725" y="5030788"/>
          <p14:tracePt t="55205" x="7061200" y="5030788"/>
          <p14:tracePt t="55237" x="7053263" y="5030788"/>
          <p14:tracePt t="55251" x="7045325" y="5030788"/>
          <p14:tracePt t="55321" x="7035800" y="5030788"/>
          <p14:tracePt t="55345" x="7027863" y="5030788"/>
          <p14:tracePt t="55353" x="7019925" y="5030788"/>
          <p14:tracePt t="55368" x="7010400" y="5030788"/>
          <p14:tracePt t="55375" x="7002463" y="5030788"/>
          <p14:tracePt t="55383" x="6994525" y="5030788"/>
          <p14:tracePt t="55399" x="6985000" y="5030788"/>
          <p14:tracePt t="55407" x="6977063" y="5030788"/>
          <p14:tracePt t="55663" x="6969125" y="5030788"/>
          <p14:tracePt t="55668" x="6959600" y="5013325"/>
          <p14:tracePt t="55677" x="6951663" y="5013325"/>
          <p14:tracePt t="55685" x="6951663" y="4987925"/>
          <p14:tracePt t="55693" x="6951663" y="4972050"/>
          <p14:tracePt t="55701" x="6943725" y="4946650"/>
          <p14:tracePt t="55709" x="6934200" y="4919663"/>
          <p14:tracePt t="55717" x="6926263" y="4886325"/>
          <p14:tracePt t="55725" x="6916738" y="4860925"/>
          <p14:tracePt t="55733" x="6908800" y="4843463"/>
          <p14:tracePt t="55739" x="6908800" y="4818063"/>
          <p14:tracePt t="55747" x="6900863" y="4792663"/>
          <p14:tracePt t="55755" x="6891338" y="4784725"/>
          <p14:tracePt t="55763" x="6891338" y="4767263"/>
          <p14:tracePt t="55771" x="6883400" y="4759325"/>
          <p14:tracePt t="55787" x="6883400" y="4749800"/>
          <p14:tracePt t="55833" x="6883400" y="4741863"/>
          <p14:tracePt t="55849" x="6883400" y="4724400"/>
          <p14:tracePt t="55857" x="6883400" y="4691063"/>
          <p14:tracePt t="55863" x="6875463" y="4673600"/>
          <p14:tracePt t="55871" x="6865938" y="4657725"/>
          <p14:tracePt t="55878" x="6865938" y="4648200"/>
          <p14:tracePt t="55887" x="6858000" y="4640263"/>
          <p14:tracePt t="55895" x="6858000" y="4630738"/>
          <p14:tracePt t="55911" x="6858000" y="4622800"/>
          <p14:tracePt t="55917" x="6858000" y="4605338"/>
          <p14:tracePt t="55933" x="6858000" y="4589463"/>
          <p14:tracePt t="55949" x="6858000" y="4572000"/>
          <p14:tracePt t="55957" x="6858000" y="4554538"/>
          <p14:tracePt t="55965" x="6858000" y="4546600"/>
          <p14:tracePt t="55970" x="6858000" y="4538663"/>
          <p14:tracePt t="55981" x="6858000" y="4529138"/>
          <p14:tracePt t="55987" x="6858000" y="4521200"/>
          <p14:tracePt t="55995" x="6858000" y="4513263"/>
          <p14:tracePt t="56003" x="6858000" y="4503738"/>
          <p14:tracePt t="56019" x="6858000" y="4495800"/>
          <p14:tracePt t="56027" x="6858000" y="4486275"/>
          <p14:tracePt t="56035" x="6865938" y="4486275"/>
          <p14:tracePt t="56041" x="6865938" y="4478338"/>
          <p14:tracePt t="56048" x="6865938" y="4470400"/>
          <p14:tracePt t="56057" x="6875463" y="4460875"/>
          <p14:tracePt t="56073" x="6875463" y="4452938"/>
          <p14:tracePt t="56081" x="6883400" y="4445000"/>
          <p14:tracePt t="56095" x="6883400" y="4435475"/>
          <p14:tracePt t="56111" x="6891338" y="4427538"/>
          <p14:tracePt t="56119" x="6900863" y="4419600"/>
          <p14:tracePt t="56127" x="6908800" y="4419600"/>
          <p14:tracePt t="56135" x="6908800" y="4410075"/>
          <p14:tracePt t="56143" x="6916738" y="4402138"/>
          <p14:tracePt t="56149" x="6926263" y="4402138"/>
          <p14:tracePt t="56157" x="6926263" y="4394200"/>
          <p14:tracePt t="56165" x="6934200" y="4384675"/>
          <p14:tracePt t="56174" x="6943725" y="4384675"/>
          <p14:tracePt t="56180" x="6943725" y="4376738"/>
          <p14:tracePt t="56197" x="6951663" y="4368800"/>
          <p14:tracePt t="56213" x="6951663" y="4359275"/>
          <p14:tracePt t="56227" x="6959600" y="4359275"/>
          <p14:tracePt t="56235" x="6969125" y="4351338"/>
          <p14:tracePt t="56243" x="6969125" y="4341813"/>
          <p14:tracePt t="56251" x="6977063" y="4341813"/>
          <p14:tracePt t="56259" x="6985000" y="4333875"/>
          <p14:tracePt t="56267" x="6994525" y="4325938"/>
          <p14:tracePt t="56275" x="6994525" y="4316413"/>
          <p14:tracePt t="56281" x="7002463" y="4316413"/>
          <p14:tracePt t="56289" x="7010400" y="4308475"/>
          <p14:tracePt t="56313" x="7010400" y="4300538"/>
          <p14:tracePt t="56321" x="7019925" y="4300538"/>
          <p14:tracePt t="56335" x="7027863" y="4300538"/>
          <p14:tracePt t="56351" x="7035800" y="4300538"/>
          <p14:tracePt t="56359" x="7035800" y="4291013"/>
          <p14:tracePt t="56367" x="7045325" y="4283075"/>
          <p14:tracePt t="56374" x="7053263" y="4283075"/>
          <p14:tracePt t="56383" x="7053263" y="4275138"/>
          <p14:tracePt t="56397" x="7053263" y="4265613"/>
          <p14:tracePt t="56405" x="7061200" y="4257675"/>
          <p14:tracePt t="56413" x="7070725" y="4257675"/>
          <p14:tracePt t="56429" x="7070725" y="4249738"/>
          <p14:tracePt t="56437" x="7070725" y="4240213"/>
          <p14:tracePt t="56459" x="7070725" y="4232275"/>
          <p14:tracePt t="56499" x="7061200" y="4232275"/>
          <p14:tracePt t="56507" x="7061200" y="4224338"/>
          <p14:tracePt t="56515" x="7053263" y="4224338"/>
          <p14:tracePt t="56521" x="7035800" y="4214813"/>
          <p14:tracePt t="56529" x="7019925" y="4214813"/>
          <p14:tracePt t="56537" x="6994525" y="4206875"/>
          <p14:tracePt t="56545" x="6969125" y="4206875"/>
          <p14:tracePt t="56553" x="6959600" y="4197350"/>
          <p14:tracePt t="56561" x="6951663" y="4197350"/>
          <p14:tracePt t="56569" x="6943725" y="4197350"/>
          <p14:tracePt t="56575" x="6934200" y="4197350"/>
          <p14:tracePt t="56583" x="6926263" y="4197350"/>
          <p14:tracePt t="56591" x="6916738" y="4189413"/>
          <p14:tracePt t="56599" x="6908800" y="4189413"/>
          <p14:tracePt t="56607" x="6908800" y="4181475"/>
          <p14:tracePt t="56653" x="6900863" y="4181475"/>
          <p14:tracePt t="56668" x="6891338" y="4181475"/>
          <p14:tracePt t="56677" x="6875463" y="4181475"/>
          <p14:tracePt t="56685" x="6850063" y="4171950"/>
          <p14:tracePt t="56693" x="6840538" y="4171950"/>
          <p14:tracePt t="56701" x="6824663" y="4171950"/>
          <p14:tracePt t="56707" x="6799263" y="4171950"/>
          <p14:tracePt t="56715" x="6781800" y="4171950"/>
          <p14:tracePt t="56723" x="6756400" y="4171950"/>
          <p14:tracePt t="56731" x="6731000" y="4171950"/>
          <p14:tracePt t="56739" x="6713538" y="4171950"/>
          <p14:tracePt t="56747" x="6688138" y="4181475"/>
          <p14:tracePt t="56755" x="6662738" y="4189413"/>
          <p14:tracePt t="56761" x="6645275" y="4197350"/>
          <p14:tracePt t="56768" x="6637338" y="4206875"/>
          <p14:tracePt t="56777" x="6619875" y="4214813"/>
          <p14:tracePt t="56785" x="6611938" y="4214813"/>
          <p14:tracePt t="56793" x="6611938" y="4224338"/>
          <p14:tracePt t="56801" x="6602413" y="4232275"/>
          <p14:tracePt t="56887" x="6602413" y="4249738"/>
          <p14:tracePt t="56893" x="6602413" y="4265613"/>
          <p14:tracePt t="56909" x="6611938" y="4275138"/>
          <p14:tracePt t="56917" x="6619875" y="4283075"/>
          <p14:tracePt t="56925" x="6627813" y="4291013"/>
          <p14:tracePt t="56941" x="6637338" y="4300538"/>
          <p14:tracePt t="56947" x="6645275" y="4308475"/>
          <p14:tracePt t="56963" x="6654800" y="4316413"/>
          <p14:tracePt t="56971" x="6662738" y="4325938"/>
          <p14:tracePt t="56979" x="6670675" y="4333875"/>
          <p14:tracePt t="56987" x="6680200" y="4333875"/>
          <p14:tracePt t="56995" x="6688138" y="4333875"/>
          <p14:tracePt t="57001" x="6696075" y="4341813"/>
          <p14:tracePt t="57011" x="6713538" y="4351338"/>
          <p14:tracePt t="57016" x="6721475" y="4359275"/>
          <p14:tracePt t="57025" x="6731000" y="4359275"/>
          <p14:tracePt t="57048" x="6738938" y="4359275"/>
          <p14:tracePt t="57057" x="6746875" y="4359275"/>
          <p14:tracePt t="57071" x="6756400" y="4368800"/>
          <p14:tracePt t="57079" x="6764338" y="4368800"/>
          <p14:tracePt t="57095" x="6772275" y="4368800"/>
          <p14:tracePt t="57103" x="6781800" y="4368800"/>
          <p14:tracePt t="57111" x="6789738" y="4376738"/>
          <p14:tracePt t="57125" x="6799263" y="4376738"/>
          <p14:tracePt t="57149" x="6807200" y="4376738"/>
          <p14:tracePt t="57165" x="6824663" y="4384675"/>
          <p14:tracePt t="57173" x="6832600" y="4384675"/>
          <p14:tracePt t="57181" x="6850063" y="4384675"/>
          <p14:tracePt t="57187" x="6865938" y="4384675"/>
          <p14:tracePt t="57195" x="6891338" y="4394200"/>
          <p14:tracePt t="57204" x="6908800" y="4394200"/>
          <p14:tracePt t="57211" x="6934200" y="4402138"/>
          <p14:tracePt t="57219" x="6969125" y="4402138"/>
          <p14:tracePt t="57226" x="6985000" y="4410075"/>
          <p14:tracePt t="57235" x="7010400" y="4419600"/>
          <p14:tracePt t="57240" x="7035800" y="4419600"/>
          <p14:tracePt t="57248" x="7053263" y="4427538"/>
          <p14:tracePt t="57257" x="7061200" y="4427538"/>
          <p14:tracePt t="57265" x="7078663" y="4427538"/>
          <p14:tracePt t="57273" x="7088188" y="4435475"/>
          <p14:tracePt t="57281" x="7096125" y="4435475"/>
          <p14:tracePt t="57289" x="7104063" y="4435475"/>
          <p14:tracePt t="57297" x="7113588" y="4435475"/>
          <p14:tracePt t="57313" x="7121525" y="4435475"/>
          <p14:tracePt t="57319" x="7129463" y="4435475"/>
          <p14:tracePt t="57335" x="7154863" y="4435475"/>
          <p14:tracePt t="57343" x="7180263" y="4435475"/>
          <p14:tracePt t="57351" x="7197725" y="4427538"/>
          <p14:tracePt t="57359" x="7223125" y="4419600"/>
          <p14:tracePt t="57365" x="7248525" y="4410075"/>
          <p14:tracePt t="57373" x="7273925" y="4402138"/>
          <p14:tracePt t="57381" x="7291388" y="4394200"/>
          <p14:tracePt t="57388" x="7299325" y="4384675"/>
          <p14:tracePt t="57397" x="7308850" y="4384675"/>
          <p14:tracePt t="57405" x="7308850" y="4376738"/>
          <p14:tracePt t="57413" x="7308850" y="4368800"/>
          <p14:tracePt t="57435" x="7316788" y="4368800"/>
          <p14:tracePt t="57443" x="7316788" y="4359275"/>
          <p14:tracePt t="57467" x="7316788" y="4351338"/>
          <p14:tracePt t="57497" x="7316788" y="4341813"/>
          <p14:tracePt t="57513" x="7316788" y="4333875"/>
          <p14:tracePt t="57567" x="7316788" y="4325938"/>
          <p14:tracePt t="57607" x="7308850" y="4316413"/>
          <p14:tracePt t="57613" x="7308850" y="4308475"/>
          <p14:tracePt t="57629" x="7299325" y="4308475"/>
          <p14:tracePt t="57637" x="7299325" y="4300538"/>
          <p14:tracePt t="57653" x="7299325" y="4291013"/>
          <p14:tracePt t="57683" x="7299325" y="4283075"/>
          <p14:tracePt t="57715" x="7291388" y="4275138"/>
          <p14:tracePt t="57723" x="7291388" y="4265613"/>
          <p14:tracePt t="57731" x="7291388" y="4257675"/>
          <p14:tracePt t="57745" x="7291388" y="4249738"/>
          <p14:tracePt t="57753" x="7291388" y="4240213"/>
          <p14:tracePt t="57761" x="7283450" y="4240213"/>
          <p14:tracePt t="57769" x="7283450" y="4232275"/>
          <p14:tracePt t="57777" x="7283450" y="4224338"/>
          <p14:tracePt t="57785" x="7283450" y="4214813"/>
          <p14:tracePt t="57807" x="7283450" y="4206875"/>
          <p14:tracePt t="57815" x="7283450" y="4197350"/>
          <p14:tracePt t="58163" x="7299325" y="4181475"/>
          <p14:tracePt t="58173" x="7324725" y="4156075"/>
          <p14:tracePt t="58179" x="7359650" y="4130675"/>
          <p14:tracePt t="58187" x="7392988" y="4095750"/>
          <p14:tracePt t="58195" x="7435850" y="4062413"/>
          <p14:tracePt t="58203" x="7469188" y="4019550"/>
          <p14:tracePt t="58211" x="7512050" y="3968750"/>
          <p14:tracePt t="58217" x="7546975" y="3917950"/>
          <p14:tracePt t="58225" x="7572375" y="3875088"/>
          <p14:tracePt t="58233" x="7605713" y="3806825"/>
          <p14:tracePt t="58241" x="7631113" y="3773488"/>
          <p14:tracePt t="58248" x="7673975" y="3730625"/>
          <p14:tracePt t="58256" x="7699375" y="3697288"/>
          <p14:tracePt t="58264" x="7724775" y="3662363"/>
          <p14:tracePt t="58272" x="7750175" y="3619500"/>
          <p14:tracePt t="58280" x="7767638" y="3603625"/>
          <p14:tracePt t="58287" x="7793038" y="3578225"/>
          <p14:tracePt t="58294" x="7810500" y="3568700"/>
          <p14:tracePt t="58304" x="7810500" y="3560763"/>
          <p14:tracePt t="64693" x="7826375" y="3560763"/>
          <p14:tracePt t="64701" x="7886700" y="3586163"/>
          <p14:tracePt t="64709" x="7945438" y="3594100"/>
          <p14:tracePt t="64717" x="8005763" y="3611563"/>
          <p14:tracePt t="64725" x="8064500" y="3619500"/>
          <p14:tracePt t="64733" x="8107363" y="3629025"/>
          <p14:tracePt t="64739" x="8166100" y="3636963"/>
          <p14:tracePt t="64747" x="8201025" y="3636963"/>
          <p14:tracePt t="64755" x="8226425" y="3636963"/>
          <p14:tracePt t="64763" x="8243888" y="3636963"/>
          <p14:tracePt t="64771" x="8269288" y="3636963"/>
          <p14:tracePt t="64779" x="8277225" y="3636963"/>
          <p14:tracePt t="64793" x="8285163" y="3636963"/>
          <p14:tracePt t="64801" x="8294688" y="3636963"/>
          <p14:tracePt t="64863" x="8302625" y="3636963"/>
          <p14:tracePt t="64871" x="8328025" y="3636963"/>
          <p14:tracePt t="64879" x="8353425" y="3636963"/>
          <p14:tracePt t="64887" x="8396288" y="3646488"/>
          <p14:tracePt t="64895" x="8455025" y="3654425"/>
          <p14:tracePt t="64902" x="8507413" y="3662363"/>
          <p14:tracePt t="64911" x="8548688" y="3671888"/>
          <p14:tracePt t="64919" x="8599488" y="3679825"/>
          <p14:tracePt t="64925" x="8659813" y="3697288"/>
          <p14:tracePt t="64933" x="8702675" y="3713163"/>
          <p14:tracePt t="64941" x="8761413" y="3722688"/>
          <p14:tracePt t="64949" x="8812213" y="3730625"/>
          <p14:tracePt t="64957" x="8872538" y="3738563"/>
          <p14:tracePt t="64965" x="8931275" y="3748088"/>
          <p14:tracePt t="64973" x="8991600" y="3763963"/>
          <p14:tracePt t="64979" x="9050338" y="3773488"/>
          <p14:tracePt t="64987" x="9093200" y="3781425"/>
          <p14:tracePt t="69015" x="8251825" y="2940050"/>
          <p14:tracePt t="69023" x="7666038" y="2881313"/>
          <p14:tracePt t="69031" x="7061200" y="2701925"/>
          <p14:tracePt t="69038" x="6450013" y="2438400"/>
          <p14:tracePt t="69047" x="5897563" y="2227263"/>
          <p14:tracePt t="69055" x="5345113" y="2055813"/>
          <p14:tracePt t="69061" x="4810125" y="1938338"/>
          <p14:tracePt t="69069" x="4300538" y="1835150"/>
          <p14:tracePt t="69076" x="3816350" y="1733550"/>
          <p14:tracePt t="69086" x="3355975" y="1614488"/>
          <p14:tracePt t="69093" x="2922588" y="1477963"/>
          <p14:tracePt t="69101" x="2600325" y="1368425"/>
          <p14:tracePt t="69109" x="2278063" y="1257300"/>
          <p14:tracePt t="69114" x="1920875" y="1087438"/>
          <p14:tracePt t="69123" x="1452563" y="909638"/>
          <p14:tracePt t="69131" x="1087438" y="739775"/>
          <p14:tracePt t="69138" x="755650" y="585788"/>
          <p14:tracePt t="69147" x="484188" y="450850"/>
          <p14:tracePt t="69154" x="238125" y="357188"/>
          <p14:tracePt t="69163" x="17463" y="220663"/>
        </p14:tracePtLst>
      </p14:laserTraceLst>
    </p:ext>
  </p:extLs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4 Graphing Economic Theories</a:t>
            </a:r>
            <a:endParaRPr lang="en-AU" sz="2000" b="0" dirty="0"/>
          </a:p>
        </p:txBody>
      </p:sp>
      <p:sp>
        <p:nvSpPr>
          <p:cNvPr id="3" name="Content Placeholder 2"/>
          <p:cNvSpPr>
            <a:spLocks noGrp="1"/>
          </p:cNvSpPr>
          <p:nvPr>
            <p:ph idx="1"/>
          </p:nvPr>
        </p:nvSpPr>
        <p:spPr>
          <a:xfrm>
            <a:off x="457200" y="1600201"/>
            <a:ext cx="8229600" cy="1676399"/>
          </a:xfrm>
        </p:spPr>
        <p:txBody>
          <a:bodyPr/>
          <a:lstStyle/>
          <a:p>
            <a:pPr marL="0" indent="0">
              <a:buNone/>
            </a:pPr>
            <a:r>
              <a:rPr lang="en-US" dirty="0"/>
              <a:t>When one variable, X, is related to another variable, Y, in such a way that to every value of X there is only one possible value of Y, we say that Y is a function of X.</a:t>
            </a:r>
          </a:p>
        </p:txBody>
      </p:sp>
      <p:sp>
        <p:nvSpPr>
          <p:cNvPr id="4" name="Content Placeholder 2"/>
          <p:cNvSpPr txBox="1">
            <a:spLocks/>
          </p:cNvSpPr>
          <p:nvPr/>
        </p:nvSpPr>
        <p:spPr>
          <a:xfrm>
            <a:off x="476250" y="3638550"/>
            <a:ext cx="4248150" cy="268605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9pPr>
          </a:lstStyle>
          <a:p>
            <a:pPr>
              <a:spcBef>
                <a:spcPts val="100"/>
              </a:spcBef>
            </a:pPr>
            <a:r>
              <a:rPr lang="en-US" sz="2400" dirty="0"/>
              <a:t>A function can be expressed:</a:t>
            </a:r>
          </a:p>
          <a:p>
            <a:pPr lvl="1">
              <a:spcBef>
                <a:spcPts val="100"/>
              </a:spcBef>
            </a:pPr>
            <a:r>
              <a:rPr lang="en-US" dirty="0"/>
              <a:t>in a verbal statement</a:t>
            </a:r>
          </a:p>
          <a:p>
            <a:pPr lvl="1">
              <a:spcBef>
                <a:spcPts val="100"/>
              </a:spcBef>
            </a:pPr>
            <a:r>
              <a:rPr lang="en-US" dirty="0"/>
              <a:t>in a numerical schedule (a table)</a:t>
            </a:r>
          </a:p>
          <a:p>
            <a:pPr lvl="1">
              <a:spcBef>
                <a:spcPts val="100"/>
              </a:spcBef>
            </a:pPr>
            <a:r>
              <a:rPr lang="en-US" dirty="0"/>
              <a:t>in a mathematical equation</a:t>
            </a:r>
          </a:p>
          <a:p>
            <a:pPr lvl="1">
              <a:spcBef>
                <a:spcPts val="100"/>
              </a:spcBef>
            </a:pPr>
            <a:r>
              <a:rPr lang="en-US" dirty="0"/>
              <a:t>in a graph</a:t>
            </a:r>
          </a:p>
        </p:txBody>
      </p:sp>
      <p:sp>
        <p:nvSpPr>
          <p:cNvPr id="6" name="Text Placeholder 8"/>
          <p:cNvSpPr txBox="1">
            <a:spLocks/>
          </p:cNvSpPr>
          <p:nvPr/>
        </p:nvSpPr>
        <p:spPr>
          <a:xfrm>
            <a:off x="4953000" y="3124200"/>
            <a:ext cx="3733800" cy="3200400"/>
          </a:xfrm>
          <a:prstGeom prst="rect">
            <a:avLst/>
          </a:prstGeom>
          <a:solidFill>
            <a:schemeClr val="bg2"/>
          </a:solidFill>
        </p:spPr>
        <p:txBody>
          <a:bodyPr/>
          <a:lst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9pPr>
          </a:lstStyle>
          <a:p>
            <a:pPr>
              <a:lnSpc>
                <a:spcPct val="120000"/>
              </a:lnSpc>
              <a:defRPr/>
            </a:pPr>
            <a:r>
              <a:rPr lang="en-US" sz="2000" b="1" dirty="0">
                <a:solidFill>
                  <a:schemeClr val="bg1"/>
                </a:solidFill>
                <a:ea typeface="ＭＳ Ｐゴシック" pitchFamily="-65" charset="-128"/>
                <a:cs typeface="ＭＳ Ｐゴシック" pitchFamily="-65" charset="-128"/>
              </a:rPr>
              <a:t>Example:</a:t>
            </a:r>
            <a:br>
              <a:rPr lang="en-US" sz="2000" i="1" dirty="0">
                <a:solidFill>
                  <a:schemeClr val="bg1"/>
                </a:solidFill>
                <a:ea typeface="ＭＳ Ｐゴシック" pitchFamily="-65" charset="-128"/>
                <a:cs typeface="ＭＳ Ｐゴシック" pitchFamily="-65" charset="-128"/>
              </a:rPr>
            </a:br>
            <a:r>
              <a:rPr lang="en-US" sz="2000" i="1" dirty="0">
                <a:solidFill>
                  <a:schemeClr val="bg1"/>
                </a:solidFill>
                <a:ea typeface="ＭＳ Ｐゴシック" pitchFamily="-65" charset="-128"/>
                <a:cs typeface="ＭＳ Ｐゴシック" pitchFamily="-65" charset="-128"/>
              </a:rPr>
              <a:t>When W (wage income) is zero, consumption is $800 a year. For every extra $1 of wage income the person will increase consumption by 0.8($1) or 80 cents.</a:t>
            </a:r>
            <a:endParaRPr lang="en-US" sz="2000" dirty="0">
              <a:solidFill>
                <a:schemeClr val="bg1"/>
              </a:solidFill>
              <a:ea typeface="ＭＳ Ｐゴシック" pitchFamily="-65" charset="-128"/>
              <a:cs typeface="ＭＳ Ｐゴシック" pitchFamily="-65" charset="-128"/>
            </a:endParaRPr>
          </a:p>
          <a:p>
            <a:pPr>
              <a:lnSpc>
                <a:spcPct val="120000"/>
              </a:lnSpc>
              <a:defRPr/>
            </a:pPr>
            <a:r>
              <a:rPr lang="en-US" sz="2000" i="1" dirty="0">
                <a:solidFill>
                  <a:schemeClr val="bg1"/>
                </a:solidFill>
                <a:ea typeface="ＭＳ Ｐゴシック" pitchFamily="-65" charset="-128"/>
                <a:cs typeface="ＭＳ Ｐゴシック" pitchFamily="-65" charset="-128"/>
              </a:rPr>
              <a:t>          </a:t>
            </a:r>
            <a:r>
              <a:rPr lang="en-US" sz="2000" b="1" i="1" dirty="0">
                <a:solidFill>
                  <a:schemeClr val="bg1"/>
                </a:solidFill>
                <a:ea typeface="ＭＳ Ｐゴシック" pitchFamily="-65" charset="-128"/>
                <a:cs typeface="ＭＳ Ｐゴシック" pitchFamily="-65" charset="-128"/>
              </a:rPr>
              <a:t>C= $800 + 0.8W</a:t>
            </a:r>
            <a:endParaRPr lang="en-US" b="1" dirty="0">
              <a:solidFill>
                <a:schemeClr val="bg1"/>
              </a:solidFill>
            </a:endParaRPr>
          </a:p>
        </p:txBody>
      </p:sp>
      <p:pic>
        <p:nvPicPr>
          <p:cNvPr id="5" name="Audio 4">
            <a:hlinkClick r:id="" action="ppaction://media"/>
            <a:extLst>
              <a:ext uri="{FF2B5EF4-FFF2-40B4-BE49-F238E27FC236}">
                <a16:creationId xmlns:a16="http://schemas.microsoft.com/office/drawing/2014/main" id="{ABECBAA0-EB19-41AE-B2C6-857CE28E49F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3513419559"/>
      </p:ext>
    </p:extLst>
  </p:cSld>
  <p:clrMapOvr>
    <a:masterClrMapping/>
  </p:clrMapOvr>
  <mc:AlternateContent xmlns:mc="http://schemas.openxmlformats.org/markup-compatibility/2006" xmlns:p14="http://schemas.microsoft.com/office/powerpoint/2010/main">
    <mc:Choice Requires="p14">
      <p:transition spd="slow" p14:dur="2000" advTm="264452"/>
    </mc:Choice>
    <mc:Fallback xmlns="">
      <p:transition spd="slow" advTm="2644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0715" x="977900" y="3908425"/>
          <p14:tracePt t="120723" x="1614488" y="4435475"/>
          <p14:tracePt t="120731" x="2200275" y="4903788"/>
          <p14:tracePt t="120737" x="2719388" y="5319713"/>
          <p14:tracePt t="120745" x="3178175" y="5634038"/>
          <p14:tracePt t="120753" x="3603625" y="5872163"/>
          <p14:tracePt t="120761" x="3925888" y="6076950"/>
          <p14:tracePt t="120769" x="4105275" y="6153150"/>
          <p14:tracePt t="120778" x="4206875" y="6169025"/>
          <p14:tracePt t="120785" x="4240213" y="6178550"/>
          <p14:tracePt t="120791" x="4249738" y="6178550"/>
          <p14:tracePt t="120823" x="4232275" y="6161088"/>
          <p14:tracePt t="120831" x="4232275" y="6153150"/>
          <p14:tracePt t="120839" x="4214813" y="6135688"/>
          <p14:tracePt t="120847" x="4206875" y="6110288"/>
          <p14:tracePt t="120855" x="4197350" y="6084888"/>
          <p14:tracePt t="120861" x="4189413" y="6084888"/>
          <p14:tracePt t="120869" x="4189413" y="6076950"/>
          <p14:tracePt t="120947" x="4249738" y="6059488"/>
          <p14:tracePt t="120955" x="4368800" y="6008688"/>
          <p14:tracePt t="120963" x="4486275" y="5940425"/>
          <p14:tracePt t="120971" x="4657725" y="5846763"/>
          <p14:tracePt t="120978" x="4860925" y="5719763"/>
          <p14:tracePt t="120985" x="5064125" y="5583238"/>
          <p14:tracePt t="120993" x="5268913" y="5438775"/>
          <p14:tracePt t="121001" x="5464175" y="5319713"/>
          <p14:tracePt t="121009" x="5634038" y="5235575"/>
          <p14:tracePt t="121017" x="5761038" y="5183188"/>
          <p14:tracePt t="121026" x="5889625" y="5141913"/>
          <p14:tracePt t="121033" x="5999163" y="5091113"/>
          <p14:tracePt t="121041" x="6084888" y="5056188"/>
          <p14:tracePt t="121047" x="6178550" y="5013325"/>
          <p14:tracePt t="121055" x="6262688" y="4972050"/>
          <p14:tracePt t="121063" x="6356350" y="4919663"/>
          <p14:tracePt t="121071" x="6416675" y="4878388"/>
          <p14:tracePt t="121079" x="6492875" y="4835525"/>
          <p14:tracePt t="121087" x="6551613" y="4792663"/>
          <p14:tracePt t="121095" x="6602413" y="4759325"/>
          <p14:tracePt t="121101" x="6637338" y="4724400"/>
          <p14:tracePt t="121110" x="6662738" y="4708525"/>
          <p14:tracePt t="121117" x="6680200" y="4683125"/>
          <p14:tracePt t="121126" x="6688138" y="4657725"/>
          <p14:tracePt t="121133" x="6688138" y="4630738"/>
          <p14:tracePt t="121141" x="6688138" y="4614863"/>
          <p14:tracePt t="121149" x="6688138" y="4589463"/>
          <p14:tracePt t="121157" x="6688138" y="4554538"/>
          <p14:tracePt t="121163" x="6688138" y="4513263"/>
          <p14:tracePt t="121171" x="6680200" y="4452938"/>
          <p14:tracePt t="121179" x="6662738" y="4376738"/>
          <p14:tracePt t="121187" x="6637338" y="4291013"/>
          <p14:tracePt t="121195" x="6619875" y="4197350"/>
          <p14:tracePt t="121203" x="6594475" y="4130675"/>
          <p14:tracePt t="121211" x="6561138" y="4052888"/>
          <p14:tracePt t="121219" x="6551613" y="3994150"/>
          <p14:tracePt t="121226" x="6535738" y="3935413"/>
          <p14:tracePt t="121233" x="6510338" y="3883025"/>
          <p14:tracePt t="121241" x="6492875" y="3824288"/>
          <p14:tracePt t="121250" x="6475413" y="3763963"/>
          <p14:tracePt t="121261" x="6450013" y="3713163"/>
          <p14:tracePt t="121265" x="6432550" y="3654425"/>
          <p14:tracePt t="121273" x="6399213" y="3586163"/>
          <p14:tracePt t="121279" x="6391275" y="3543300"/>
          <p14:tracePt t="121289" x="6381750" y="3492500"/>
          <p14:tracePt t="121295" x="6373813" y="3467100"/>
          <p14:tracePt t="121303" x="6365875" y="3433763"/>
          <p14:tracePt t="121311" x="6365875" y="3408363"/>
          <p14:tracePt t="121319" x="6365875" y="3382963"/>
          <p14:tracePt t="121328" x="6365875" y="3355975"/>
          <p14:tracePt t="121335" x="6356350" y="3322638"/>
          <p14:tracePt t="121343" x="6348413" y="3289300"/>
          <p14:tracePt t="121349" x="6338888" y="3228975"/>
          <p14:tracePt t="121357" x="6330950" y="3195638"/>
          <p14:tracePt t="121365" x="6313488" y="3160713"/>
          <p14:tracePt t="121373" x="6288088" y="3127375"/>
          <p14:tracePt t="121381" x="6280150" y="3101975"/>
          <p14:tracePt t="121389" x="6272213" y="3076575"/>
          <p14:tracePt t="121397" x="6262688" y="3067050"/>
          <p14:tracePt t="121411" x="6262688" y="3059113"/>
          <p14:tracePt t="121419" x="6254750" y="3051175"/>
          <p14:tracePt t="121428" x="6246813" y="3051175"/>
          <p14:tracePt t="121435" x="6237288" y="3041650"/>
          <p14:tracePt t="121443" x="6237288" y="3033713"/>
          <p14:tracePt t="121451" x="6221413" y="3025775"/>
          <p14:tracePt t="121459" x="6194425" y="3008313"/>
          <p14:tracePt t="121467" x="6178550" y="3008313"/>
          <p14:tracePt t="121473" x="6153150" y="3000375"/>
          <p14:tracePt t="121481" x="6127750" y="2990850"/>
          <p14:tracePt t="121490" x="6102350" y="2982913"/>
          <p14:tracePt t="121497" x="6084888" y="2982913"/>
          <p14:tracePt t="121505" x="6059488" y="2982913"/>
          <p14:tracePt t="121513" x="6034088" y="2982913"/>
          <p14:tracePt t="121521" x="6016625" y="2982913"/>
          <p14:tracePt t="121528" x="5991225" y="2982913"/>
          <p14:tracePt t="121535" x="5965825" y="2982913"/>
          <p14:tracePt t="121543" x="5940425" y="2982913"/>
          <p14:tracePt t="121551" x="5905500" y="2974975"/>
          <p14:tracePt t="121560" x="5846763" y="2974975"/>
          <p14:tracePt t="121567" x="5788025" y="2974975"/>
          <p14:tracePt t="121575" x="5727700" y="2974975"/>
          <p14:tracePt t="121581" x="5676900" y="2974975"/>
          <p14:tracePt t="121589" x="5616575" y="2974975"/>
          <p14:tracePt t="121597" x="5557838" y="2974975"/>
          <p14:tracePt t="121605" x="5497513" y="2974975"/>
          <p14:tracePt t="121613" x="5456238" y="2982913"/>
          <p14:tracePt t="121621" x="5395913" y="2982913"/>
          <p14:tracePt t="121629" x="5345113" y="2990850"/>
          <p14:tracePt t="121637" x="5302250" y="2990850"/>
          <p14:tracePt t="121645" x="5260975" y="3000375"/>
          <p14:tracePt t="121653" x="5208588" y="3008313"/>
          <p14:tracePt t="121659" x="5183188" y="3008313"/>
          <p14:tracePt t="121667" x="5157788" y="3016250"/>
          <p14:tracePt t="121676" x="5124450" y="3025775"/>
          <p14:tracePt t="121683" x="5099050" y="3033713"/>
          <p14:tracePt t="121691" x="5081588" y="3041650"/>
          <p14:tracePt t="121699" x="5056188" y="3051175"/>
          <p14:tracePt t="121705" x="5038725" y="3059113"/>
          <p14:tracePt t="121713" x="5030788" y="3059113"/>
          <p14:tracePt t="121721" x="5030788" y="3067050"/>
          <p14:tracePt t="121729" x="5013325" y="3067050"/>
          <p14:tracePt t="121737" x="5005388" y="3076575"/>
          <p14:tracePt t="121745" x="4997450" y="3084513"/>
          <p14:tracePt t="121753" x="4979988" y="3094038"/>
          <p14:tracePt t="121761" x="4962525" y="3101975"/>
          <p14:tracePt t="121769" x="4946650" y="3119438"/>
          <p14:tracePt t="121776" x="4929188" y="3127375"/>
          <p14:tracePt t="121783" x="4903788" y="3144838"/>
          <p14:tracePt t="121791" x="4886325" y="3160713"/>
          <p14:tracePt t="121799" x="4860925" y="3178175"/>
          <p14:tracePt t="121807" x="4860925" y="3186113"/>
          <p14:tracePt t="121815" x="4852988" y="3203575"/>
          <p14:tracePt t="121823" x="4843463" y="3228975"/>
          <p14:tracePt t="121829" x="4835525" y="3263900"/>
          <p14:tracePt t="121837" x="4835525" y="3289300"/>
          <p14:tracePt t="121845" x="4835525" y="3330575"/>
          <p14:tracePt t="121853" x="4835525" y="3390900"/>
          <p14:tracePt t="121861" x="4843463" y="3449638"/>
          <p14:tracePt t="121869" x="4852988" y="3543300"/>
          <p14:tracePt t="121878" x="4868863" y="3611563"/>
          <p14:tracePt t="121885" x="4878388" y="3687763"/>
          <p14:tracePt t="121893" x="4886325" y="3773488"/>
          <p14:tracePt t="121899" x="4903788" y="3857625"/>
          <p14:tracePt t="121907" x="4911725" y="3943350"/>
          <p14:tracePt t="121915" x="4919663" y="4037013"/>
          <p14:tracePt t="121923" x="4929188" y="4130675"/>
          <p14:tracePt t="121931" x="4946650" y="4224338"/>
          <p14:tracePt t="121939" x="4946650" y="4316413"/>
          <p14:tracePt t="121947" x="4937125" y="4410075"/>
          <p14:tracePt t="121961" x="4937125" y="4521200"/>
          <p14:tracePt t="121969" x="4937125" y="4554538"/>
          <p14:tracePt t="121978" x="4937125" y="4579938"/>
          <p14:tracePt t="121985" x="4937125" y="4597400"/>
          <p14:tracePt t="121993" x="4937125" y="4622800"/>
          <p14:tracePt t="122001" x="4937125" y="4640263"/>
          <p14:tracePt t="122007" x="4937125" y="4657725"/>
          <p14:tracePt t="122015" x="4937125" y="4673600"/>
          <p14:tracePt t="122023" x="4946650" y="4699000"/>
          <p14:tracePt t="122031" x="4946650" y="4716463"/>
          <p14:tracePt t="122039" x="4954588" y="4741863"/>
          <p14:tracePt t="122047" x="4954588" y="4767263"/>
          <p14:tracePt t="122055" x="4962525" y="4784725"/>
          <p14:tracePt t="122063" x="4972050" y="4818063"/>
          <p14:tracePt t="122071" x="4979988" y="4852988"/>
          <p14:tracePt t="122078" x="4987925" y="4886325"/>
          <p14:tracePt t="122085" x="4997450" y="4919663"/>
          <p14:tracePt t="122093" x="5005388" y="4954588"/>
          <p14:tracePt t="122101" x="5005388" y="4979988"/>
          <p14:tracePt t="122109" x="5013325" y="5030788"/>
          <p14:tracePt t="122117" x="5013325" y="5056188"/>
          <p14:tracePt t="122126" x="5013325" y="5099050"/>
          <p14:tracePt t="122131" x="5013325" y="5132388"/>
          <p14:tracePt t="122139" x="5013325" y="5192713"/>
          <p14:tracePt t="122147" x="5013325" y="5243513"/>
          <p14:tracePt t="122155" x="5005388" y="5294313"/>
          <p14:tracePt t="122163" x="4997450" y="5327650"/>
          <p14:tracePt t="122171" x="4997450" y="5353050"/>
          <p14:tracePt t="122179" x="4987925" y="5387975"/>
          <p14:tracePt t="122185" x="4987925" y="5413375"/>
          <p14:tracePt t="122195" x="4979988" y="5438775"/>
          <p14:tracePt t="122201" x="4979988" y="5456238"/>
          <p14:tracePt t="122209" x="4979988" y="5472113"/>
          <p14:tracePt t="122217" x="4979988" y="5497513"/>
          <p14:tracePt t="122226" x="4979988" y="5507038"/>
          <p14:tracePt t="122233" x="4979988" y="5532438"/>
          <p14:tracePt t="122241" x="4979988" y="5557838"/>
          <p14:tracePt t="122249" x="4987925" y="5575300"/>
          <p14:tracePt t="122255" x="4997450" y="5608638"/>
          <p14:tracePt t="122263" x="5005388" y="5634038"/>
          <p14:tracePt t="122271" x="5013325" y="5668963"/>
          <p14:tracePt t="122279" x="5030788" y="5702300"/>
          <p14:tracePt t="122287" x="5038725" y="5745163"/>
          <p14:tracePt t="122295" x="5048250" y="5778500"/>
          <p14:tracePt t="122303" x="5056188" y="5838825"/>
          <p14:tracePt t="122310" x="5064125" y="5897563"/>
          <p14:tracePt t="122317" x="5073650" y="5957888"/>
          <p14:tracePt t="122326" x="5081588" y="6016625"/>
          <p14:tracePt t="122333" x="5099050" y="6076950"/>
          <p14:tracePt t="122341" x="5106988" y="6127750"/>
          <p14:tracePt t="122349" x="5116513" y="6169025"/>
          <p14:tracePt t="122357" x="5124450" y="6203950"/>
          <p14:tracePt t="122365" x="5132388" y="6229350"/>
          <p14:tracePt t="122373" x="5132388" y="6237288"/>
          <p14:tracePt t="122379" x="5132388" y="6246813"/>
          <p14:tracePt t="122449" x="5132388" y="6237288"/>
          <p14:tracePt t="122465" x="5132388" y="6229350"/>
          <p14:tracePt t="122481" x="5132388" y="6221413"/>
          <p14:tracePt t="122511" x="5116513" y="6211888"/>
          <p14:tracePt t="122527" x="5106988" y="6211888"/>
          <p14:tracePt t="122535" x="5099050" y="6211888"/>
          <p14:tracePt t="123115" x="5081588" y="6211888"/>
          <p14:tracePt t="123123" x="5056188" y="6203950"/>
          <p14:tracePt t="123131" x="5030788" y="6194425"/>
          <p14:tracePt t="123139" x="5022850" y="6194425"/>
          <p14:tracePt t="123147" x="5005388" y="6186488"/>
          <p14:tracePt t="123155" x="4997450" y="6186488"/>
          <p14:tracePt t="123163" x="4987925" y="6186488"/>
          <p14:tracePt t="204379" x="5030788" y="6178550"/>
          <p14:tracePt t="204387" x="5116513" y="6169025"/>
          <p14:tracePt t="204393" x="5218113" y="6153150"/>
          <p14:tracePt t="204401" x="5311775" y="6153150"/>
          <p14:tracePt t="204409" x="5413375" y="6153150"/>
          <p14:tracePt t="204417" x="5514975" y="6161088"/>
          <p14:tracePt t="204425" x="5626100" y="6169025"/>
          <p14:tracePt t="204433" x="5727700" y="6178550"/>
          <p14:tracePt t="204439" x="5795963" y="6194425"/>
          <p14:tracePt t="204447" x="5864225" y="6203950"/>
          <p14:tracePt t="204455" x="5905500" y="6211888"/>
          <p14:tracePt t="204463" x="5940425" y="6221413"/>
          <p14:tracePt t="204471" x="5957888" y="6221413"/>
          <p14:tracePt t="204480" x="5965825" y="6221413"/>
          <p14:tracePt t="204557" x="6008688" y="6221413"/>
          <p14:tracePt t="204563" x="6049963" y="6211888"/>
          <p14:tracePt t="204571" x="6110288" y="6211888"/>
          <p14:tracePt t="204579" x="6169025" y="6203950"/>
          <p14:tracePt t="204587" x="6229350" y="6194425"/>
          <p14:tracePt t="204595" x="6288088" y="6178550"/>
          <p14:tracePt t="204603" x="6348413" y="6161088"/>
          <p14:tracePt t="204611" x="6381750" y="6143625"/>
          <p14:tracePt t="204619" x="6407150" y="6135688"/>
          <p14:tracePt t="204625" x="6424613" y="6127750"/>
          <p14:tracePt t="204635" x="6424613" y="6118225"/>
          <p14:tracePt t="204735" x="6432550" y="6118225"/>
          <p14:tracePt t="204749" x="6432550" y="6092825"/>
          <p14:tracePt t="204765" x="6432550" y="6084888"/>
          <p14:tracePt t="204773" x="6432550" y="6067425"/>
          <p14:tracePt t="204789" x="6432550" y="6059488"/>
          <p14:tracePt t="204797" x="6432550" y="6049963"/>
          <p14:tracePt t="204811" x="6432550" y="6042025"/>
          <p14:tracePt t="204819" x="6424613" y="6034088"/>
          <p14:tracePt t="204828" x="6416675" y="6024563"/>
          <p14:tracePt t="204843" x="6407150" y="6016625"/>
          <p14:tracePt t="204851" x="6399213" y="6008688"/>
          <p14:tracePt t="204867" x="6391275" y="6008688"/>
          <p14:tracePt t="204881" x="6381750" y="6008688"/>
          <p14:tracePt t="204889" x="6365875" y="5999163"/>
          <p14:tracePt t="204897" x="6338888" y="5991225"/>
          <p14:tracePt t="204905" x="6313488" y="5983288"/>
          <p14:tracePt t="204913" x="6305550" y="5973763"/>
          <p14:tracePt t="204921" x="6297613" y="5965825"/>
          <p14:tracePt t="204928" x="6280150" y="5957888"/>
          <p14:tracePt t="204935" x="6254750" y="5948363"/>
          <p14:tracePt t="204943" x="6221413" y="5922963"/>
          <p14:tracePt t="204951" x="6194425" y="5915025"/>
          <p14:tracePt t="204959" x="6169025" y="5897563"/>
          <p14:tracePt t="204967" x="6153150" y="5889625"/>
          <p14:tracePt t="204975" x="6135688" y="5880100"/>
          <p14:tracePt t="204981" x="6118225" y="5872163"/>
          <p14:tracePt t="204989" x="6118225" y="5864225"/>
          <p14:tracePt t="204999" x="6110288" y="5864225"/>
          <p14:tracePt t="205046" x="6102350" y="5864225"/>
          <p14:tracePt t="205099" x="6092825" y="5864225"/>
          <p14:tracePt t="205113" x="6084888" y="5872163"/>
          <p14:tracePt t="205121" x="6067425" y="5880100"/>
          <p14:tracePt t="205129" x="6059488" y="5880100"/>
          <p14:tracePt t="205137" x="6049963" y="5880100"/>
          <p14:tracePt t="205145" x="6042025" y="5880100"/>
          <p14:tracePt t="205153" x="6034088" y="5880100"/>
          <p14:tracePt t="205161" x="6024563" y="5889625"/>
          <p14:tracePt t="205169" x="6016625" y="5889625"/>
          <p14:tracePt t="205183" x="6008688" y="5897563"/>
          <p14:tracePt t="205191" x="5991225" y="5905500"/>
          <p14:tracePt t="205199" x="5983288" y="5905500"/>
          <p14:tracePt t="205207" x="5965825" y="5905500"/>
          <p14:tracePt t="205215" x="5957888" y="5915025"/>
          <p14:tracePt t="205223" x="5948363" y="5922963"/>
          <p14:tracePt t="205230" x="5922963" y="5932488"/>
          <p14:tracePt t="205237" x="5922963" y="5940425"/>
          <p14:tracePt t="205245" x="5897563" y="5940425"/>
          <p14:tracePt t="205263" x="5864225" y="5948363"/>
          <p14:tracePt t="205269" x="5846763" y="5957888"/>
          <p14:tracePt t="205278" x="5838825" y="5957888"/>
          <p14:tracePt t="205283" x="5829300" y="5965825"/>
          <p14:tracePt t="205291" x="5813425" y="5973763"/>
          <p14:tracePt t="205299" x="5803900" y="5973763"/>
          <p14:tracePt t="205307" x="5788025" y="5983288"/>
          <p14:tracePt t="205315" x="5761038" y="5991225"/>
          <p14:tracePt t="205323" x="5735638" y="5999163"/>
          <p14:tracePt t="205331" x="5727700" y="6008688"/>
          <p14:tracePt t="205339" x="5702300" y="6016625"/>
          <p14:tracePt t="205345" x="5676900" y="6024563"/>
          <p14:tracePt t="205353" x="5651500" y="6034088"/>
          <p14:tracePt t="205361" x="5634038" y="6042025"/>
          <p14:tracePt t="205369" x="5608638" y="6049963"/>
          <p14:tracePt t="205378" x="5583238" y="6059488"/>
          <p14:tracePt t="205385" x="5557838" y="6067425"/>
          <p14:tracePt t="205393" x="5540375" y="6084888"/>
          <p14:tracePt t="205399" x="5514975" y="6102350"/>
          <p14:tracePt t="205407" x="5507038" y="6127750"/>
          <p14:tracePt t="205415" x="5489575" y="6135688"/>
          <p14:tracePt t="205423" x="5481638" y="6143625"/>
          <p14:tracePt t="205431" x="5481638" y="6153150"/>
          <p14:tracePt t="205439" x="5472113" y="6161088"/>
          <p14:tracePt t="205455" x="5472113" y="6169025"/>
          <p14:tracePt t="205463" x="5472113" y="6178550"/>
          <p14:tracePt t="205469" x="5472113" y="6186488"/>
          <p14:tracePt t="205485" x="5472113" y="6203950"/>
          <p14:tracePt t="205493" x="5472113" y="6211888"/>
          <p14:tracePt t="205501" x="5481638" y="6229350"/>
          <p14:tracePt t="205509" x="5481638" y="6246813"/>
          <p14:tracePt t="205517" x="5489575" y="6262688"/>
          <p14:tracePt t="205523" x="5497513" y="6288088"/>
          <p14:tracePt t="205531" x="5514975" y="6313488"/>
          <p14:tracePt t="205539" x="5532438" y="6330950"/>
          <p14:tracePt t="205547" x="5549900" y="6356350"/>
          <p14:tracePt t="205555" x="5565775" y="6373813"/>
          <p14:tracePt t="205563" x="5565775" y="6391275"/>
          <p14:tracePt t="205571" x="5583238" y="6399213"/>
          <p14:tracePt t="205580" x="5600700" y="6416675"/>
          <p14:tracePt t="205587" x="5616575" y="6424613"/>
          <p14:tracePt t="205593" x="5626100" y="6424613"/>
          <p14:tracePt t="205601" x="5641975" y="6432550"/>
          <p14:tracePt t="205609" x="5659438" y="6442075"/>
          <p14:tracePt t="205617" x="5684838" y="6450013"/>
          <p14:tracePt t="205625" x="5702300" y="6457950"/>
          <p14:tracePt t="205633" x="5710238" y="6467475"/>
          <p14:tracePt t="205641" x="5719763" y="6467475"/>
          <p14:tracePt t="205647" x="5719763" y="6475413"/>
          <p14:tracePt t="205655" x="5727700" y="6483350"/>
          <p14:tracePt t="205663" x="5735638" y="6483350"/>
          <p14:tracePt t="205671" x="5745163" y="6492875"/>
          <p14:tracePt t="205680" x="5761038" y="6492875"/>
          <p14:tracePt t="205687" x="5788025" y="6500813"/>
          <p14:tracePt t="205695" x="5813425" y="6510338"/>
          <p14:tracePt t="205703" x="5829300" y="6518275"/>
          <p14:tracePt t="205711" x="5854700" y="6526213"/>
          <p14:tracePt t="205717" x="5872163" y="6535738"/>
          <p14:tracePt t="205725" x="5897563" y="6543675"/>
          <p14:tracePt t="205733" x="5905500" y="6543675"/>
          <p14:tracePt t="205741" x="5922963" y="6543675"/>
          <p14:tracePt t="205749" x="5932488" y="6551613"/>
          <p14:tracePt t="205757" x="5957888" y="6551613"/>
          <p14:tracePt t="205765" x="5983288" y="6551613"/>
          <p14:tracePt t="205771" x="5999163" y="6551613"/>
          <p14:tracePt t="205780" x="6034088" y="6551613"/>
          <p14:tracePt t="205787" x="6067425" y="6551613"/>
          <p14:tracePt t="205795" x="6102350" y="6551613"/>
          <p14:tracePt t="205803" x="6143625" y="6551613"/>
          <p14:tracePt t="205811" x="6169025" y="6561138"/>
          <p14:tracePt t="205819" x="6221413" y="6561138"/>
          <p14:tracePt t="205825" x="6262688" y="6569075"/>
          <p14:tracePt t="205833" x="6323013" y="6577013"/>
          <p14:tracePt t="205841" x="6373813" y="6586538"/>
          <p14:tracePt t="205849" x="6432550" y="6594475"/>
          <p14:tracePt t="205857" x="6492875" y="6602413"/>
          <p14:tracePt t="205865" x="6535738" y="6602413"/>
          <p14:tracePt t="205873" x="6561138" y="6602413"/>
          <p14:tracePt t="205880" x="6594475" y="6602413"/>
          <p14:tracePt t="205889" x="6619875" y="6602413"/>
          <p14:tracePt t="205895" x="6627813" y="6602413"/>
          <p14:tracePt t="205903" x="6645275" y="6602413"/>
          <p14:tracePt t="205911" x="6662738" y="6602413"/>
          <p14:tracePt t="205928" x="6680200" y="6602413"/>
          <p14:tracePt t="205935" x="6688138" y="6602413"/>
          <p14:tracePt t="205949" x="6713538" y="6602413"/>
          <p14:tracePt t="205957" x="6731000" y="6602413"/>
          <p14:tracePt t="205965" x="6756400" y="6602413"/>
          <p14:tracePt t="205973" x="6789738" y="6611938"/>
          <p14:tracePt t="205981" x="6832600" y="6619875"/>
          <p14:tracePt t="205989" x="6891338" y="6637338"/>
          <p14:tracePt t="205997" x="6969125" y="6645275"/>
          <p14:tracePt t="206005" x="7027863" y="6645275"/>
          <p14:tracePt t="206011" x="7096125" y="6654800"/>
          <p14:tracePt t="206019" x="7180263" y="6662738"/>
          <p14:tracePt t="206028" x="7273925" y="6662738"/>
          <p14:tracePt t="206035" x="7342188" y="6662738"/>
          <p14:tracePt t="206043" x="7418388" y="6680200"/>
          <p14:tracePt t="206051" x="7486650" y="6688138"/>
          <p14:tracePt t="206059" x="7546975" y="6688138"/>
          <p14:tracePt t="206067" x="7605713" y="6696075"/>
          <p14:tracePt t="206073" x="7666038" y="6705600"/>
          <p14:tracePt t="206081" x="7724775" y="6713538"/>
          <p14:tracePt t="206089" x="7767638" y="6721475"/>
          <p14:tracePt t="206097" x="7818438" y="6738938"/>
          <p14:tracePt t="206105" x="7851775" y="6738938"/>
          <p14:tracePt t="206113" x="7894638" y="6756400"/>
          <p14:tracePt t="206121" x="7920038" y="6756400"/>
          <p14:tracePt t="206128" x="7954963" y="6764338"/>
          <p14:tracePt t="206135" x="7970838" y="6772275"/>
          <p14:tracePt t="206143" x="7996238" y="6781800"/>
          <p14:tracePt t="206151" x="8021638" y="6789738"/>
          <p14:tracePt t="206159" x="8047038" y="6799263"/>
          <p14:tracePt t="206167" x="8064500" y="6807200"/>
          <p14:tracePt t="206175" x="8089900" y="6815138"/>
          <p14:tracePt t="206181" x="8115300" y="6815138"/>
          <p14:tracePt t="206191" x="8132763" y="6815138"/>
          <p14:tracePt t="206197" x="8158163" y="6815138"/>
          <p14:tracePt t="206205" x="8183563" y="6815138"/>
          <p14:tracePt t="206213" x="8218488" y="6815138"/>
          <p14:tracePt t="206230" x="8243888" y="6807200"/>
          <p14:tracePt t="206237" x="8259763" y="6799263"/>
          <p14:tracePt t="206245" x="8285163" y="6799263"/>
          <p14:tracePt t="206263" x="8335963" y="6772275"/>
          <p14:tracePt t="206267" x="8353425" y="6764338"/>
          <p14:tracePt t="206275" x="8378825" y="6746875"/>
          <p14:tracePt t="206283" x="8404225" y="6731000"/>
          <p14:tracePt t="206291" x="8429625" y="6713538"/>
          <p14:tracePt t="206299" x="8455025" y="6696075"/>
          <p14:tracePt t="206305" x="8464550" y="6688138"/>
          <p14:tracePt t="206313" x="8489950" y="6670675"/>
          <p14:tracePt t="206321" x="8507413" y="6645275"/>
          <p14:tracePt t="206330" x="8515350" y="6619875"/>
          <p14:tracePt t="206337" x="8523288" y="6594475"/>
          <p14:tracePt t="206345" x="8532813" y="6577013"/>
          <p14:tracePt t="206353" x="8540750" y="6551613"/>
          <p14:tracePt t="206361" x="8540750" y="6526213"/>
          <p14:tracePt t="206369" x="8548688" y="6510338"/>
          <p14:tracePt t="206375" x="8548688" y="6483350"/>
          <p14:tracePt t="206383" x="8558213" y="6457950"/>
          <p14:tracePt t="206391" x="8558213" y="6432550"/>
          <p14:tracePt t="206399" x="8566150" y="6407150"/>
          <p14:tracePt t="206407" x="8566150" y="6381750"/>
          <p14:tracePt t="206415" x="8574088" y="6356350"/>
          <p14:tracePt t="206423" x="8574088" y="6323013"/>
          <p14:tracePt t="206430" x="8574088" y="6305550"/>
          <p14:tracePt t="206437" x="8574088" y="6280150"/>
          <p14:tracePt t="206445" x="8574088" y="6254750"/>
          <p14:tracePt t="206453" x="8566150" y="6246813"/>
          <p14:tracePt t="206461" x="8566150" y="6237288"/>
          <p14:tracePt t="206469" x="8558213" y="6229350"/>
          <p14:tracePt t="206483" x="8558213" y="6221413"/>
          <p14:tracePt t="206491" x="8558213" y="6203950"/>
          <p14:tracePt t="206499" x="8548688" y="6203950"/>
          <p14:tracePt t="206507" x="8548688" y="6194425"/>
          <p14:tracePt t="206515" x="8548688" y="6186488"/>
          <p14:tracePt t="206523" x="8540750" y="6178550"/>
          <p14:tracePt t="206531" x="8532813" y="6161088"/>
          <p14:tracePt t="206539" x="8523288" y="6153150"/>
          <p14:tracePt t="206547" x="8515350" y="6143625"/>
          <p14:tracePt t="206553" x="8489950" y="6135688"/>
          <p14:tracePt t="206561" x="8464550" y="6127750"/>
          <p14:tracePt t="206569" x="8429625" y="6118225"/>
          <p14:tracePt t="206578" x="8396288" y="6110288"/>
          <p14:tracePt t="206585" x="8370888" y="6102350"/>
          <p14:tracePt t="206593" x="8335963" y="6092825"/>
          <p14:tracePt t="206601" x="8302625" y="6084888"/>
          <p14:tracePt t="206607" x="8277225" y="6076950"/>
          <p14:tracePt t="206615" x="8243888" y="6067425"/>
          <p14:tracePt t="206623" x="8208963" y="6059488"/>
          <p14:tracePt t="206631" x="8183563" y="6049963"/>
          <p14:tracePt t="206639" x="8150225" y="6042025"/>
          <p14:tracePt t="206647" x="8124825" y="6034088"/>
          <p14:tracePt t="206655" x="8099425" y="6024563"/>
          <p14:tracePt t="206663" x="8089900" y="6024563"/>
          <p14:tracePt t="206669" x="8074025" y="6016625"/>
          <p14:tracePt t="206678" x="8064500" y="6016625"/>
          <p14:tracePt t="206685" x="8047038" y="6016625"/>
          <p14:tracePt t="206693" x="8039100" y="6008688"/>
          <p14:tracePt t="206701" x="8031163" y="6008688"/>
          <p14:tracePt t="206709" x="8021638" y="5999163"/>
          <p14:tracePt t="206717" x="8005763" y="5999163"/>
          <p14:tracePt t="206723" x="7996238" y="5991225"/>
          <p14:tracePt t="206733" x="7988300" y="5991225"/>
          <p14:tracePt t="206739" x="7970838" y="5991225"/>
          <p14:tracePt t="206747" x="7970838" y="5983288"/>
          <p14:tracePt t="206755" x="7954963" y="5973763"/>
          <p14:tracePt t="206763" x="7945438" y="5965825"/>
          <p14:tracePt t="206771" x="7937500" y="5965825"/>
          <p14:tracePt t="206780" x="7912100" y="5957888"/>
          <p14:tracePt t="206787" x="7886700" y="5948363"/>
          <p14:tracePt t="206793" x="7869238" y="5940425"/>
          <p14:tracePt t="206801" x="7843838" y="5932488"/>
          <p14:tracePt t="206809" x="7818438" y="5922963"/>
          <p14:tracePt t="206817" x="7793038" y="5915025"/>
          <p14:tracePt t="206825" x="7775575" y="5905500"/>
          <p14:tracePt t="206833" x="7750175" y="5897563"/>
          <p14:tracePt t="206841" x="7724775" y="5889625"/>
          <p14:tracePt t="206847" x="7699375" y="5889625"/>
          <p14:tracePt t="206855" x="7681913" y="5880100"/>
          <p14:tracePt t="206863" x="7656513" y="5880100"/>
          <p14:tracePt t="206871" x="7631113" y="5872163"/>
          <p14:tracePt t="206880" x="7605713" y="5864225"/>
          <p14:tracePt t="206887" x="7588250" y="5854700"/>
          <p14:tracePt t="206895" x="7562850" y="5846763"/>
          <p14:tracePt t="206903" x="7537450" y="5838825"/>
          <p14:tracePt t="206909" x="7512050" y="5821363"/>
          <p14:tracePt t="206917" x="7494588" y="5813425"/>
          <p14:tracePt t="206925" x="7469188" y="5803900"/>
          <p14:tracePt t="206933" x="7443788" y="5795963"/>
          <p14:tracePt t="206941" x="7418388" y="5788025"/>
          <p14:tracePt t="206949" x="7392988" y="5778500"/>
          <p14:tracePt t="206957" x="7367588" y="5778500"/>
          <p14:tracePt t="206963" x="7334250" y="5761038"/>
          <p14:tracePt t="206973" x="7283450" y="5745163"/>
          <p14:tracePt t="206980" x="7248525" y="5735638"/>
          <p14:tracePt t="206987" x="7205663" y="5727700"/>
          <p14:tracePt t="206995" x="7172325" y="5719763"/>
          <p14:tracePt t="207003" x="7146925" y="5719763"/>
          <p14:tracePt t="207011" x="7129463" y="5719763"/>
          <p14:tracePt t="207019" x="7104063" y="5710238"/>
          <p14:tracePt t="207028" x="7088188" y="5710238"/>
          <p14:tracePt t="207033" x="7070725" y="5710238"/>
          <p14:tracePt t="207041" x="7045325" y="5710238"/>
          <p14:tracePt t="207049" x="7035800" y="5710238"/>
          <p14:tracePt t="207057" x="7027863" y="5710238"/>
          <p14:tracePt t="207065" x="7010400" y="5710238"/>
          <p14:tracePt t="207073" x="6994525" y="5710238"/>
          <p14:tracePt t="207081" x="6977063" y="5710238"/>
          <p14:tracePt t="207087" x="6969125" y="5710238"/>
          <p14:tracePt t="207095" x="6959600" y="5710238"/>
          <p14:tracePt t="207103" x="6934200" y="5710238"/>
          <p14:tracePt t="207111" x="6908800" y="5710238"/>
          <p14:tracePt t="207119" x="6900863" y="5710238"/>
          <p14:tracePt t="207128" x="6875463" y="5710238"/>
          <p14:tracePt t="207137" x="6858000" y="5710238"/>
          <p14:tracePt t="207143" x="6840538" y="5719763"/>
          <p14:tracePt t="207151" x="6815138" y="5719763"/>
          <p14:tracePt t="207157" x="6789738" y="5727700"/>
          <p14:tracePt t="207165" x="6772275" y="5727700"/>
          <p14:tracePt t="207173" x="6756400" y="5735638"/>
          <p14:tracePt t="207181" x="6731000" y="5745163"/>
          <p14:tracePt t="207189" x="6705600" y="5745163"/>
          <p14:tracePt t="207197" x="6688138" y="5753100"/>
          <p14:tracePt t="207205" x="6670675" y="5753100"/>
          <p14:tracePt t="207212" x="6662738" y="5753100"/>
          <p14:tracePt t="207219" x="6645275" y="5753100"/>
          <p14:tracePt t="207228" x="6619875" y="5761038"/>
          <p14:tracePt t="207235" x="6611938" y="5761038"/>
          <p14:tracePt t="207243" x="6602413" y="5761038"/>
          <p14:tracePt t="207251" x="6577013" y="5761038"/>
          <p14:tracePt t="207263" x="6561138" y="5770563"/>
          <p14:tracePt t="207265" x="6543675" y="5778500"/>
          <p14:tracePt t="207275" x="6518275" y="5788025"/>
          <p14:tracePt t="207281" x="6510338" y="5795963"/>
          <p14:tracePt t="207289" x="6492875" y="5803900"/>
          <p14:tracePt t="207297" x="6475413" y="5813425"/>
          <p14:tracePt t="207305" x="6457950" y="5821363"/>
          <p14:tracePt t="207313" x="6450013" y="5821363"/>
          <p14:tracePt t="207321" x="6424613" y="5829300"/>
          <p14:tracePt t="207329" x="6407150" y="5838825"/>
          <p14:tracePt t="207335" x="6391275" y="5846763"/>
          <p14:tracePt t="207343" x="6365875" y="5854700"/>
          <p14:tracePt t="207351" x="6338888" y="5864225"/>
          <p14:tracePt t="207359" x="6313488" y="5872163"/>
          <p14:tracePt t="207367" x="6297613" y="5880100"/>
          <p14:tracePt t="207375" x="6272213" y="5880100"/>
          <p14:tracePt t="207383" x="6254750" y="5889625"/>
          <p14:tracePt t="207389" x="6237288" y="5889625"/>
          <p14:tracePt t="207397" x="6221413" y="5889625"/>
          <p14:tracePt t="207405" x="6211888" y="5889625"/>
          <p14:tracePt t="207413" x="6203950" y="5889625"/>
          <p14:tracePt t="207430" x="6194425" y="5889625"/>
          <p14:tracePt t="207437" x="6186488" y="5897563"/>
          <p14:tracePt t="207453" x="6178550" y="5905500"/>
          <p14:tracePt t="207459" x="6153150" y="5915025"/>
          <p14:tracePt t="207475" x="6127750" y="5922963"/>
          <p14:tracePt t="207483" x="6102350" y="5922963"/>
          <p14:tracePt t="207491" x="6084888" y="5932488"/>
          <p14:tracePt t="207499" x="6059488" y="5940425"/>
          <p14:tracePt t="207507" x="6034088" y="5948363"/>
          <p14:tracePt t="207513" x="6008688" y="5957888"/>
          <p14:tracePt t="207521" x="5991225" y="5965825"/>
          <p14:tracePt t="207530" x="5965825" y="5965825"/>
          <p14:tracePt t="207537" x="5940425" y="5973763"/>
          <p14:tracePt t="207545" x="5932488" y="5983288"/>
          <p14:tracePt t="207553" x="5922963" y="5983288"/>
          <p14:tracePt t="207561" x="5915025" y="5983288"/>
          <p14:tracePt t="207575" x="5905500" y="5983288"/>
          <p14:tracePt t="207615" x="5897563" y="5983288"/>
          <p14:tracePt t="207623" x="5889625" y="5991225"/>
          <p14:tracePt t="207629" x="5872163" y="5999163"/>
          <p14:tracePt t="207637" x="5846763" y="6008688"/>
          <p14:tracePt t="207645" x="5821363" y="6016625"/>
          <p14:tracePt t="207653" x="5803900" y="6024563"/>
          <p14:tracePt t="207661" x="5788025" y="6034088"/>
          <p14:tracePt t="207669" x="5770563" y="6042025"/>
          <p14:tracePt t="207678" x="5761038" y="6042025"/>
          <p14:tracePt t="207693" x="5753100" y="6049963"/>
          <p14:tracePt t="207699" x="5745163" y="6049963"/>
          <p14:tracePt t="207731" x="5735638" y="6049963"/>
          <p14:tracePt t="207753" x="5727700" y="6049963"/>
          <p14:tracePt t="207761" x="5719763" y="6049963"/>
          <p14:tracePt t="207839" x="5710238" y="6059488"/>
          <p14:tracePt t="207847" x="5694363" y="6059488"/>
          <p14:tracePt t="207855" x="5694363" y="6067425"/>
          <p14:tracePt t="207863" x="5684838" y="6067425"/>
          <p14:tracePt t="207869" x="5676900" y="6076950"/>
          <p14:tracePt t="207885" x="5676900" y="6084888"/>
          <p14:tracePt t="207895" x="5668963" y="6084888"/>
          <p14:tracePt t="207925" x="5668963" y="6092825"/>
          <p14:tracePt t="207933" x="5659438" y="6102350"/>
          <p14:tracePt t="207939" x="5651500" y="6102350"/>
          <p14:tracePt t="207947" x="5651500" y="6110288"/>
          <p14:tracePt t="207955" x="5651500" y="6118225"/>
          <p14:tracePt t="207971" x="5651500" y="6127750"/>
          <p14:tracePt t="207993" x="5651500" y="6135688"/>
          <p14:tracePt t="208001" x="5651500" y="6143625"/>
          <p14:tracePt t="208009" x="5641975" y="6143625"/>
          <p14:tracePt t="208025" x="5641975" y="6153150"/>
          <p14:tracePt t="208033" x="5641975" y="6161088"/>
          <p14:tracePt t="208041" x="5641975" y="6169025"/>
          <p14:tracePt t="208047" x="5634038" y="6169025"/>
          <p14:tracePt t="208063" x="5634038" y="6178550"/>
          <p14:tracePt t="208071" x="5634038" y="6186488"/>
          <p14:tracePt t="208087" x="5634038" y="6194425"/>
          <p14:tracePt t="208095" x="5634038" y="6203950"/>
          <p14:tracePt t="208103" x="5634038" y="6211888"/>
          <p14:tracePt t="208117" x="5634038" y="6221413"/>
          <p14:tracePt t="208125" x="5634038" y="6229350"/>
          <p14:tracePt t="208143" x="5634038" y="6237288"/>
          <p14:tracePt t="208165" x="5634038" y="6246813"/>
          <p14:tracePt t="208196" x="5634038" y="6254750"/>
          <p14:tracePt t="208211" x="5634038" y="6262688"/>
          <p14:tracePt t="208219" x="5634038" y="6280150"/>
          <p14:tracePt t="208227" x="5634038" y="6288088"/>
          <p14:tracePt t="208233" x="5634038" y="6297613"/>
          <p14:tracePt t="208241" x="5634038" y="6305550"/>
          <p14:tracePt t="208262" x="5641975" y="6313488"/>
          <p14:tracePt t="208265" x="5641975" y="6323013"/>
          <p14:tracePt t="208273" x="5641975" y="6330950"/>
          <p14:tracePt t="208281" x="5651500" y="6330950"/>
          <p14:tracePt t="208287" x="5659438" y="6338888"/>
          <p14:tracePt t="208297" x="5668963" y="6348413"/>
          <p14:tracePt t="208311" x="5676900" y="6356350"/>
          <p14:tracePt t="208328" x="5684838" y="6356350"/>
          <p14:tracePt t="208389" x="5694363" y="6365875"/>
          <p14:tracePt t="208419" x="5694363" y="6373813"/>
          <p14:tracePt t="208459" x="5702300" y="6373813"/>
          <p14:tracePt t="208505" x="5710238" y="6381750"/>
          <p14:tracePt t="208513" x="5719763" y="6391275"/>
          <p14:tracePt t="208521" x="5719763" y="6399213"/>
          <p14:tracePt t="211247" x="5719763" y="6407150"/>
          <p14:tracePt t="211263" x="5719763" y="6424613"/>
          <p14:tracePt t="214159" x="5702300" y="6407150"/>
          <p14:tracePt t="214167" x="5694363" y="6381750"/>
          <p14:tracePt t="214175" x="5684838" y="6373813"/>
          <p14:tracePt t="214183" x="5676900" y="6356350"/>
          <p14:tracePt t="214191" x="5668963" y="6330950"/>
          <p14:tracePt t="214197" x="5651500" y="6297613"/>
          <p14:tracePt t="214205" x="5634038" y="6262688"/>
          <p14:tracePt t="214213" x="5616575" y="6229350"/>
          <p14:tracePt t="214221" x="5608638" y="6194425"/>
          <p14:tracePt t="214230" x="5600700" y="6161088"/>
          <p14:tracePt t="214237" x="5591175" y="6135688"/>
          <p14:tracePt t="214245" x="5583238" y="6127750"/>
          <p14:tracePt t="214263" x="5583238" y="6102350"/>
          <p14:tracePt t="214275" x="5583238" y="6092825"/>
          <p14:tracePt t="214539" x="5591175" y="6092825"/>
          <p14:tracePt t="215577" x="5600700" y="6092825"/>
          <p14:tracePt t="216351" x="5600700" y="6102350"/>
          <p14:tracePt t="216359" x="5616575" y="6110288"/>
          <p14:tracePt t="216367" x="5634038" y="6118225"/>
          <p14:tracePt t="216375" x="5651500" y="6127750"/>
          <p14:tracePt t="216381" x="5659438" y="6135688"/>
          <p14:tracePt t="216389" x="5668963" y="6143625"/>
          <p14:tracePt t="216413" x="5676900" y="6143625"/>
          <p14:tracePt t="217427" x="5676900" y="6153150"/>
          <p14:tracePt t="217435" x="5676900" y="6161088"/>
          <p14:tracePt t="217443" x="5676900" y="6169025"/>
          <p14:tracePt t="217451" x="5668963" y="6169025"/>
          <p14:tracePt t="217459" x="5668963" y="6178550"/>
          <p14:tracePt t="217513" x="5668963" y="6186488"/>
          <p14:tracePt t="217527" x="5668963" y="6203950"/>
          <p14:tracePt t="217535" x="5668963" y="6211888"/>
          <p14:tracePt t="217543" x="5668963" y="6221413"/>
          <p14:tracePt t="217551" x="5668963" y="6229350"/>
          <p14:tracePt t="217559" x="5668963" y="6237288"/>
          <p14:tracePt t="217699" x="5668963" y="6262688"/>
          <p14:tracePt t="217707" x="5684838" y="6280150"/>
          <p14:tracePt t="217715" x="5694363" y="6297613"/>
          <p14:tracePt t="217721" x="5702300" y="6305550"/>
          <p14:tracePt t="217730" x="5710238" y="6313488"/>
          <p14:tracePt t="217745" x="5719763" y="6323013"/>
          <p14:tracePt t="217753" x="5727700" y="6330950"/>
          <p14:tracePt t="217762" x="5727700" y="6338888"/>
          <p14:tracePt t="217769" x="5745163" y="6338888"/>
          <p14:tracePt t="217775" x="5770563" y="6348413"/>
          <p14:tracePt t="217783" x="5788025" y="6356350"/>
          <p14:tracePt t="217791" x="5813425" y="6365875"/>
          <p14:tracePt t="217799" x="5838825" y="6373813"/>
          <p14:tracePt t="217807" x="5872163" y="6373813"/>
          <p14:tracePt t="217815" x="5897563" y="6373813"/>
          <p14:tracePt t="217823" x="5922963" y="6373813"/>
          <p14:tracePt t="217830" x="5957888" y="6381750"/>
          <p14:tracePt t="217837" x="5991225" y="6381750"/>
          <p14:tracePt t="217845" x="6016625" y="6391275"/>
          <p14:tracePt t="217853" x="6049963" y="6391275"/>
          <p14:tracePt t="217862" x="6076950" y="6399213"/>
          <p14:tracePt t="217869" x="6110288" y="6407150"/>
          <p14:tracePt t="217877" x="6135688" y="6416675"/>
          <p14:tracePt t="217885" x="6153150" y="6416675"/>
          <p14:tracePt t="217893" x="6178550" y="6424613"/>
          <p14:tracePt t="217899" x="6211888" y="6432550"/>
          <p14:tracePt t="217907" x="6246813" y="6442075"/>
          <p14:tracePt t="217915" x="6272213" y="6450013"/>
          <p14:tracePt t="217923" x="6323013" y="6457950"/>
          <p14:tracePt t="217931" x="6365875" y="6467475"/>
          <p14:tracePt t="217939" x="6424613" y="6475413"/>
          <p14:tracePt t="217947" x="6483350" y="6483350"/>
          <p14:tracePt t="217953" x="6543675" y="6492875"/>
          <p14:tracePt t="217962" x="6602413" y="6500813"/>
          <p14:tracePt t="217969" x="6662738" y="6518275"/>
          <p14:tracePt t="217977" x="6696075" y="6518275"/>
          <p14:tracePt t="217985" x="6721475" y="6526213"/>
          <p14:tracePt t="217993" x="6746875" y="6535738"/>
          <p14:tracePt t="218001" x="6756400" y="6535738"/>
          <p14:tracePt t="218007" x="6764338" y="6535738"/>
          <p14:tracePt t="218085" x="6789738" y="6543675"/>
          <p14:tracePt t="218093" x="6815138" y="6551613"/>
          <p14:tracePt t="218103" x="6850063" y="6561138"/>
          <p14:tracePt t="218109" x="6883400" y="6569075"/>
          <p14:tracePt t="218117" x="6916738" y="6577013"/>
          <p14:tracePt t="218125" x="6943725" y="6586538"/>
          <p14:tracePt t="218131" x="6959600" y="6594475"/>
          <p14:tracePt t="218139" x="6985000" y="6602413"/>
          <p14:tracePt t="218147" x="7002463" y="6611938"/>
          <p14:tracePt t="218155" x="7010400" y="6611938"/>
          <p14:tracePt t="218163" x="7019925" y="6611938"/>
          <p14:tracePt t="218171" x="7027863" y="6611938"/>
          <p14:tracePt t="218180" x="7035800" y="6611938"/>
          <p14:tracePt t="218195" x="7045325" y="6611938"/>
          <p14:tracePt t="218255" x="7053263" y="6611938"/>
          <p14:tracePt t="218279" x="7061200" y="6611938"/>
          <p14:tracePt t="218287" x="7088188" y="6611938"/>
          <p14:tracePt t="218295" x="7113588" y="6611938"/>
          <p14:tracePt t="218303" x="7129463" y="6602413"/>
          <p14:tracePt t="218312" x="7154863" y="6602413"/>
          <p14:tracePt t="218319" x="7180263" y="6602413"/>
          <p14:tracePt t="218325" x="7197725" y="6602413"/>
          <p14:tracePt t="218333" x="7205663" y="6602413"/>
          <p14:tracePt t="218341" x="7215188" y="6602413"/>
          <p14:tracePt t="218349" x="7223125" y="6602413"/>
          <p14:tracePt t="218357" x="7240588" y="6602413"/>
          <p14:tracePt t="218365" x="7258050" y="6602413"/>
          <p14:tracePt t="218380" x="7273925" y="6602413"/>
          <p14:tracePt t="218387" x="7283450" y="6602413"/>
          <p14:tracePt t="218395" x="7299325" y="6602413"/>
          <p14:tracePt t="218403" x="7324725" y="6602413"/>
          <p14:tracePt t="218419" x="7350125" y="6594475"/>
          <p14:tracePt t="218427" x="7377113" y="6586538"/>
          <p14:tracePt t="218433" x="7392988" y="6577013"/>
          <p14:tracePt t="218441" x="7427913" y="6577013"/>
          <p14:tracePt t="218449" x="7461250" y="6569075"/>
          <p14:tracePt t="218457" x="7494588" y="6569075"/>
          <p14:tracePt t="218465" x="7521575" y="6561138"/>
          <p14:tracePt t="218473" x="7546975" y="6551613"/>
          <p14:tracePt t="218481" x="7572375" y="6543675"/>
          <p14:tracePt t="218489" x="7597775" y="6535738"/>
          <p14:tracePt t="218497" x="7605713" y="6535738"/>
          <p14:tracePt t="218503" x="7631113" y="6535738"/>
          <p14:tracePt t="218512" x="7648575" y="6535738"/>
          <p14:tracePt t="218519" x="7666038" y="6535738"/>
          <p14:tracePt t="218527" x="7681913" y="6535738"/>
          <p14:tracePt t="218535" x="7707313" y="6535738"/>
          <p14:tracePt t="218543" x="7724775" y="6526213"/>
          <p14:tracePt t="218551" x="7750175" y="6526213"/>
          <p14:tracePt t="218557" x="7775575" y="6518275"/>
          <p14:tracePt t="218565" x="7793038" y="6518275"/>
          <p14:tracePt t="218573" x="7826375" y="6518275"/>
          <p14:tracePt t="218581" x="7851775" y="6510338"/>
          <p14:tracePt t="218589" x="7877175" y="6500813"/>
          <p14:tracePt t="218597" x="7902575" y="6500813"/>
          <p14:tracePt t="218605" x="7927975" y="6500813"/>
          <p14:tracePt t="218612" x="7954963" y="6500813"/>
          <p14:tracePt t="218621" x="7970838" y="6500813"/>
          <p14:tracePt t="218627" x="7996238" y="6492875"/>
          <p14:tracePt t="218635" x="8021638" y="6483350"/>
          <p14:tracePt t="218643" x="8039100" y="6475413"/>
          <p14:tracePt t="218651" x="8056563" y="6467475"/>
          <p14:tracePt t="218659" x="8081963" y="6450013"/>
          <p14:tracePt t="218667" x="8107363" y="6432550"/>
          <p14:tracePt t="218675" x="8132763" y="6407150"/>
          <p14:tracePt t="218681" x="8158163" y="6381750"/>
          <p14:tracePt t="218689" x="8183563" y="6356350"/>
          <p14:tracePt t="218697" x="8208963" y="6330950"/>
          <p14:tracePt t="218705" x="8226425" y="6305550"/>
          <p14:tracePt t="218713" x="8243888" y="6280150"/>
          <p14:tracePt t="218721" x="8251825" y="6254750"/>
          <p14:tracePt t="218730" x="8259763" y="6237288"/>
          <p14:tracePt t="218735" x="8269288" y="6211888"/>
          <p14:tracePt t="218743" x="8269288" y="6186488"/>
          <p14:tracePt t="218751" x="8269288" y="6169025"/>
          <p14:tracePt t="218759" x="8269288" y="6143625"/>
          <p14:tracePt t="218767" x="8269288" y="6127750"/>
          <p14:tracePt t="218775" x="8259763" y="6110288"/>
          <p14:tracePt t="218783" x="8251825" y="6084888"/>
          <p14:tracePt t="218791" x="8251825" y="6067425"/>
          <p14:tracePt t="218799" x="8243888" y="6049963"/>
          <p14:tracePt t="218805" x="8234363" y="6049963"/>
          <p14:tracePt t="218813" x="8226425" y="6042025"/>
          <p14:tracePt t="218821" x="8226425" y="6034088"/>
          <p14:tracePt t="218837" x="8218488" y="6024563"/>
          <p14:tracePt t="218861" x="8208963" y="6024563"/>
          <p14:tracePt t="218875" x="8201025" y="6016625"/>
          <p14:tracePt t="218891" x="8183563" y="6008688"/>
          <p14:tracePt t="218899" x="8166100" y="5999163"/>
          <p14:tracePt t="218907" x="8158163" y="5991225"/>
          <p14:tracePt t="218915" x="8132763" y="5983288"/>
          <p14:tracePt t="218921" x="8107363" y="5973763"/>
          <p14:tracePt t="218930" x="8081963" y="5957888"/>
          <p14:tracePt t="218937" x="8064500" y="5948363"/>
          <p14:tracePt t="218945" x="8031163" y="5940425"/>
          <p14:tracePt t="218953" x="7996238" y="5932488"/>
          <p14:tracePt t="218962" x="7962900" y="5922963"/>
          <p14:tracePt t="218969" x="7927975" y="5915025"/>
          <p14:tracePt t="218975" x="7869238" y="5905500"/>
          <p14:tracePt t="218983" x="7810500" y="5897563"/>
          <p14:tracePt t="218991" x="7750175" y="5889625"/>
          <p14:tracePt t="218999" x="7666038" y="5872163"/>
          <p14:tracePt t="219007" x="7580313" y="5864225"/>
          <p14:tracePt t="219015" x="7504113" y="5854700"/>
          <p14:tracePt t="219023" x="7443788" y="5854700"/>
          <p14:tracePt t="219031" x="7385050" y="5846763"/>
          <p14:tracePt t="219037" x="7324725" y="5838825"/>
          <p14:tracePt t="219045" x="7273925" y="5838825"/>
          <p14:tracePt t="219053" x="7223125" y="5829300"/>
          <p14:tracePt t="219062" x="7164388" y="5813425"/>
          <p14:tracePt t="219069" x="7129463" y="5803900"/>
          <p14:tracePt t="219077" x="7096125" y="5795963"/>
          <p14:tracePt t="219085" x="7078663" y="5795963"/>
          <p14:tracePt t="219091" x="7045325" y="5795963"/>
          <p14:tracePt t="219099" x="7010400" y="5788025"/>
          <p14:tracePt t="219107" x="6977063" y="5778500"/>
          <p14:tracePt t="219115" x="6934200" y="5761038"/>
          <p14:tracePt t="219123" x="6875463" y="5753100"/>
          <p14:tracePt t="219131" x="6815138" y="5745163"/>
          <p14:tracePt t="219139" x="6738938" y="5745163"/>
          <p14:tracePt t="219147" x="6680200" y="5735638"/>
          <p14:tracePt t="219155" x="6611938" y="5735638"/>
          <p14:tracePt t="219162" x="6526213" y="5735638"/>
          <p14:tracePt t="219169" x="6457950" y="5735638"/>
          <p14:tracePt t="219177" x="6381750" y="5735638"/>
          <p14:tracePt t="219185" x="6313488" y="5735638"/>
          <p14:tracePt t="219193" x="6254750" y="5735638"/>
          <p14:tracePt t="219201" x="6194425" y="5745163"/>
          <p14:tracePt t="219209" x="6118225" y="5761038"/>
          <p14:tracePt t="219215" x="6034088" y="5770563"/>
          <p14:tracePt t="219225" x="5948363" y="5778500"/>
          <p14:tracePt t="219231" x="5872163" y="5778500"/>
          <p14:tracePt t="219239" x="5803900" y="5788025"/>
          <p14:tracePt t="219247" x="5745163" y="5788025"/>
          <p14:tracePt t="219255" x="5702300" y="5788025"/>
          <p14:tracePt t="219263" x="5668963" y="5788025"/>
          <p14:tracePt t="219271" x="5634038" y="5788025"/>
          <p14:tracePt t="219280" x="5608638" y="5788025"/>
          <p14:tracePt t="219285" x="5600700" y="5788025"/>
          <p14:tracePt t="219293" x="5583238" y="5788025"/>
          <p14:tracePt t="219301" x="5575300" y="5788025"/>
          <p14:tracePt t="219309" x="5557838" y="5788025"/>
          <p14:tracePt t="219317" x="5549900" y="5788025"/>
          <p14:tracePt t="219325" x="5532438" y="5788025"/>
          <p14:tracePt t="219333" x="5507038" y="5795963"/>
          <p14:tracePt t="219339" x="5489575" y="5803900"/>
          <p14:tracePt t="219347" x="5472113" y="5813425"/>
          <p14:tracePt t="219355" x="5446713" y="5821363"/>
          <p14:tracePt t="219363" x="5421313" y="5838825"/>
          <p14:tracePt t="219371" x="5395913" y="5854700"/>
          <p14:tracePt t="219380" x="5362575" y="5872163"/>
          <p14:tracePt t="219387" x="5327650" y="5889625"/>
          <p14:tracePt t="219393" x="5302250" y="5897563"/>
          <p14:tracePt t="219403" x="5286375" y="5905500"/>
          <p14:tracePt t="219409" x="5268913" y="5915025"/>
          <p14:tracePt t="219417" x="5260975" y="5922963"/>
          <p14:tracePt t="219425" x="5251450" y="5922963"/>
          <p14:tracePt t="219441" x="5251450" y="5932488"/>
          <p14:tracePt t="219743" x="5268913" y="5940425"/>
          <p14:tracePt t="219797" x="5276850" y="5948363"/>
          <p14:tracePt t="219813" x="5286375" y="5957888"/>
          <p14:tracePt t="219821" x="5294313" y="5957888"/>
          <p14:tracePt t="219827" x="5302250" y="5965825"/>
          <p14:tracePt t="219835" x="5311775" y="5965825"/>
          <p14:tracePt t="219843" x="5319713" y="5973763"/>
          <p14:tracePt t="219881" x="5319713" y="5983288"/>
          <p14:tracePt t="219905" x="5319713" y="5991225"/>
          <p14:tracePt t="219975" x="5327650" y="5999163"/>
          <p14:tracePt t="219983" x="5345113" y="6008688"/>
          <p14:tracePt t="219991" x="5345113" y="6016625"/>
          <p14:tracePt t="219999" x="5362575" y="6034088"/>
          <p14:tracePt t="220005" x="5370513" y="6042025"/>
          <p14:tracePt t="220013" x="5380038" y="6059488"/>
          <p14:tracePt t="220021" x="5380038" y="6076950"/>
          <p14:tracePt t="220030" x="5387975" y="6084888"/>
          <p14:tracePt t="220037" x="5395913" y="6084888"/>
          <p14:tracePt t="220045" x="5405438" y="6092825"/>
          <p14:tracePt t="220053" x="5405438" y="6102350"/>
          <p14:tracePt t="220062" x="5413375" y="6102350"/>
          <p14:tracePt t="220069" x="5421313" y="6110288"/>
          <p14:tracePt t="220075" x="5421313" y="6118225"/>
          <p14:tracePt t="220083" x="5430838" y="6118225"/>
          <p14:tracePt t="220091" x="5438775" y="6135688"/>
          <p14:tracePt t="220099" x="5446713" y="6143625"/>
          <p14:tracePt t="220115" x="5456238" y="6153150"/>
          <p14:tracePt t="220123" x="5464175" y="6169025"/>
          <p14:tracePt t="220130" x="5472113" y="6169025"/>
          <p14:tracePt t="220137" x="5472113" y="6178550"/>
          <p14:tracePt t="220145" x="5481638" y="6194425"/>
          <p14:tracePt t="220153" x="5489575" y="6194425"/>
          <p14:tracePt t="220162" x="5489575" y="6203950"/>
          <p14:tracePt t="220169" x="5489575" y="6211888"/>
          <p14:tracePt t="220177" x="5497513" y="6221413"/>
          <p14:tracePt t="220183" x="5507038" y="6229350"/>
          <p14:tracePt t="220191" x="5514975" y="6237288"/>
          <p14:tracePt t="220199" x="5514975" y="6246813"/>
          <p14:tracePt t="220215" x="5524500" y="6254750"/>
          <p14:tracePt t="220223" x="5524500" y="6262688"/>
          <p14:tracePt t="220231" x="5532438" y="6262688"/>
          <p14:tracePt t="220239" x="5532438" y="6272213"/>
          <p14:tracePt t="220253" x="5532438" y="6280150"/>
          <p14:tracePt t="220269" x="5532438" y="6288088"/>
          <p14:tracePt t="220285" x="5532438" y="6297613"/>
          <p14:tracePt t="220385" x="5524500" y="6297613"/>
          <p14:tracePt t="220401" x="5514975" y="6297613"/>
          <p14:tracePt t="220417" x="5507038" y="6297613"/>
          <p14:tracePt t="220617" x="5514975" y="6297613"/>
          <p14:tracePt t="220633" x="5514975" y="6305550"/>
          <p14:tracePt t="220641" x="5524500" y="6305550"/>
          <p14:tracePt t="220687" x="5532438" y="6305550"/>
          <p14:tracePt t="220695" x="5532438" y="6297613"/>
          <p14:tracePt t="220703" x="5549900" y="6288088"/>
          <p14:tracePt t="220711" x="5575300" y="6280150"/>
          <p14:tracePt t="220719" x="5591175" y="6272213"/>
          <p14:tracePt t="220727" x="5616575" y="6262688"/>
          <p14:tracePt t="220733" x="5626100" y="6254750"/>
          <p14:tracePt t="220741" x="5641975" y="6246813"/>
          <p14:tracePt t="220749" x="5651500" y="6246813"/>
          <p14:tracePt t="220757" x="5651500" y="6237288"/>
          <p14:tracePt t="220765" x="5659438" y="6229350"/>
          <p14:tracePt t="220781" x="5668963" y="6229350"/>
          <p14:tracePt t="220919" x="5668963" y="6221413"/>
          <p14:tracePt t="220935" x="5676900" y="6221413"/>
          <p14:tracePt t="220943" x="5710238" y="6221413"/>
          <p14:tracePt t="220951" x="5727700" y="6211888"/>
          <p14:tracePt t="220959" x="5745163" y="6203950"/>
          <p14:tracePt t="220967" x="5753100" y="6203950"/>
          <p14:tracePt t="220973" x="5753100" y="6194425"/>
          <p14:tracePt t="220981" x="5761038" y="6194425"/>
          <p14:tracePt t="221385" x="5770563" y="6194425"/>
          <p14:tracePt t="221401" x="5778500" y="6194425"/>
          <p14:tracePt t="221415" x="5788025" y="6194425"/>
          <p14:tracePt t="221423" x="5795963" y="6194425"/>
          <p14:tracePt t="221439" x="5803900" y="6194425"/>
          <p14:tracePt t="221447" x="5813425" y="6194425"/>
          <p14:tracePt t="221455" x="5821363" y="6203950"/>
          <p14:tracePt t="221462" x="5838825" y="6203950"/>
          <p14:tracePt t="221469" x="5864225" y="6211888"/>
          <p14:tracePt t="221477" x="5872163" y="6211888"/>
          <p14:tracePt t="221485" x="5889625" y="6221413"/>
          <p14:tracePt t="221493" x="5905500" y="6221413"/>
          <p14:tracePt t="221501" x="5905500" y="6229350"/>
          <p14:tracePt t="221509" x="5915025" y="6229350"/>
          <p14:tracePt t="221515" x="5922963" y="6229350"/>
          <p14:tracePt t="221771" x="5922963" y="6237288"/>
          <p14:tracePt t="221779" x="5932488" y="6246813"/>
          <p14:tracePt t="221787" x="5948363" y="6254750"/>
          <p14:tracePt t="221795" x="5957888" y="6262688"/>
          <p14:tracePt t="221803" x="5965825" y="6262688"/>
          <p14:tracePt t="221812" x="5973763" y="6272213"/>
          <p14:tracePt t="221819" x="5983288" y="6280150"/>
          <p14:tracePt t="221825" x="5991225" y="6280150"/>
          <p14:tracePt t="221841" x="5999163" y="6288088"/>
          <p14:tracePt t="222181" x="6008688" y="6280150"/>
          <p14:tracePt t="222191" x="6008688" y="6272213"/>
          <p14:tracePt t="222197" x="6016625" y="6262688"/>
          <p14:tracePt t="222205" x="6024563" y="6262688"/>
          <p14:tracePt t="222214" x="6034088" y="6254750"/>
          <p14:tracePt t="222221" x="6034088" y="6246813"/>
          <p14:tracePt t="222237" x="6042025" y="6246813"/>
          <p14:tracePt t="222361" x="6049963" y="6246813"/>
          <p14:tracePt t="222383" x="6059488" y="6246813"/>
          <p14:tracePt t="222671" x="6059488" y="6254750"/>
          <p14:tracePt t="222677" x="6049963" y="6262688"/>
          <p14:tracePt t="222685" x="6042025" y="6262688"/>
          <p14:tracePt t="222693" x="6034088" y="6272213"/>
          <p14:tracePt t="222763" x="6024563" y="6272213"/>
          <p14:tracePt t="222771" x="6016625" y="6272213"/>
          <p14:tracePt t="223445" x="6016625" y="6237288"/>
          <p14:tracePt t="223453" x="6016625" y="6203950"/>
          <p14:tracePt t="223461" x="6016625" y="6169025"/>
          <p14:tracePt t="223467" x="6016625" y="6153150"/>
          <p14:tracePt t="223475" x="6016625" y="6127750"/>
          <p14:tracePt t="223483" x="6016625" y="6102350"/>
          <p14:tracePt t="223499" x="6016625" y="6092825"/>
          <p14:tracePt t="223507" x="6016625" y="6084888"/>
          <p14:tracePt t="223515" x="6024563" y="6084888"/>
          <p14:tracePt t="223521" x="6024563" y="6076950"/>
          <p14:tracePt t="223530" x="6024563" y="6067425"/>
          <p14:tracePt t="223537" x="6024563" y="6059488"/>
          <p14:tracePt t="223545" x="6034088" y="6059488"/>
          <p14:tracePt t="223661" x="6042025" y="6059488"/>
          <p14:tracePt t="223669" x="6049963" y="6059488"/>
          <p14:tracePt t="223677" x="6059488" y="6059488"/>
          <p14:tracePt t="223685" x="6067425" y="6059488"/>
          <p14:tracePt t="223701" x="6076950" y="6059488"/>
          <p14:tracePt t="223709" x="6084888" y="6059488"/>
          <p14:tracePt t="223723" x="6092825" y="6059488"/>
          <p14:tracePt t="223739" x="6102350" y="6059488"/>
          <p14:tracePt t="223755" x="6110288" y="6059488"/>
          <p14:tracePt t="223809" x="6118225" y="6059488"/>
          <p14:tracePt t="223817" x="6118225" y="6067425"/>
          <p14:tracePt t="223825" x="6127750" y="6076950"/>
          <p14:tracePt t="223839" x="6135688" y="6084888"/>
          <p14:tracePt t="223855" x="6143625" y="6084888"/>
          <p14:tracePt t="223871" x="6153150" y="6084888"/>
          <p14:tracePt t="224041" x="6161088" y="6084888"/>
          <p14:tracePt t="224049" x="6161088" y="6076950"/>
          <p14:tracePt t="224057" x="6161088" y="6067425"/>
          <p14:tracePt t="224065" x="6161088" y="6059488"/>
          <p14:tracePt t="224087" x="6161088" y="6049963"/>
          <p14:tracePt t="224103" x="6161088" y="6042025"/>
          <p14:tracePt t="224149" x="6161088" y="6034088"/>
          <p14:tracePt t="224181" x="6161088" y="6024563"/>
          <p14:tracePt t="224203" x="6153150" y="6016625"/>
          <p14:tracePt t="224219" x="6143625" y="6016625"/>
          <p14:tracePt t="224251" x="6135688" y="6008688"/>
          <p14:tracePt t="224257" x="6127750" y="6008688"/>
          <p14:tracePt t="224265" x="6118225" y="6008688"/>
          <p14:tracePt t="224289" x="6110288" y="6008688"/>
          <p14:tracePt t="224297" x="6102350" y="6008688"/>
          <p14:tracePt t="224319" x="6092825" y="6008688"/>
          <p14:tracePt t="224327" x="6076950" y="6008688"/>
          <p14:tracePt t="224335" x="6067425" y="6008688"/>
          <p14:tracePt t="224343" x="6049963" y="6016625"/>
          <p14:tracePt t="224351" x="6042025" y="6016625"/>
          <p14:tracePt t="224359" x="6042025" y="6024563"/>
          <p14:tracePt t="224367" x="6034088" y="6034088"/>
          <p14:tracePt t="224375" x="6008688" y="6042025"/>
          <p14:tracePt t="224383" x="5999163" y="6049963"/>
          <p14:tracePt t="224389" x="5983288" y="6049963"/>
          <p14:tracePt t="224397" x="5965825" y="6059488"/>
          <p14:tracePt t="224405" x="5957888" y="6067425"/>
          <p14:tracePt t="224414" x="5932488" y="6076950"/>
          <p14:tracePt t="224421" x="5922963" y="6084888"/>
          <p14:tracePt t="224430" x="5915025" y="6092825"/>
          <p14:tracePt t="224435" x="5905500" y="6092825"/>
          <p14:tracePt t="224443" x="5897563" y="6102350"/>
          <p14:tracePt t="224451" x="5897563" y="6110288"/>
          <p14:tracePt t="224475" x="5889625" y="6110288"/>
          <p14:tracePt t="224483" x="5889625" y="6118225"/>
          <p14:tracePt t="224491" x="5889625" y="6127750"/>
          <p14:tracePt t="224499" x="5889625" y="6135688"/>
          <p14:tracePt t="224514" x="5889625" y="6143625"/>
          <p14:tracePt t="224521" x="5889625" y="6153150"/>
          <p14:tracePt t="224529" x="5889625" y="6161088"/>
          <p14:tracePt t="224537" x="5889625" y="6169025"/>
          <p14:tracePt t="224545" x="5897563" y="6178550"/>
          <p14:tracePt t="224553" x="5905500" y="6178550"/>
          <p14:tracePt t="224562" x="5905500" y="6186488"/>
          <p14:tracePt t="224567" x="5905500" y="6194425"/>
          <p14:tracePt t="224583" x="5915025" y="6203950"/>
          <p14:tracePt t="224591" x="5922963" y="6211888"/>
          <p14:tracePt t="224599" x="5922963" y="6221413"/>
          <p14:tracePt t="224607" x="5932488" y="6221413"/>
          <p14:tracePt t="224615" x="5940425" y="6229350"/>
          <p14:tracePt t="224621" x="5957888" y="6246813"/>
          <p14:tracePt t="224630" x="5965825" y="6246813"/>
          <p14:tracePt t="224637" x="5983288" y="6262688"/>
          <p14:tracePt t="224645" x="5991225" y="6272213"/>
          <p14:tracePt t="224653" x="6008688" y="6288088"/>
          <p14:tracePt t="224662" x="6024563" y="6288088"/>
          <p14:tracePt t="224669" x="6042025" y="6297613"/>
          <p14:tracePt t="224677" x="6049963" y="6305550"/>
          <p14:tracePt t="224685" x="6059488" y="6313488"/>
          <p14:tracePt t="224691" x="6067425" y="6323013"/>
          <p14:tracePt t="224715" x="6076950" y="6323013"/>
          <p14:tracePt t="224723" x="6084888" y="6323013"/>
          <p14:tracePt t="224753" x="6092825" y="6323013"/>
          <p14:tracePt t="224785" x="6102350" y="6323013"/>
          <p14:tracePt t="224799" x="6110288" y="6323013"/>
          <p14:tracePt t="224847" x="6118225" y="6323013"/>
          <p14:tracePt t="224855" x="6135688" y="6323013"/>
          <p14:tracePt t="224863" x="6135688" y="6313488"/>
          <p14:tracePt t="224869" x="6143625" y="6305550"/>
          <p14:tracePt t="224877" x="6153150" y="6305550"/>
          <p14:tracePt t="224885" x="6153150" y="6297613"/>
          <p14:tracePt t="224893" x="6161088" y="6288088"/>
          <p14:tracePt t="224909" x="6161088" y="6280150"/>
          <p14:tracePt t="224917" x="6169025" y="6272213"/>
          <p14:tracePt t="224923" x="6169025" y="6262688"/>
          <p14:tracePt t="225411" x="6153150" y="6288088"/>
          <p14:tracePt t="225419" x="6143625" y="6313488"/>
          <p14:tracePt t="225427" x="6127750" y="6338888"/>
          <p14:tracePt t="225435" x="6127750" y="6356350"/>
          <p14:tracePt t="225443" x="6118225" y="6381750"/>
          <p14:tracePt t="225451" x="6110288" y="6391275"/>
          <p14:tracePt t="225459" x="6102350" y="6399213"/>
          <p14:tracePt t="225467" x="6092825" y="6407150"/>
          <p14:tracePt t="225475" x="6092825" y="6416675"/>
          <p14:tracePt t="225605" x="6092825" y="6442075"/>
          <p14:tracePt t="225613" x="6092825" y="6450013"/>
          <p14:tracePt t="225630" x="6092825" y="6457950"/>
          <p14:tracePt t="225637" x="6102350" y="6467475"/>
          <p14:tracePt t="225823" x="6110288" y="6475413"/>
          <p14:tracePt t="225837" x="6127750" y="6500813"/>
          <p14:tracePt t="225845" x="6127750" y="6510338"/>
          <p14:tracePt t="225853" x="6135688" y="6518275"/>
          <p14:tracePt t="225861" x="6143625" y="6526213"/>
          <p14:tracePt t="225869" x="6143625" y="6535738"/>
          <p14:tracePt t="225877" x="6153150" y="6543675"/>
          <p14:tracePt t="225885" x="6161088" y="6543675"/>
          <p14:tracePt t="225891" x="6161088" y="6551613"/>
          <p14:tracePt t="225901" x="6169025" y="6551613"/>
          <p14:tracePt t="225907" x="6169025" y="6561138"/>
          <p14:tracePt t="225923" x="6169025" y="6569075"/>
          <p14:tracePt t="226071" x="6169025" y="6586538"/>
          <p14:tracePt t="226080" x="6178550" y="6586538"/>
          <p14:tracePt t="226147" x="6178550" y="6594475"/>
          <p14:tracePt t="226465" x="6169025" y="6594475"/>
          <p14:tracePt t="226473" x="6169025" y="6586538"/>
          <p14:tracePt t="226519" x="6161088" y="6577013"/>
          <p14:tracePt t="226535" x="6153150" y="6577013"/>
          <p14:tracePt t="226543" x="6153150" y="6569075"/>
          <p14:tracePt t="226691" x="6143625" y="6569075"/>
          <p14:tracePt t="226853" x="6143625" y="6561138"/>
          <p14:tracePt t="226861" x="6153150" y="6551613"/>
          <p14:tracePt t="226869" x="6161088" y="6551613"/>
          <p14:tracePt t="226875" x="6169025" y="6551613"/>
          <p14:tracePt t="226883" x="6169025" y="6543675"/>
          <p14:tracePt t="226891" x="6178550" y="6543675"/>
          <p14:tracePt t="226899" x="6186488" y="6535738"/>
          <p14:tracePt t="226907" x="6186488" y="6526213"/>
          <p14:tracePt t="226961" x="6194425" y="6518275"/>
          <p14:tracePt t="226969" x="6203950" y="6510338"/>
          <p14:tracePt t="226977" x="6203950" y="6500813"/>
          <p14:tracePt t="226999" x="6203950" y="6492875"/>
          <p14:tracePt t="227031" x="6203950" y="6483350"/>
          <p14:tracePt t="227147" x="6194425" y="6467475"/>
          <p14:tracePt t="227255" x="6186488" y="6457950"/>
          <p14:tracePt t="227325" x="6194425" y="6457950"/>
          <p14:tracePt t="227355" x="6203950" y="6457950"/>
          <p14:tracePt t="227379" x="6211888" y="6450013"/>
          <p14:tracePt t="227387" x="6211888" y="6442075"/>
          <p14:tracePt t="227395" x="6221413" y="6442075"/>
          <p14:tracePt t="227403" x="6229350" y="6432550"/>
          <p14:tracePt t="227412" x="6229350" y="6424613"/>
          <p14:tracePt t="227417" x="6229350" y="6416675"/>
          <p14:tracePt t="227425" x="6237288" y="6416675"/>
          <p14:tracePt t="227433" x="6246813" y="6407150"/>
          <p14:tracePt t="227441" x="6262688" y="6399213"/>
          <p14:tracePt t="227449" x="6288088" y="6381750"/>
          <p14:tracePt t="227457" x="6297613" y="6381750"/>
          <p14:tracePt t="227465" x="6297613" y="6373813"/>
          <p14:tracePt t="227471" x="6297613" y="6365875"/>
          <p14:tracePt t="227480" x="6297613" y="6356350"/>
          <p14:tracePt t="227487" x="6305550" y="6356350"/>
          <p14:tracePt t="227495" x="6305550" y="6348413"/>
          <p14:tracePt t="227503" x="6305550" y="6338888"/>
          <p14:tracePt t="227512" x="6313488" y="6338888"/>
          <p14:tracePt t="227541" x="6313488" y="6330950"/>
          <p14:tracePt t="227549" x="6313488" y="6313488"/>
          <p14:tracePt t="227557" x="6313488" y="6305550"/>
          <p14:tracePt t="227565" x="6313488" y="6297613"/>
          <p14:tracePt t="227573" x="6323013" y="6288088"/>
          <p14:tracePt t="227589" x="6323013" y="6280150"/>
          <p14:tracePt t="227596" x="6323013" y="6272213"/>
          <p14:tracePt t="227612" x="6323013" y="6254750"/>
          <p14:tracePt t="227619" x="6323013" y="6246813"/>
          <p14:tracePt t="227627" x="6313488" y="6246813"/>
          <p14:tracePt t="227635" x="6313488" y="6237288"/>
          <p14:tracePt t="227643" x="6313488" y="6229350"/>
          <p14:tracePt t="227651" x="6313488" y="6221413"/>
          <p14:tracePt t="227659" x="6305550" y="6221413"/>
          <p14:tracePt t="227689" x="6305550" y="6211888"/>
          <p14:tracePt t="227697" x="6305550" y="6203950"/>
          <p14:tracePt t="227721" x="6297613" y="6194425"/>
          <p14:tracePt t="227735" x="6297613" y="6186488"/>
          <p14:tracePt t="227759" x="6288088" y="6186488"/>
          <p14:tracePt t="227805" x="6288088" y="6178550"/>
          <p14:tracePt t="227851" x="6280150" y="6178550"/>
          <p14:tracePt t="227875" x="6272213" y="6178550"/>
          <p14:tracePt t="227883" x="6272213" y="6169025"/>
          <p14:tracePt t="227899" x="6262688" y="6169025"/>
          <p14:tracePt t="227921" x="6254750" y="6169025"/>
          <p14:tracePt t="227937" x="6246813" y="6169025"/>
          <p14:tracePt t="228123" x="6254750" y="6169025"/>
          <p14:tracePt t="228139" x="6262688" y="6169025"/>
          <p14:tracePt t="228145" x="6272213" y="6169025"/>
          <p14:tracePt t="228153" x="6280150" y="6169025"/>
          <p14:tracePt t="228169" x="6288088" y="6169025"/>
          <p14:tracePt t="228177" x="6297613" y="6169025"/>
          <p14:tracePt t="228199" x="6305550" y="6169025"/>
          <p14:tracePt t="228207" x="6313488" y="6169025"/>
          <p14:tracePt t="228215" x="6323013" y="6169025"/>
          <p14:tracePt t="228231" x="6330950" y="6169025"/>
          <p14:tracePt t="228239" x="6348413" y="6169025"/>
          <p14:tracePt t="228247" x="6356350" y="6169025"/>
          <p14:tracePt t="228253" x="6381750" y="6169025"/>
          <p14:tracePt t="228264" x="6399213" y="6169025"/>
          <p14:tracePt t="228281" x="6442075" y="6169025"/>
          <p14:tracePt t="228285" x="6457950" y="6169025"/>
          <p14:tracePt t="228293" x="6475413" y="6169025"/>
          <p14:tracePt t="228301" x="6492875" y="6169025"/>
          <p14:tracePt t="228317" x="6500813" y="6161088"/>
          <p14:tracePt t="228323" x="6510338" y="6161088"/>
          <p14:tracePt t="228371" x="6518275" y="6161088"/>
          <p14:tracePt t="228380" x="6518275" y="6153150"/>
          <p14:tracePt t="228385" x="6535738" y="6153150"/>
          <p14:tracePt t="228401" x="6551613" y="6153150"/>
          <p14:tracePt t="228409" x="6561138" y="6143625"/>
          <p14:tracePt t="228417" x="6561138" y="6135688"/>
          <p14:tracePt t="228425" x="6569075" y="6135688"/>
          <p14:tracePt t="228471" x="6577013" y="6135688"/>
          <p14:tracePt t="228487" x="6586538" y="6135688"/>
          <p14:tracePt t="228495" x="6594475" y="6135688"/>
          <p14:tracePt t="228501" x="6602413" y="6135688"/>
          <p14:tracePt t="228509" x="6611938" y="6135688"/>
          <p14:tracePt t="228517" x="6619875" y="6135688"/>
          <p14:tracePt t="228525" x="6627813" y="6135688"/>
          <p14:tracePt t="229671" x="6627813" y="6143625"/>
          <p14:tracePt t="229680" x="6654800" y="6153150"/>
          <p14:tracePt t="229687" x="6680200" y="6169025"/>
          <p14:tracePt t="229695" x="6696075" y="6186488"/>
          <p14:tracePt t="229703" x="6721475" y="6194425"/>
          <p14:tracePt t="229712" x="6738938" y="6203950"/>
          <p14:tracePt t="229717" x="6764338" y="6211888"/>
          <p14:tracePt t="229725" x="6772275" y="6221413"/>
          <p14:tracePt t="229733" x="6781800" y="6221413"/>
          <p14:tracePt t="229741" x="6807200" y="6229350"/>
          <p14:tracePt t="229749" x="6807200" y="6237288"/>
          <p14:tracePt t="229757" x="6815138" y="6237288"/>
          <p14:tracePt t="229765" x="6824663" y="6246813"/>
          <p14:tracePt t="229781" x="6840538" y="6254750"/>
          <p14:tracePt t="229787" x="6858000" y="6262688"/>
          <p14:tracePt t="229795" x="6875463" y="6272213"/>
          <p14:tracePt t="229803" x="6900863" y="6280150"/>
          <p14:tracePt t="229812" x="6934200" y="6288088"/>
          <p14:tracePt t="229819" x="6994525" y="6297613"/>
          <p14:tracePt t="229827" x="7053263" y="6305550"/>
          <p14:tracePt t="229835" x="7096125" y="6313488"/>
          <p14:tracePt t="229841" x="7129463" y="6323013"/>
          <p14:tracePt t="229849" x="7164388" y="6330950"/>
          <p14:tracePt t="229857" x="7197725" y="6338888"/>
          <p14:tracePt t="229865" x="7223125" y="6348413"/>
          <p14:tracePt t="229873" x="7248525" y="6356350"/>
          <p14:tracePt t="229881" x="7265988" y="6365875"/>
          <p14:tracePt t="229889" x="7273925" y="6365875"/>
          <p14:tracePt t="229895" x="7283450" y="6365875"/>
          <p14:tracePt t="230013" x="7283450" y="6356350"/>
          <p14:tracePt t="230075" x="7283450" y="6348413"/>
          <p14:tracePt t="230113" x="7283450" y="6338888"/>
          <p14:tracePt t="230159" x="7283450" y="6330950"/>
          <p14:tracePt t="230167" x="7283450" y="6323013"/>
          <p14:tracePt t="230175" x="7283450" y="6313488"/>
          <p14:tracePt t="230199" x="7273925" y="6313488"/>
          <p14:tracePt t="230213" x="7273925" y="6305550"/>
          <p14:tracePt t="230221" x="7273925" y="6297613"/>
          <p14:tracePt t="230245" x="7265988" y="6288088"/>
          <p14:tracePt t="230259" x="7265988" y="6280150"/>
          <p14:tracePt t="230267" x="7265988" y="6272213"/>
          <p14:tracePt t="230275" x="7258050" y="6272213"/>
          <p14:tracePt t="230283" x="7258050" y="6262688"/>
          <p14:tracePt t="230291" x="7248525" y="6254750"/>
          <p14:tracePt t="230330" x="7248525" y="6246813"/>
          <p14:tracePt t="230369" x="7248525" y="6237288"/>
          <p14:tracePt t="230415" x="7248525" y="6229350"/>
          <p14:tracePt t="230469" x="7240588" y="6229350"/>
          <p14:tracePt t="230477" x="7232650" y="6221413"/>
          <p14:tracePt t="230485" x="7232650" y="6211888"/>
          <p14:tracePt t="230515" x="7232650" y="6203950"/>
          <p14:tracePt t="230531" x="7223125" y="6203950"/>
          <p14:tracePt t="230555" x="7223125" y="6194425"/>
          <p14:tracePt t="230795" x="7215188" y="6186488"/>
          <p14:tracePt t="230812" x="7205663" y="6169025"/>
          <p14:tracePt t="230841" x="7205663" y="6161088"/>
          <p14:tracePt t="231297" x="7197725" y="6161088"/>
          <p14:tracePt t="231305" x="7189788" y="6161088"/>
          <p14:tracePt t="231313" x="7189788" y="6153150"/>
          <p14:tracePt t="231329" x="7180263" y="6153150"/>
          <p14:tracePt t="231345" x="7172325" y="6143625"/>
          <p14:tracePt t="231351" x="7164388" y="6143625"/>
          <p14:tracePt t="231359" x="7164388" y="6135688"/>
          <p14:tracePt t="231367" x="7154863" y="6135688"/>
          <p14:tracePt t="231375" x="7146925" y="6135688"/>
          <p14:tracePt t="231771" x="7146925" y="6143625"/>
          <p14:tracePt t="232323" x="7146925" y="6153150"/>
          <p14:tracePt t="232335" x="7129463" y="6153150"/>
          <p14:tracePt t="232343" x="7121525" y="6153150"/>
          <p14:tracePt t="232359" x="7121525" y="6161088"/>
          <p14:tracePt t="232375" x="7113588" y="6161088"/>
          <p14:tracePt t="232661" x="7113588" y="6169025"/>
          <p14:tracePt t="232685" x="7113588" y="6178550"/>
          <p14:tracePt t="232699" x="7113588" y="6186488"/>
          <p14:tracePt t="232707" x="7104063" y="6194425"/>
          <p14:tracePt t="232723" x="7104063" y="6203950"/>
          <p14:tracePt t="232731" x="7096125" y="6211888"/>
          <p14:tracePt t="232747" x="7096125" y="6221413"/>
          <p14:tracePt t="232761" x="7096125" y="6229350"/>
          <p14:tracePt t="233017" x="7096125" y="6237288"/>
          <p14:tracePt t="233103" x="7104063" y="6237288"/>
          <p14:tracePt t="233119" x="7113588" y="6246813"/>
          <p14:tracePt t="233203" x="7113588" y="6254750"/>
          <p14:tracePt t="233745" x="7121525" y="6262688"/>
          <p14:tracePt t="233761" x="7121525" y="6272213"/>
          <p14:tracePt t="234357" x="7121525" y="6262688"/>
          <p14:tracePt t="234373" x="7121525" y="6254750"/>
          <p14:tracePt t="234381" x="7121525" y="6246813"/>
          <p14:tracePt t="234397" x="7121525" y="6237288"/>
          <p14:tracePt t="234403" x="7121525" y="6221413"/>
          <p14:tracePt t="234419" x="7121525" y="6211888"/>
          <p14:tracePt t="234427" x="7121525" y="6203950"/>
          <p14:tracePt t="234443" x="7121525" y="6194425"/>
          <p14:tracePt t="234459" x="7121525" y="6186488"/>
          <p14:tracePt t="234465" x="7121525" y="6178550"/>
          <p14:tracePt t="234483" x="7113588" y="6169025"/>
          <p14:tracePt t="234489" x="7113588" y="6161088"/>
          <p14:tracePt t="234497" x="7104063" y="6153150"/>
          <p14:tracePt t="234505" x="7104063" y="6135688"/>
          <p14:tracePt t="234514" x="7096125" y="6127750"/>
          <p14:tracePt t="234527" x="7096125" y="6110288"/>
          <p14:tracePt t="234535" x="7088188" y="6092825"/>
          <p14:tracePt t="234543" x="7078663" y="6092825"/>
          <p14:tracePt t="234551" x="7070725" y="6076950"/>
          <p14:tracePt t="234559" x="7061200" y="6049963"/>
          <p14:tracePt t="234567" x="7053263" y="6034088"/>
          <p14:tracePt t="234573" x="7053263" y="6008688"/>
          <p14:tracePt t="234581" x="7045325" y="5983288"/>
          <p14:tracePt t="234589" x="7035800" y="5965825"/>
          <p14:tracePt t="234597" x="7027863" y="5957888"/>
          <p14:tracePt t="234605" x="7019925" y="5948363"/>
          <p14:tracePt t="234614" x="7010400" y="5940425"/>
          <p14:tracePt t="234621" x="7002463" y="5940425"/>
          <p14:tracePt t="234629" x="6994525" y="5932488"/>
          <p14:tracePt t="234637" x="6985000" y="5922963"/>
          <p14:tracePt t="234643" x="6969125" y="5915025"/>
          <p14:tracePt t="234651" x="6951663" y="5905500"/>
          <p14:tracePt t="234659" x="6926263" y="5897563"/>
          <p14:tracePt t="234667" x="6916738" y="5897563"/>
          <p14:tracePt t="234675" x="6900863" y="5889625"/>
          <p14:tracePt t="234683" x="6875463" y="5889625"/>
          <p14:tracePt t="234691" x="6858000" y="5880100"/>
          <p14:tracePt t="234697" x="6824663" y="5872163"/>
          <p14:tracePt t="234705" x="6789738" y="5864225"/>
          <p14:tracePt t="234714" x="6756400" y="5854700"/>
          <p14:tracePt t="234721" x="6721475" y="5846763"/>
          <p14:tracePt t="234729" x="6688138" y="5838825"/>
          <p14:tracePt t="234737" x="6654800" y="5829300"/>
          <p14:tracePt t="234745" x="6637338" y="5829300"/>
          <p14:tracePt t="234751" x="6611938" y="5821363"/>
          <p14:tracePt t="234762" x="6586538" y="5821363"/>
          <p14:tracePt t="234767" x="6569075" y="5821363"/>
          <p14:tracePt t="234775" x="6543675" y="5821363"/>
          <p14:tracePt t="234783" x="6518275" y="5829300"/>
          <p14:tracePt t="234791" x="6492875" y="5838825"/>
          <p14:tracePt t="234799" x="6475413" y="5854700"/>
          <p14:tracePt t="234807" x="6450013" y="5864225"/>
          <p14:tracePt t="234815" x="6424613" y="5889625"/>
          <p14:tracePt t="234821" x="6399213" y="5897563"/>
          <p14:tracePt t="234829" x="6391275" y="5905500"/>
          <p14:tracePt t="234837" x="6381750" y="5922963"/>
          <p14:tracePt t="234845" x="6373813" y="5940425"/>
          <p14:tracePt t="234853" x="6365875" y="5948363"/>
          <p14:tracePt t="234862" x="6356350" y="5957888"/>
          <p14:tracePt t="234869" x="6356350" y="5965825"/>
          <p14:tracePt t="234875" x="6356350" y="5973763"/>
          <p14:tracePt t="234883" x="6356350" y="5983288"/>
          <p14:tracePt t="234891" x="6356350" y="5999163"/>
          <p14:tracePt t="234907" x="6356350" y="6008688"/>
          <p14:tracePt t="234915" x="6356350" y="6024563"/>
          <p14:tracePt t="234923" x="6365875" y="6024563"/>
          <p14:tracePt t="234931" x="6373813" y="6034088"/>
          <p14:tracePt t="234939" x="6391275" y="6042025"/>
          <p14:tracePt t="234945" x="6416675" y="6049963"/>
          <p14:tracePt t="234953" x="6442075" y="6059488"/>
          <p14:tracePt t="234962" x="6457950" y="6067425"/>
          <p14:tracePt t="234969" x="6483350" y="6076950"/>
          <p14:tracePt t="234977" x="6510338" y="6076950"/>
          <p14:tracePt t="234985" x="6535738" y="6084888"/>
          <p14:tracePt t="234993" x="6551613" y="6092825"/>
          <p14:tracePt t="234999" x="6577013" y="6102350"/>
          <p14:tracePt t="235007" x="6602413" y="6118225"/>
          <p14:tracePt t="235015" x="6619875" y="6127750"/>
          <p14:tracePt t="235023" x="6637338" y="6135688"/>
          <p14:tracePt t="235031" x="6662738" y="6143625"/>
          <p14:tracePt t="235039" x="6680200" y="6153150"/>
          <p14:tracePt t="235047" x="6688138" y="6153150"/>
          <p14:tracePt t="235053" x="6705600" y="6153150"/>
          <p14:tracePt t="235064" x="6721475" y="6153150"/>
          <p14:tracePt t="235069" x="6731000" y="6153150"/>
          <p14:tracePt t="235077" x="6756400" y="6143625"/>
          <p14:tracePt t="235085" x="6781800" y="6135688"/>
          <p14:tracePt t="235093" x="6789738" y="6127750"/>
          <p14:tracePt t="235101" x="6807200" y="6110288"/>
          <p14:tracePt t="235109" x="6824663" y="6102350"/>
          <p14:tracePt t="235117" x="6850063" y="6092825"/>
          <p14:tracePt t="235123" x="6850063" y="6084888"/>
          <p14:tracePt t="235131" x="6865938" y="6076950"/>
          <p14:tracePt t="235139" x="6875463" y="6067425"/>
          <p14:tracePt t="235155" x="6875463" y="6059488"/>
          <p14:tracePt t="235185" x="6875463" y="6049963"/>
          <p14:tracePt t="236115" x="6883400" y="6049963"/>
          <p14:tracePt t="236123" x="6883400" y="6059488"/>
          <p14:tracePt t="236131" x="6891338" y="6059488"/>
          <p14:tracePt t="236161" x="6900863" y="6067425"/>
          <p14:tracePt t="236169" x="6900863" y="6076950"/>
          <p14:tracePt t="236185" x="6908800" y="6084888"/>
          <p14:tracePt t="236201" x="6908800" y="6092825"/>
          <p14:tracePt t="236209" x="6916738" y="6102350"/>
          <p14:tracePt t="236277" x="6916738" y="6110288"/>
          <p14:tracePt t="236285" x="6926263" y="6118225"/>
          <p14:tracePt t="236301" x="6934200" y="6127750"/>
          <p14:tracePt t="236309" x="6934200" y="6135688"/>
          <p14:tracePt t="236317" x="6943725" y="6143625"/>
          <p14:tracePt t="236333" x="6951663" y="6153150"/>
          <p14:tracePt t="236339" x="6959600" y="6161088"/>
          <p14:tracePt t="236355" x="6959600" y="6169025"/>
          <p14:tracePt t="236364" x="6969125" y="6178550"/>
          <p14:tracePt t="236371" x="6977063" y="6186488"/>
          <p14:tracePt t="236387" x="6985000" y="6186488"/>
          <p14:tracePt t="236393" x="6985000" y="6194425"/>
          <p14:tracePt t="236401" x="6985000" y="6203950"/>
          <p14:tracePt t="236409" x="6994525" y="6203950"/>
          <p14:tracePt t="236417" x="7002463" y="6211888"/>
          <p14:tracePt t="236425" x="7002463" y="6221413"/>
          <p14:tracePt t="236433" x="7002463" y="6229350"/>
          <p14:tracePt t="236441" x="7010400" y="6229350"/>
          <p14:tracePt t="236447" x="7019925" y="6237288"/>
          <p14:tracePt t="236455" x="7027863" y="6246813"/>
          <p14:tracePt t="236471" x="7027863" y="6254750"/>
          <p14:tracePt t="236481" x="7035800" y="6262688"/>
          <p14:tracePt t="236487" x="7035800" y="6272213"/>
          <p14:tracePt t="236495" x="7045325" y="6272213"/>
          <p14:tracePt t="236503" x="7045325" y="6280150"/>
          <p14:tracePt t="236512" x="7045325" y="6288088"/>
          <p14:tracePt t="236517" x="7045325" y="6297613"/>
          <p14:tracePt t="236525" x="7045325" y="6305550"/>
          <p14:tracePt t="236533" x="7053263" y="6313488"/>
          <p14:tracePt t="236541" x="7061200" y="6323013"/>
          <p14:tracePt t="236549" x="7061200" y="6338888"/>
          <p14:tracePt t="236557" x="7070725" y="6338888"/>
          <p14:tracePt t="236565" x="7070725" y="6356350"/>
          <p14:tracePt t="236571" x="7070725" y="6365875"/>
          <p14:tracePt t="236587" x="7070725" y="6373813"/>
          <p14:tracePt t="236595" x="7070725" y="6381750"/>
          <p14:tracePt t="236603" x="7070725" y="6391275"/>
          <p14:tracePt t="236612" x="7061200" y="6399213"/>
          <p14:tracePt t="236619" x="7061200" y="6407150"/>
          <p14:tracePt t="236625" x="7061200" y="6416675"/>
          <p14:tracePt t="236641" x="7053263" y="6416675"/>
          <p14:tracePt t="236843" x="7045325" y="6407150"/>
          <p14:tracePt t="236851" x="7035800" y="6399213"/>
          <p14:tracePt t="236873" x="7027863" y="6391275"/>
          <p14:tracePt t="237687" x="7027863" y="6399213"/>
          <p14:tracePt t="238097" x="7035800" y="6407150"/>
          <p14:tracePt t="238245" x="7045325" y="6416675"/>
          <p14:tracePt t="238262" x="7045325" y="6424613"/>
          <p14:tracePt t="238267" x="7061200" y="6424613"/>
          <p14:tracePt t="238275" x="7088188" y="6432550"/>
          <p14:tracePt t="238283" x="7104063" y="6432550"/>
          <p14:tracePt t="238291" x="7113588" y="6432550"/>
          <p14:tracePt t="238299" x="7121525" y="6442075"/>
          <p14:tracePt t="238307" x="7129463" y="6442075"/>
          <p14:tracePt t="238315" x="7138988" y="6442075"/>
          <p14:tracePt t="238321" x="7146925" y="6442075"/>
          <p14:tracePt t="238415" x="7154863" y="6442075"/>
          <p14:tracePt t="238501" x="7154863" y="6450013"/>
          <p14:tracePt t="238523" x="7164388" y="6457950"/>
          <p14:tracePt t="238919" x="7164388" y="6467475"/>
          <p14:tracePt t="238927" x="7164388" y="6475413"/>
          <p14:tracePt t="238949" x="7164388" y="6483350"/>
          <p14:tracePt t="238995" x="7154863" y="6492875"/>
          <p14:tracePt t="239012" x="7154863" y="6500813"/>
          <p14:tracePt t="239043" x="7154863" y="6510338"/>
          <p14:tracePt t="239159" x="7154863" y="6518275"/>
          <p14:tracePt t="239167" x="7146925" y="6518275"/>
          <p14:tracePt t="239173" x="7138988" y="6526213"/>
          <p14:tracePt t="239183" x="7138988" y="6535738"/>
          <p14:tracePt t="239221" x="7129463" y="6543675"/>
          <p14:tracePt t="240847" x="7129463" y="6535738"/>
          <p14:tracePt t="240855" x="7129463" y="6526213"/>
          <p14:tracePt t="240909" x="7129463" y="6518275"/>
          <p14:tracePt t="240925" x="7129463" y="6510338"/>
          <p14:tracePt t="240947" x="7129463" y="6500813"/>
          <p14:tracePt t="241605" x="7121525" y="6510338"/>
          <p14:tracePt t="241614" x="7113588" y="6518275"/>
          <p14:tracePt t="241630" x="7104063" y="6526213"/>
          <p14:tracePt t="241637" x="7104063" y="6535738"/>
          <p14:tracePt t="241645" x="7096125" y="6543675"/>
          <p14:tracePt t="241661" x="7096125" y="6551613"/>
          <p14:tracePt t="241675" x="7096125" y="6561138"/>
          <p14:tracePt t="241683" x="7088188" y="6561138"/>
          <p14:tracePt t="241893" x="7088188" y="6551613"/>
          <p14:tracePt t="241901" x="7078663" y="6551613"/>
          <p14:tracePt t="241907" x="7070725" y="6543675"/>
          <p14:tracePt t="241925" x="7070725" y="6535738"/>
          <p14:tracePt t="241977" x="7070725" y="6526213"/>
          <p14:tracePt t="241985" x="7061200" y="6510338"/>
          <p14:tracePt t="241993" x="7061200" y="6500813"/>
          <p14:tracePt t="242001" x="7061200" y="6492875"/>
          <p14:tracePt t="242009" x="7053263" y="6492875"/>
          <p14:tracePt t="242017" x="7053263" y="6483350"/>
          <p14:tracePt t="242025" x="7045325" y="6475413"/>
          <p14:tracePt t="242033" x="7045325" y="6467475"/>
          <p14:tracePt t="242039" x="7045325" y="6457950"/>
          <p14:tracePt t="242048" x="7045325" y="6450013"/>
          <p14:tracePt t="242064" x="7045325" y="6442075"/>
          <p14:tracePt t="242071" x="7045325" y="6432550"/>
          <p14:tracePt t="242087" x="7045325" y="6424613"/>
          <p14:tracePt t="242093" x="7045325" y="6416675"/>
          <p14:tracePt t="242101" x="7045325" y="6407150"/>
          <p14:tracePt t="242117" x="7045325" y="6399213"/>
          <p14:tracePt t="242125" x="7045325" y="6391275"/>
          <p14:tracePt t="242141" x="7045325" y="6381750"/>
          <p14:tracePt t="242147" x="7053263" y="6373813"/>
          <p14:tracePt t="242155" x="7053263" y="6365875"/>
          <p14:tracePt t="242180" x="7061200" y="6356350"/>
          <p14:tracePt t="242187" x="7070725" y="6356350"/>
          <p14:tracePt t="242195" x="7078663" y="6348413"/>
          <p14:tracePt t="242212" x="7088188" y="6348413"/>
          <p14:tracePt t="242217" x="7096125" y="6348413"/>
          <p14:tracePt t="242443" x="7096125" y="6338888"/>
          <p14:tracePt t="242457" x="7096125" y="6330950"/>
          <p14:tracePt t="242527" x="7096125" y="6323013"/>
          <p14:tracePt t="242543" x="7088188" y="6323013"/>
          <p14:tracePt t="242551" x="7078663" y="6297613"/>
          <p14:tracePt t="242559" x="7070725" y="6297613"/>
          <p14:tracePt t="242567" x="7061200" y="6288088"/>
          <p14:tracePt t="242575" x="7061200" y="6280150"/>
          <p14:tracePt t="242581" x="7053263" y="6272213"/>
          <p14:tracePt t="242589" x="7035800" y="6272213"/>
          <p14:tracePt t="242597" x="7035800" y="6262688"/>
          <p14:tracePt t="242605" x="7027863" y="6254750"/>
          <p14:tracePt t="242614" x="7019925" y="6254750"/>
          <p14:tracePt t="242621" x="7010400" y="6254750"/>
          <p14:tracePt t="242629" x="7010400" y="6246813"/>
          <p14:tracePt t="242667" x="7002463" y="6237288"/>
          <p14:tracePt t="242675" x="6994525" y="6229350"/>
          <p14:tracePt t="242683" x="6985000" y="6229350"/>
          <p14:tracePt t="242689" x="6977063" y="6221413"/>
          <p14:tracePt t="242697" x="6969125" y="6211888"/>
          <p14:tracePt t="242705" x="6959600" y="6203950"/>
          <p14:tracePt t="242714" x="6934200" y="6203950"/>
          <p14:tracePt t="242721" x="6908800" y="6194425"/>
          <p14:tracePt t="242729" x="6883400" y="6186488"/>
          <p14:tracePt t="242737" x="6865938" y="6178550"/>
          <p14:tracePt t="242745" x="6850063" y="6169025"/>
          <p14:tracePt t="242753" x="6824663" y="6161088"/>
          <p14:tracePt t="242759" x="6807200" y="6153150"/>
          <p14:tracePt t="242767" x="6781800" y="6143625"/>
          <p14:tracePt t="242775" x="6756400" y="6135688"/>
          <p14:tracePt t="242783" x="6721475" y="6127750"/>
          <p14:tracePt t="242791" x="6705600" y="6127750"/>
          <p14:tracePt t="242799" x="6680200" y="6127750"/>
          <p14:tracePt t="242807" x="6645275" y="6118225"/>
          <p14:tracePt t="242815" x="6611938" y="6118225"/>
          <p14:tracePt t="242821" x="6594475" y="6118225"/>
          <p14:tracePt t="242829" x="6561138" y="6118225"/>
          <p14:tracePt t="242837" x="6535738" y="6118225"/>
          <p14:tracePt t="242846" x="6510338" y="6127750"/>
          <p14:tracePt t="242855" x="6483350" y="6135688"/>
          <p14:tracePt t="242861" x="6457950" y="6143625"/>
          <p14:tracePt t="242869" x="6424613" y="6153150"/>
          <p14:tracePt t="242875" x="6391275" y="6161088"/>
          <p14:tracePt t="242883" x="6365875" y="6169025"/>
          <p14:tracePt t="242891" x="6348413" y="6178550"/>
          <p14:tracePt t="242899" x="6330950" y="6186488"/>
          <p14:tracePt t="242907" x="6323013" y="6186488"/>
          <p14:tracePt t="242915" x="6313488" y="6194425"/>
          <p14:tracePt t="242923" x="6313488" y="6203950"/>
          <p14:tracePt t="242931" x="6305550" y="6203950"/>
          <p14:tracePt t="242937" x="6297613" y="6211888"/>
          <p14:tracePt t="242953" x="6297613" y="6221413"/>
          <p14:tracePt t="242961" x="6288088" y="6221413"/>
          <p14:tracePt t="242969" x="6280150" y="6229350"/>
          <p14:tracePt t="242985" x="6272213" y="6229350"/>
          <p14:tracePt t="242991" x="6262688" y="6237288"/>
          <p14:tracePt t="242999" x="6254750" y="6246813"/>
          <p14:tracePt t="243007" x="6246813" y="6254750"/>
          <p14:tracePt t="243015" x="6221413" y="6254750"/>
          <p14:tracePt t="243023" x="6211888" y="6262688"/>
          <p14:tracePt t="243031" x="6194425" y="6272213"/>
          <p14:tracePt t="243039" x="6178550" y="6280150"/>
          <p14:tracePt t="243047" x="6169025" y="6288088"/>
          <p14:tracePt t="243055" x="6153150" y="6288088"/>
          <p14:tracePt t="243061" x="6135688" y="6297613"/>
          <p14:tracePt t="243077" x="6118225" y="6297613"/>
          <p14:tracePt t="243085" x="6110288" y="6297613"/>
          <p14:tracePt t="243163" x="6110288" y="6288088"/>
          <p14:tracePt t="243171" x="6110288" y="6272213"/>
          <p14:tracePt t="243177" x="6110288" y="6246813"/>
          <p14:tracePt t="243185" x="6110288" y="6229350"/>
          <p14:tracePt t="243193" x="6118225" y="6229350"/>
          <p14:tracePt t="243201" x="6118225" y="6211888"/>
          <p14:tracePt t="243209" x="6118225" y="6203950"/>
          <p14:tracePt t="243217" x="6127750" y="6203950"/>
          <p14:tracePt t="243225" x="6127750" y="6194425"/>
          <p14:tracePt t="243231" x="6127750" y="6186488"/>
          <p14:tracePt t="243247" x="6127750" y="6178550"/>
          <p14:tracePt t="243264" x="6135688" y="6161088"/>
          <p14:tracePt t="243279" x="6135688" y="6153150"/>
          <p14:tracePt t="243303" x="6135688" y="6143625"/>
          <p14:tracePt t="243387" x="6135688" y="6135688"/>
          <p14:tracePt t="243395" x="6135688" y="6127750"/>
          <p14:tracePt t="243403" x="6135688" y="6118225"/>
          <p14:tracePt t="243425" x="6135688" y="6110288"/>
          <p14:tracePt t="243433" x="6135688" y="6102350"/>
          <p14:tracePt t="243465" x="6135688" y="6092825"/>
          <p14:tracePt t="243473" x="6135688" y="6084888"/>
          <p14:tracePt t="243503" x="6127750" y="6084888"/>
          <p14:tracePt t="243511" x="6127750" y="6076950"/>
          <p14:tracePt t="243535" x="6118225" y="6067425"/>
          <p14:tracePt t="243549" x="6110288" y="6067425"/>
          <p14:tracePt t="243565" x="6110288" y="6059488"/>
          <p14:tracePt t="243573" x="6102350" y="6059488"/>
          <p14:tracePt t="243611" x="6092825" y="6059488"/>
          <p14:tracePt t="243627" x="6076950" y="6059488"/>
          <p14:tracePt t="243635" x="6067425" y="6067425"/>
          <p14:tracePt t="243643" x="6067425" y="6076950"/>
          <p14:tracePt t="243651" x="6059488" y="6076950"/>
          <p14:tracePt t="243659" x="6042025" y="6092825"/>
          <p14:tracePt t="243665" x="6042025" y="6102350"/>
          <p14:tracePt t="243673" x="6034088" y="6102350"/>
          <p14:tracePt t="243681" x="6024563" y="6110288"/>
          <p14:tracePt t="243689" x="6016625" y="6118225"/>
          <p14:tracePt t="243705" x="6016625" y="6127750"/>
          <p14:tracePt t="243735" x="6024563" y="6127750"/>
          <p14:tracePt t="243743" x="6034088" y="6127750"/>
          <p14:tracePt t="243751" x="6049963" y="6127750"/>
          <p14:tracePt t="243759" x="6076950" y="6135688"/>
          <p14:tracePt t="243767" x="6092825" y="6135688"/>
          <p14:tracePt t="243775" x="6118225" y="6135688"/>
          <p14:tracePt t="243781" x="6143625" y="6135688"/>
          <p14:tracePt t="243789" x="6161088" y="6135688"/>
          <p14:tracePt t="243797" x="6178550" y="6127750"/>
          <p14:tracePt t="243805" x="6203950" y="6127750"/>
          <p14:tracePt t="243814" x="6211888" y="6127750"/>
          <p14:tracePt t="243829" x="6221413" y="6118225"/>
          <p14:tracePt t="243975" x="6229350" y="6118225"/>
          <p14:tracePt t="243991" x="6254750" y="6118225"/>
          <p14:tracePt t="243999" x="6288088" y="6110288"/>
          <p14:tracePt t="244007" x="6323013" y="6102350"/>
          <p14:tracePt t="244015" x="6348413" y="6102350"/>
          <p14:tracePt t="244023" x="6381750" y="6092825"/>
          <p14:tracePt t="244029" x="6416675" y="6092825"/>
          <p14:tracePt t="244037" x="6442075" y="6084888"/>
          <p14:tracePt t="244046" x="6457950" y="6084888"/>
          <p14:tracePt t="244053" x="6483350" y="6084888"/>
          <p14:tracePt t="244061" x="6500813" y="6084888"/>
          <p14:tracePt t="244077" x="6510338" y="6084888"/>
          <p14:tracePt t="244091" x="6518275" y="6084888"/>
          <p14:tracePt t="244285" x="6526213" y="6084888"/>
          <p14:tracePt t="244293" x="6543675" y="6084888"/>
          <p14:tracePt t="244301" x="6551613" y="6084888"/>
          <p14:tracePt t="244309" x="6569075" y="6084888"/>
          <p14:tracePt t="244317" x="6586538" y="6092825"/>
          <p14:tracePt t="244331" x="6594475" y="6092825"/>
          <p14:tracePt t="244355" x="6602413" y="6092825"/>
          <p14:tracePt t="244401" x="6611938" y="6102350"/>
          <p14:tracePt t="244409" x="6627813" y="6110288"/>
          <p14:tracePt t="244417" x="6637338" y="6118225"/>
          <p14:tracePt t="244425" x="6654800" y="6127750"/>
          <p14:tracePt t="244433" x="6680200" y="6135688"/>
          <p14:tracePt t="244441" x="6696075" y="6135688"/>
          <p14:tracePt t="244447" x="6696075" y="6143625"/>
          <p14:tracePt t="244455" x="6705600" y="6153150"/>
          <p14:tracePt t="244464" x="6713538" y="6161088"/>
          <p14:tracePt t="244549" x="6738938" y="6169025"/>
          <p14:tracePt t="244557" x="6746875" y="6178550"/>
          <p14:tracePt t="244564" x="6756400" y="6186488"/>
          <p14:tracePt t="244571" x="6764338" y="6186488"/>
          <p14:tracePt t="244579" x="6772275" y="6186488"/>
          <p14:tracePt t="244596" x="6781800" y="6186488"/>
          <p14:tracePt t="244649" x="6799263" y="6194425"/>
          <p14:tracePt t="244657" x="6815138" y="6203950"/>
          <p14:tracePt t="244665" x="6840538" y="6211888"/>
          <p14:tracePt t="244673" x="6875463" y="6221413"/>
          <p14:tracePt t="244681" x="6900863" y="6229350"/>
          <p14:tracePt t="244687" x="6916738" y="6237288"/>
          <p14:tracePt t="244696" x="6934200" y="6237288"/>
          <p14:tracePt t="244703" x="6943725" y="6237288"/>
          <p14:tracePt t="244719" x="6951663" y="6237288"/>
          <p14:tracePt t="244797" x="6969125" y="6237288"/>
          <p14:tracePt t="244811" x="6977063" y="6237288"/>
          <p14:tracePt t="244819" x="6985000" y="6237288"/>
          <p14:tracePt t="244897" x="6985000" y="6246813"/>
          <p14:tracePt t="244914" x="7010400" y="6254750"/>
          <p14:tracePt t="244921" x="7027863" y="6262688"/>
          <p14:tracePt t="244935" x="7035800" y="6262688"/>
          <p14:tracePt t="244951" x="7045325" y="6262688"/>
          <p14:tracePt t="245029" x="7053263" y="6262688"/>
          <p14:tracePt t="245037" x="7061200" y="6272213"/>
          <p14:tracePt t="245045" x="7070725" y="6272213"/>
          <p14:tracePt t="245051" x="7088188" y="6272213"/>
          <p14:tracePt t="245059" x="7096125" y="6272213"/>
          <p14:tracePt t="245075" x="7104063" y="6272213"/>
          <p14:tracePt t="245083" x="7113588" y="6272213"/>
          <p14:tracePt t="245091" x="7121525" y="6272213"/>
          <p14:tracePt t="245114" x="7129463" y="6272213"/>
          <p14:tracePt t="245121" x="7146925" y="6262688"/>
          <p14:tracePt t="245130" x="7154863" y="6254750"/>
          <p14:tracePt t="245137" x="7172325" y="6254750"/>
          <p14:tracePt t="245146" x="7189788" y="6246813"/>
          <p14:tracePt t="245153" x="7197725" y="6237288"/>
          <p14:tracePt t="245162" x="7215188" y="6237288"/>
          <p14:tracePt t="245169" x="7223125" y="6237288"/>
          <p14:tracePt t="245183" x="7232650" y="6229350"/>
          <p14:tracePt t="245253" x="7240588" y="6221413"/>
          <p14:tracePt t="245269" x="7248525" y="6211888"/>
          <p14:tracePt t="245285" x="7258050" y="6203950"/>
          <p14:tracePt t="245385" x="7265988" y="6203950"/>
          <p14:tracePt t="245401" x="7265988" y="6194425"/>
          <p14:tracePt t="245409" x="7273925" y="6194425"/>
          <p14:tracePt t="245517" x="7283450" y="6194425"/>
          <p14:tracePt t="245709" x="7291388" y="6194425"/>
          <p14:tracePt t="245725" x="7299325" y="6194425"/>
          <p14:tracePt t="245733" x="7316788" y="6194425"/>
          <p14:tracePt t="245741" x="7324725" y="6194425"/>
          <p14:tracePt t="245751" x="7342188" y="6186488"/>
          <p14:tracePt t="245757" x="7359650" y="6186488"/>
          <p14:tracePt t="245773" x="7367588" y="6186488"/>
          <p14:tracePt t="245781" x="7377113" y="6186488"/>
          <p14:tracePt t="245957" x="7385050" y="6186488"/>
          <p14:tracePt t="245981" x="7392988" y="6186488"/>
          <p14:tracePt t="246035" x="7402513" y="6186488"/>
          <p14:tracePt t="246043" x="7418388" y="6194425"/>
          <p14:tracePt t="246051" x="7427913" y="6194425"/>
          <p14:tracePt t="246059" x="7443788" y="6203950"/>
          <p14:tracePt t="246067" x="7461250" y="6211888"/>
          <p14:tracePt t="246075" x="7469188" y="6211888"/>
          <p14:tracePt t="246083" x="7478713" y="6211888"/>
          <p14:tracePt t="246089" x="7504113" y="6221413"/>
          <p14:tracePt t="246097" x="7512050" y="6221413"/>
          <p14:tracePt t="246105" x="7537450" y="6229350"/>
          <p14:tracePt t="246114" x="7554913" y="6237288"/>
          <p14:tracePt t="246121" x="7562850" y="6237288"/>
          <p14:tracePt t="246130" x="7580313" y="6237288"/>
          <p14:tracePt t="246137" x="7588250" y="6237288"/>
          <p14:tracePt t="246151" x="7597775" y="6246813"/>
          <p14:tracePt t="246159" x="7605713" y="6246813"/>
          <p14:tracePt t="246167" x="7613650" y="6246813"/>
          <p14:tracePt t="246183" x="7631113" y="6246813"/>
          <p14:tracePt t="246191" x="7639050" y="6246813"/>
          <p14:tracePt t="246205" x="7648575" y="6246813"/>
          <p14:tracePt t="246214" x="7656513" y="6246813"/>
          <p14:tracePt t="246221" x="7656513" y="6237288"/>
          <p14:tracePt t="246283" x="7666038" y="6237288"/>
          <p14:tracePt t="246299" x="7691438" y="6229350"/>
          <p14:tracePt t="246307" x="7691438" y="6221413"/>
          <p14:tracePt t="246321" x="7699375" y="6221413"/>
          <p14:tracePt t="246369" x="7707313" y="6221413"/>
          <p14:tracePt t="246385" x="7707313" y="6211888"/>
          <p14:tracePt t="246391" x="7716838" y="6211888"/>
          <p14:tracePt t="246399" x="7724775" y="6203950"/>
          <p14:tracePt t="246407" x="7732713" y="6194425"/>
          <p14:tracePt t="246423" x="7742238" y="6194425"/>
          <p14:tracePt t="246501" x="7750175" y="6186488"/>
          <p14:tracePt t="246517" x="7750175" y="6178550"/>
          <p14:tracePt t="246523" x="7750175" y="6169025"/>
          <p14:tracePt t="246539" x="7750175" y="6161088"/>
          <p14:tracePt t="246547" x="7750175" y="6153150"/>
          <p14:tracePt t="246601" x="7750175" y="6143625"/>
          <p14:tracePt t="246617" x="7758113" y="6135688"/>
          <p14:tracePt t="246647" x="7758113" y="6127750"/>
          <p14:tracePt t="246664" x="7767638" y="6127750"/>
          <p14:tracePt t="246685" x="7775575" y="6127750"/>
          <p14:tracePt t="246709" x="7783513" y="6127750"/>
          <p14:tracePt t="246717" x="7793038" y="6127750"/>
          <p14:tracePt t="246755" x="7800975" y="6127750"/>
          <p14:tracePt t="246771" x="7810500" y="6135688"/>
          <p14:tracePt t="246801" x="7818438" y="6143625"/>
          <p14:tracePt t="246833" x="7826375" y="6143625"/>
          <p14:tracePt t="246849" x="7835900" y="6143625"/>
          <p14:tracePt t="246919" x="7835900" y="6153150"/>
          <p14:tracePt t="246957" x="7835900" y="6161088"/>
          <p14:tracePt t="246981" x="7835900" y="6169025"/>
          <p14:tracePt t="246987" x="7835900" y="6178550"/>
          <p14:tracePt t="246995" x="7835900" y="6186488"/>
          <p14:tracePt t="247027" x="7835900" y="6194425"/>
          <p14:tracePt t="247035" x="7826375" y="6194425"/>
          <p14:tracePt t="247043" x="7826375" y="6203950"/>
          <p14:tracePt t="247067" x="7818438" y="6203950"/>
          <p14:tracePt t="247081" x="7818438" y="6211888"/>
          <p14:tracePt t="247089" x="7818438" y="6221413"/>
          <p14:tracePt t="247097" x="7818438" y="6229350"/>
          <p14:tracePt t="247111" x="7818438" y="6237288"/>
          <p14:tracePt t="247119" x="7818438" y="6246813"/>
          <p14:tracePt t="247135" x="7818438" y="6254750"/>
          <p14:tracePt t="247159" x="7818438" y="6262688"/>
          <p14:tracePt t="247229" x="7818438" y="6272213"/>
          <p14:tracePt t="247251" x="7826375" y="6280150"/>
          <p14:tracePt t="247259" x="7826375" y="6288088"/>
          <p14:tracePt t="247275" x="7826375" y="6297613"/>
          <p14:tracePt t="247283" x="7826375" y="6313488"/>
          <p14:tracePt t="247289" x="7835900" y="6313488"/>
          <p14:tracePt t="247298" x="7835900" y="6323013"/>
          <p14:tracePt t="247305" x="7835900" y="6330950"/>
          <p14:tracePt t="247321" x="7835900" y="6338888"/>
          <p14:tracePt t="247329" x="7835900" y="6348413"/>
          <p14:tracePt t="247337" x="7835900" y="6356350"/>
          <p14:tracePt t="247353" x="7835900" y="6365875"/>
          <p14:tracePt t="247359" x="7835900" y="6373813"/>
          <p14:tracePt t="247375" x="7835900" y="6381750"/>
          <p14:tracePt t="247383" x="7835900" y="6391275"/>
          <p14:tracePt t="247391" x="7843838" y="6399213"/>
          <p14:tracePt t="247407" x="7851775" y="6407150"/>
          <p14:tracePt t="247414" x="7851775" y="6416675"/>
          <p14:tracePt t="247421" x="7861300" y="6424613"/>
          <p14:tracePt t="247429" x="7861300" y="6432550"/>
          <p14:tracePt t="247437" x="7861300" y="6442075"/>
          <p14:tracePt t="247453" x="7861300" y="6450013"/>
          <p14:tracePt t="247461" x="7861300" y="6457950"/>
          <p14:tracePt t="247467" x="7861300" y="6467475"/>
          <p14:tracePt t="247483" x="7861300" y="6475413"/>
          <p14:tracePt t="247515" x="7861300" y="6483350"/>
          <p14:tracePt t="247523" x="7861300" y="6492875"/>
          <p14:tracePt t="247529" x="7861300" y="6500813"/>
          <p14:tracePt t="247537" x="7861300" y="6510338"/>
          <p14:tracePt t="247631" x="7851775" y="6510338"/>
          <p14:tracePt t="247731" x="7843838" y="6510338"/>
          <p14:tracePt t="248505" x="7843838" y="6518275"/>
          <p14:tracePt t="260941" x="7861300" y="6518275"/>
          <p14:tracePt t="260957" x="7869238" y="6510338"/>
          <p14:tracePt t="260964" x="7877175" y="6510338"/>
          <p14:tracePt t="261181" x="7894638" y="6510338"/>
          <p14:tracePt t="261189" x="7920038" y="6500813"/>
          <p14:tracePt t="261197" x="7937500" y="6475413"/>
          <p14:tracePt t="261205" x="7962900" y="6450013"/>
          <p14:tracePt t="261211" x="7970838" y="6424613"/>
          <p14:tracePt t="261219" x="7988300" y="6407150"/>
          <p14:tracePt t="261227" x="8005763" y="6381750"/>
          <p14:tracePt t="261235" x="8021638" y="6356350"/>
          <p14:tracePt t="261243" x="8047038" y="6338888"/>
          <p14:tracePt t="261263" x="8115300" y="6313488"/>
          <p14:tracePt t="261265" x="8158163" y="6305550"/>
          <p14:tracePt t="261273" x="8218488" y="6305550"/>
          <p14:tracePt t="261281" x="8277225" y="6305550"/>
          <p14:tracePt t="261289" x="8370888" y="6330950"/>
          <p14:tracePt t="261298" x="8472488" y="6373813"/>
          <p14:tracePt t="261305" x="8574088" y="6424613"/>
          <p14:tracePt t="261313" x="8702675" y="6467475"/>
          <p14:tracePt t="261321" x="8837613" y="6526213"/>
          <p14:tracePt t="261329" x="8974138" y="6602413"/>
          <p14:tracePt t="261335" x="9058275" y="6645275"/>
          <p14:tracePt t="261343" x="9136063" y="6688138"/>
          <p14:tracePt t="261947" x="8005763" y="6738938"/>
          <p14:tracePt t="261955" x="8005763" y="6680200"/>
          <p14:tracePt t="261963" x="7988300" y="6619875"/>
          <p14:tracePt t="261971" x="7980363" y="6561138"/>
          <p14:tracePt t="261979" x="7970838" y="6518275"/>
          <p14:tracePt t="261987" x="7962900" y="6483350"/>
          <p14:tracePt t="261993" x="7954963" y="6450013"/>
          <p14:tracePt t="262001" x="7945438" y="6424613"/>
          <p14:tracePt t="262009" x="7937500" y="6416675"/>
          <p14:tracePt t="262017" x="7937500" y="6407150"/>
          <p14:tracePt t="262025" x="7937500" y="6399213"/>
          <p14:tracePt t="262033" x="7927975" y="6391275"/>
          <p14:tracePt t="262281" x="7954963" y="6407150"/>
          <p14:tracePt t="262289" x="7988300" y="6424613"/>
          <p14:tracePt t="262297" x="8031163" y="6450013"/>
          <p14:tracePt t="262303" x="8056563" y="6475413"/>
          <p14:tracePt t="262311" x="8074025" y="6492875"/>
          <p14:tracePt t="262319" x="8099425" y="6510338"/>
          <p14:tracePt t="262327" x="8115300" y="6518275"/>
          <p14:tracePt t="262335" x="8124825" y="6526213"/>
          <p14:tracePt t="262497" x="8107363" y="6518275"/>
          <p14:tracePt t="262505" x="8099425" y="6510338"/>
          <p14:tracePt t="262513" x="8074025" y="6500813"/>
          <p14:tracePt t="262521" x="8047038" y="6500813"/>
          <p14:tracePt t="262529" x="8031163" y="6492875"/>
          <p14:tracePt t="262535" x="8021638" y="6492875"/>
          <p14:tracePt t="262546" x="8013700" y="6492875"/>
          <p14:tracePt t="262551" x="8005763" y="6492875"/>
          <p14:tracePt t="262559" x="8005763" y="6483350"/>
          <p14:tracePt t="262583" x="7996238" y="6483350"/>
          <p14:tracePt t="262591" x="7988300" y="6475413"/>
          <p14:tracePt t="262599" x="7980363" y="6475413"/>
          <p14:tracePt t="262607" x="7954963" y="6467475"/>
          <p14:tracePt t="262613" x="7937500" y="6457950"/>
          <p14:tracePt t="262621" x="7912100" y="6450013"/>
          <p14:tracePt t="262629" x="7894638" y="6450013"/>
          <p14:tracePt t="262637" x="7869238" y="6442075"/>
          <p14:tracePt t="262646" x="7843838" y="6432550"/>
          <p14:tracePt t="262653" x="7818438" y="6424613"/>
          <p14:tracePt t="262661" x="7793038" y="6416675"/>
          <p14:tracePt t="262667" x="7758113" y="6407150"/>
          <p14:tracePt t="262675" x="7707313" y="6399213"/>
          <p14:tracePt t="262683" x="7666038" y="6391275"/>
          <p14:tracePt t="262691" x="7613650" y="6381750"/>
          <p14:tracePt t="262699" x="7572375" y="6373813"/>
          <p14:tracePt t="262707" x="7512050" y="6356350"/>
          <p14:tracePt t="262715" x="7453313" y="6348413"/>
          <p14:tracePt t="262721" x="7377113" y="6338888"/>
          <p14:tracePt t="262731" x="7316788" y="6330950"/>
          <p14:tracePt t="262737" x="7258050" y="6323013"/>
          <p14:tracePt t="262746" x="7197725" y="6305550"/>
          <p14:tracePt t="262753" x="7129463" y="6297613"/>
          <p14:tracePt t="262761" x="7070725" y="6297613"/>
          <p14:tracePt t="262769" x="7027863" y="6288088"/>
          <p14:tracePt t="262777" x="6977063" y="6280150"/>
          <p14:tracePt t="262785" x="6934200" y="6280150"/>
          <p14:tracePt t="262791" x="6900863" y="6280150"/>
          <p14:tracePt t="262799" x="6875463" y="6280150"/>
          <p14:tracePt t="262807" x="6840538" y="6280150"/>
          <p14:tracePt t="262815" x="6815138" y="6280150"/>
          <p14:tracePt t="262823" x="6789738" y="6280150"/>
          <p14:tracePt t="262831" x="6781800" y="6280150"/>
          <p14:tracePt t="262839" x="6756400" y="6280150"/>
          <p14:tracePt t="262846" x="6738938" y="6280150"/>
          <p14:tracePt t="262861" x="6731000" y="6280150"/>
          <p14:tracePt t="262869" x="6721475" y="6280150"/>
          <p14:tracePt t="262877" x="6705600" y="6288088"/>
          <p14:tracePt t="262885" x="6688138" y="6288088"/>
          <p14:tracePt t="262893" x="6662738" y="6297613"/>
          <p14:tracePt t="262901" x="6654800" y="6305550"/>
          <p14:tracePt t="262909" x="6627813" y="6305550"/>
          <p14:tracePt t="262915" x="6602413" y="6305550"/>
          <p14:tracePt t="262923" x="6586538" y="6313488"/>
          <p14:tracePt t="262931" x="6561138" y="6323013"/>
          <p14:tracePt t="262939" x="6535738" y="6330950"/>
          <p14:tracePt t="262948" x="6510338" y="6338888"/>
          <p14:tracePt t="262955" x="6500813" y="6348413"/>
          <p14:tracePt t="262963" x="6492875" y="6348413"/>
          <p14:tracePt t="262969" x="6483350" y="6356350"/>
          <p14:tracePt t="263117" x="6500813" y="6338888"/>
          <p14:tracePt t="263125" x="6569075" y="6297613"/>
          <p14:tracePt t="263133" x="6627813" y="6262688"/>
          <p14:tracePt t="263141" x="6680200" y="6237288"/>
          <p14:tracePt t="263148" x="6738938" y="6203950"/>
          <p14:tracePt t="263157" x="6772275" y="6194425"/>
          <p14:tracePt t="263164" x="6799263" y="6186488"/>
          <p14:tracePt t="263171" x="6824663" y="6178550"/>
          <p14:tracePt t="263179" x="6840538" y="6178550"/>
          <p14:tracePt t="263187" x="6850063" y="6178550"/>
          <p14:tracePt t="263196" x="6858000" y="6178550"/>
          <p14:tracePt t="263511" x="6883400" y="6178550"/>
          <p14:tracePt t="263519" x="6943725" y="6178550"/>
          <p14:tracePt t="263527" x="7035800" y="6178550"/>
          <p14:tracePt t="263535" x="7129463" y="6178550"/>
          <p14:tracePt t="263543" x="7258050" y="6186488"/>
          <p14:tracePt t="263551" x="7410450" y="6194425"/>
          <p14:tracePt t="263559" x="7588250" y="6194425"/>
          <p14:tracePt t="263567" x="7758113" y="6194425"/>
          <p14:tracePt t="263575" x="7912100" y="6194425"/>
          <p14:tracePt t="263581" x="8056563" y="6194425"/>
          <p14:tracePt t="263589" x="8201025" y="6178550"/>
          <p14:tracePt t="263598" x="8353425" y="6178550"/>
          <p14:tracePt t="263605" x="8523288" y="6178550"/>
          <p14:tracePt t="263614" x="8677275" y="6178550"/>
          <p14:tracePt t="263621" x="8804275" y="6178550"/>
          <p14:tracePt t="263629" x="8931275" y="6178550"/>
          <p14:tracePt t="263635" x="9032875" y="6178550"/>
          <p14:tracePt t="263643" x="9118600" y="6169025"/>
        </p14:tracePtLst>
      </p14:laserTraceLst>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ome and Consumption </a:t>
            </a:r>
            <a:r>
              <a:rPr lang="en-US" sz="2000" b="0" dirty="0"/>
              <a:t>Figure 2-6</a:t>
            </a:r>
            <a:endParaRPr lang="en-AU" sz="2000" b="0" dirty="0"/>
          </a:p>
        </p:txBody>
      </p:sp>
      <p:graphicFrame>
        <p:nvGraphicFramePr>
          <p:cNvPr id="4" name="Table 3"/>
          <p:cNvGraphicFramePr>
            <a:graphicFrameLocks noGrp="1"/>
          </p:cNvGraphicFramePr>
          <p:nvPr>
            <p:extLst>
              <p:ext uri="{D42A27DB-BD31-4B8C-83A1-F6EECF244321}">
                <p14:modId xmlns:p14="http://schemas.microsoft.com/office/powerpoint/2010/main" val="2341005485"/>
              </p:ext>
            </p:extLst>
          </p:nvPr>
        </p:nvGraphicFramePr>
        <p:xfrm>
          <a:off x="4876800" y="2672080"/>
          <a:ext cx="3657600" cy="2677160"/>
        </p:xfrm>
        <a:graphic>
          <a:graphicData uri="http://schemas.openxmlformats.org/drawingml/2006/table">
            <a:tbl>
              <a:tblPr firstRow="1" bandRow="1">
                <a:tableStyleId>{2D5ABB26-0587-4C30-8999-92F81FD0307C}</a:tableStyleId>
              </a:tblPr>
              <a:tblGrid>
                <a:gridCol w="9144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tblGrid>
              <a:tr h="370840">
                <a:tc>
                  <a:txBody>
                    <a:bodyPr/>
                    <a:lstStyle/>
                    <a:p>
                      <a:pPr algn="ctr"/>
                      <a:r>
                        <a:rPr lang="en-US" sz="1600" b="1" dirty="0"/>
                        <a:t>Wage Income (w)</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600" b="1" dirty="0"/>
                    </a:p>
                    <a:p>
                      <a:pPr algn="ctr"/>
                      <a:r>
                        <a:rPr lang="en-US" sz="1600" b="1" dirty="0"/>
                        <a:t>Consumption</a:t>
                      </a:r>
                    </a:p>
                    <a:p>
                      <a:pPr algn="ctr"/>
                      <a:r>
                        <a:rPr lang="en-US" sz="1600" b="1" dirty="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dirty="0"/>
                        <a:t>Reference</a:t>
                      </a:r>
                      <a:r>
                        <a:rPr lang="en-US" sz="1600" b="1" baseline="0" dirty="0"/>
                        <a:t> Letter</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r"/>
                      <a:r>
                        <a:rPr lang="en-US" sz="1600" dirty="0"/>
                        <a:t> $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600" dirty="0"/>
                        <a:t>$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i="1" dirty="0"/>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r"/>
                      <a:r>
                        <a:rPr lang="en-US" sz="1600" dirty="0"/>
                        <a:t>2 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600" dirty="0"/>
                        <a:t>2 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i="1" dirty="0"/>
                        <a:t>q</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r"/>
                      <a:r>
                        <a:rPr lang="en-US" sz="1600" dirty="0"/>
                        <a:t>5 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600" dirty="0"/>
                        <a:t>4 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i="1" dirty="0"/>
                        <a:t>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r"/>
                      <a:r>
                        <a:rPr lang="en-US" sz="1600" dirty="0"/>
                        <a:t>7 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600" dirty="0"/>
                        <a:t>6 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i="1" dirty="0"/>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r"/>
                      <a:r>
                        <a:rPr lang="en-US" sz="1600" dirty="0"/>
                        <a:t>10 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600" dirty="0"/>
                        <a:t>8 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i="1" dirty="0"/>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pic>
        <p:nvPicPr>
          <p:cNvPr id="5" name="Picture 4" descr="The graph’s x axis represents wage income from 0 to 10 thousand dollars, expressed in 2 thousand dollar increments. The graph’s y axis represents consumption expenditure from 0 to 10 thousand dollars, expressed in 2 thousand dollar increments. A trend line extends upward and rightward, passing through points P, Q, R, S, and T. The graph is labelled with the formula, C equals 800 plus zero point 8 W."/>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200" y="2209800"/>
            <a:ext cx="3810000" cy="3569970"/>
          </a:xfrm>
          <a:prstGeom prst="rect">
            <a:avLst/>
          </a:prstGeom>
        </p:spPr>
      </p:pic>
      <p:pic>
        <p:nvPicPr>
          <p:cNvPr id="3" name="Audio 2">
            <a:hlinkClick r:id="" action="ppaction://media"/>
            <a:extLst>
              <a:ext uri="{FF2B5EF4-FFF2-40B4-BE49-F238E27FC236}">
                <a16:creationId xmlns:a16="http://schemas.microsoft.com/office/drawing/2014/main" id="{3155C90E-DEFA-4E1D-A449-90332DF35FDE}"/>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3210097855"/>
      </p:ext>
    </p:extLst>
  </p:cSld>
  <p:clrMapOvr>
    <a:masterClrMapping/>
  </p:clrMapOvr>
  <mc:AlternateContent xmlns:mc="http://schemas.openxmlformats.org/markup-compatibility/2006" xmlns:p14="http://schemas.microsoft.com/office/powerpoint/2010/main">
    <mc:Choice Requires="p14">
      <p:transition spd="slow" p14:dur="2000" advTm="141140"/>
    </mc:Choice>
    <mc:Fallback xmlns="">
      <p:transition spd="slow" advTm="1411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9170" x="9024938" y="2549525"/>
          <p14:tracePt t="9178" x="8982075" y="2549525"/>
          <p14:tracePt t="9186" x="8931275" y="2541588"/>
          <p14:tracePt t="9194" x="8888413" y="2532063"/>
          <p14:tracePt t="9200" x="8855075" y="2532063"/>
          <p14:tracePt t="9209" x="8821738" y="2532063"/>
          <p14:tracePt t="9216" x="8786813" y="2532063"/>
          <p14:tracePt t="9225" x="8769350" y="2524125"/>
          <p14:tracePt t="9232" x="8743950" y="2524125"/>
          <p14:tracePt t="9240" x="8718550" y="2516188"/>
          <p14:tracePt t="9254" x="8693150" y="2516188"/>
          <p14:tracePt t="9262" x="8685213" y="2516188"/>
          <p14:tracePt t="9270" x="8667750" y="2506663"/>
          <p14:tracePt t="9278" x="8642350" y="2498725"/>
          <p14:tracePt t="9286" x="8616950" y="2481263"/>
          <p14:tracePt t="9294" x="8599488" y="2473325"/>
          <p14:tracePt t="9302" x="8574088" y="2455863"/>
          <p14:tracePt t="9309" x="8548688" y="2438400"/>
          <p14:tracePt t="9316" x="8532813" y="2430463"/>
          <p14:tracePt t="9326" x="8507413" y="2422525"/>
          <p14:tracePt t="9332" x="8489950" y="2405063"/>
          <p14:tracePt t="9343" x="8472488" y="2387600"/>
          <p14:tracePt t="9348" x="8455025" y="2379663"/>
          <p14:tracePt t="9356" x="8439150" y="2371725"/>
          <p14:tracePt t="9372" x="8429625" y="2362200"/>
          <p14:tracePt t="9378" x="8421688" y="2354263"/>
          <p14:tracePt t="9386" x="8421688" y="2344738"/>
          <p14:tracePt t="9394" x="8413750" y="2344738"/>
          <p14:tracePt t="9402" x="8396288" y="2344738"/>
          <p14:tracePt t="9410" x="8378825" y="2344738"/>
          <p14:tracePt t="9418" x="8353425" y="2344738"/>
          <p14:tracePt t="9426" x="8328025" y="2344738"/>
          <p14:tracePt t="9432" x="8310563" y="2344738"/>
          <p14:tracePt t="9440" x="8277225" y="2344738"/>
          <p14:tracePt t="9450" x="8243888" y="2344738"/>
          <p14:tracePt t="9456" x="8201025" y="2344738"/>
          <p14:tracePt t="9464" x="8158163" y="2344738"/>
          <p14:tracePt t="9472" x="8099425" y="2344738"/>
          <p14:tracePt t="9480" x="8039100" y="2328863"/>
          <p14:tracePt t="9488" x="7980363" y="2328863"/>
          <p14:tracePt t="9496" x="7927975" y="2328863"/>
          <p14:tracePt t="9502" x="7851775" y="2328863"/>
          <p14:tracePt t="9510" x="7793038" y="2328863"/>
          <p14:tracePt t="9518" x="7724775" y="2328863"/>
          <p14:tracePt t="9526" x="7656513" y="2328863"/>
          <p14:tracePt t="9534" x="7580313" y="2328863"/>
          <p14:tracePt t="9542" x="7512050" y="2336800"/>
          <p14:tracePt t="9550" x="7418388" y="2344738"/>
          <p14:tracePt t="9556" x="7334250" y="2354263"/>
          <p14:tracePt t="9564" x="7248525" y="2354263"/>
          <p14:tracePt t="9572" x="7164388" y="2362200"/>
          <p14:tracePt t="9580" x="7096125" y="2362200"/>
          <p14:tracePt t="9588" x="7019925" y="2362200"/>
          <p14:tracePt t="9596" x="6934200" y="2379663"/>
          <p14:tracePt t="9604" x="6850063" y="2379663"/>
          <p14:tracePt t="9610" x="6781800" y="2379663"/>
          <p14:tracePt t="9618" x="6721475" y="2379663"/>
          <p14:tracePt t="9626" x="6645275" y="2379663"/>
          <p14:tracePt t="9634" x="6561138" y="2371725"/>
          <p14:tracePt t="9642" x="6475413" y="2362200"/>
          <p14:tracePt t="9650" x="6391275" y="2354263"/>
          <p14:tracePt t="9658" x="6288088" y="2344738"/>
          <p14:tracePt t="9666" x="6211888" y="2328863"/>
          <p14:tracePt t="9675" x="6143625" y="2311400"/>
          <p14:tracePt t="9680" x="6084888" y="2303463"/>
          <p14:tracePt t="9688" x="6024563" y="2293938"/>
          <p14:tracePt t="9696" x="5965825" y="2278063"/>
          <p14:tracePt t="9704" x="5932488" y="2278063"/>
          <p14:tracePt t="9712" x="5897563" y="2278063"/>
          <p14:tracePt t="9720" x="5864225" y="2278063"/>
          <p14:tracePt t="9728" x="5838825" y="2278063"/>
          <p14:tracePt t="9734" x="5803900" y="2278063"/>
          <p14:tracePt t="9743" x="5770563" y="2278063"/>
          <p14:tracePt t="9750" x="5727700" y="2286000"/>
          <p14:tracePt t="9759" x="5676900" y="2311400"/>
          <p14:tracePt t="9766" x="5626100" y="2328863"/>
          <p14:tracePt t="9775" x="5575300" y="2354263"/>
          <p14:tracePt t="9782" x="5514975" y="2371725"/>
          <p14:tracePt t="9790" x="5456238" y="2387600"/>
          <p14:tracePt t="9798" x="5395913" y="2405063"/>
          <p14:tracePt t="9804" x="5353050" y="2413000"/>
          <p14:tracePt t="9812" x="5319713" y="2422525"/>
          <p14:tracePt t="9820" x="5286375" y="2430463"/>
          <p14:tracePt t="9828" x="5251450" y="2438400"/>
          <p14:tracePt t="9836" x="5218113" y="2447925"/>
          <p14:tracePt t="9844" x="5183188" y="2455863"/>
          <p14:tracePt t="9852" x="5157788" y="2455863"/>
          <p14:tracePt t="9858" x="5124450" y="2455863"/>
          <p14:tracePt t="9866" x="5091113" y="2463800"/>
          <p14:tracePt t="9875" x="5064125" y="2463800"/>
          <p14:tracePt t="9882" x="5038725" y="2463800"/>
          <p14:tracePt t="9891" x="5022850" y="2473325"/>
          <p14:tracePt t="9898" x="4997450" y="2473325"/>
          <p14:tracePt t="9906" x="4979988" y="2481263"/>
          <p14:tracePt t="9922" x="4972050" y="2481263"/>
          <p14:tracePt t="9928" x="4962525" y="2489200"/>
          <p14:tracePt t="9946" x="4946650" y="2489200"/>
          <p14:tracePt t="9952" x="4937125" y="2498725"/>
          <p14:tracePt t="9960" x="4929188" y="2498725"/>
          <p14:tracePt t="9968" x="4911725" y="2506663"/>
          <p14:tracePt t="9976" x="4903788" y="2506663"/>
          <p14:tracePt t="9982" x="4886325" y="2516188"/>
          <p14:tracePt t="9990" x="4860925" y="2516188"/>
          <p14:tracePt t="9998" x="4852988" y="2524125"/>
          <p14:tracePt t="10006" x="4835525" y="2524125"/>
          <p14:tracePt t="10014" x="4827588" y="2532063"/>
          <p14:tracePt t="10022" x="4818063" y="2541588"/>
          <p14:tracePt t="10030" x="4810125" y="2549525"/>
          <p14:tracePt t="10036" x="4792663" y="2557463"/>
          <p14:tracePt t="10044" x="4784725" y="2566988"/>
          <p14:tracePt t="10052" x="4767263" y="2592388"/>
          <p14:tracePt t="10061" x="4759325" y="2608263"/>
          <p14:tracePt t="10068" x="4741863" y="2625725"/>
          <p14:tracePt t="10076" x="4724400" y="2651125"/>
          <p14:tracePt t="10084" x="4708525" y="2676525"/>
          <p14:tracePt t="10093" x="4699000" y="2701925"/>
          <p14:tracePt t="10100" x="4691063" y="2727325"/>
          <p14:tracePt t="10106" x="4683125" y="2744788"/>
          <p14:tracePt t="10114" x="4673600" y="2770188"/>
          <p14:tracePt t="10122" x="4665663" y="2795588"/>
          <p14:tracePt t="10130" x="4657725" y="2820988"/>
          <p14:tracePt t="10138" x="4648200" y="2838450"/>
          <p14:tracePt t="10146" x="4640263" y="2863850"/>
          <p14:tracePt t="10154" x="4630738" y="2889250"/>
          <p14:tracePt t="10160" x="4622800" y="2922588"/>
          <p14:tracePt t="10168" x="4614863" y="2949575"/>
          <p14:tracePt t="10178" x="4605338" y="3000375"/>
          <p14:tracePt t="10184" x="4605338" y="3041650"/>
          <p14:tracePt t="10192" x="4597400" y="3084513"/>
          <p14:tracePt t="10200" x="4589463" y="3144838"/>
          <p14:tracePt t="10208" x="4589463" y="3203575"/>
          <p14:tracePt t="10216" x="4589463" y="3246438"/>
          <p14:tracePt t="10225" x="4579938" y="3279775"/>
          <p14:tracePt t="10230" x="4572000" y="3314700"/>
          <p14:tracePt t="10238" x="4564063" y="3348038"/>
          <p14:tracePt t="10246" x="4554538" y="3382963"/>
          <p14:tracePt t="10254" x="4546600" y="3416300"/>
          <p14:tracePt t="10262" x="4546600" y="3441700"/>
          <p14:tracePt t="10270" x="4538663" y="3475038"/>
          <p14:tracePt t="10278" x="4538663" y="3509963"/>
          <p14:tracePt t="10284" x="4538663" y="3543300"/>
          <p14:tracePt t="10292" x="4529138" y="3594100"/>
          <p14:tracePt t="10300" x="4529138" y="3636963"/>
          <p14:tracePt t="10309" x="4521200" y="3687763"/>
          <p14:tracePt t="10316" x="4513263" y="3722688"/>
          <p14:tracePt t="10325" x="4503738" y="3756025"/>
          <p14:tracePt t="10332" x="4503738" y="3773488"/>
          <p14:tracePt t="10340" x="4503738" y="3806825"/>
          <p14:tracePt t="10346" x="4503738" y="3841750"/>
          <p14:tracePt t="10354" x="4503738" y="3883025"/>
          <p14:tracePt t="10362" x="4503738" y="3908425"/>
          <p14:tracePt t="10370" x="4495800" y="3943350"/>
          <p14:tracePt t="10378" x="4486275" y="3976688"/>
          <p14:tracePt t="10386" x="4478338" y="4027488"/>
          <p14:tracePt t="10394" x="4470400" y="4052888"/>
          <p14:tracePt t="10402" x="4470400" y="4105275"/>
          <p14:tracePt t="10408" x="4460875" y="4146550"/>
          <p14:tracePt t="10416" x="4460875" y="4189413"/>
          <p14:tracePt t="10425" x="4460875" y="4224338"/>
          <p14:tracePt t="10432" x="4460875" y="4257675"/>
          <p14:tracePt t="10441" x="4460875" y="4283075"/>
          <p14:tracePt t="10448" x="4452938" y="4316413"/>
          <p14:tracePt t="10456" x="4452938" y="4351338"/>
          <p14:tracePt t="10462" x="4452938" y="4394200"/>
          <p14:tracePt t="10470" x="4452938" y="4452938"/>
          <p14:tracePt t="10480" x="4460875" y="4513263"/>
          <p14:tracePt t="10486" x="4478338" y="4572000"/>
          <p14:tracePt t="10494" x="4486275" y="4630738"/>
          <p14:tracePt t="10502" x="4495800" y="4673600"/>
          <p14:tracePt t="10510" x="4503738" y="4724400"/>
          <p14:tracePt t="10518" x="4521200" y="4759325"/>
          <p14:tracePt t="10526" x="4538663" y="4792663"/>
          <p14:tracePt t="10534" x="4546600" y="4827588"/>
          <p14:tracePt t="10540" x="4554538" y="4860925"/>
          <p14:tracePt t="10548" x="4564063" y="4903788"/>
          <p14:tracePt t="10558" x="4572000" y="4937125"/>
          <p14:tracePt t="10564" x="4579938" y="4979988"/>
          <p14:tracePt t="10572" x="4589463" y="5030788"/>
          <p14:tracePt t="10584" x="4597400" y="5091113"/>
          <p14:tracePt t="10594" x="4622800" y="5192713"/>
          <p14:tracePt t="10602" x="4630738" y="5226050"/>
          <p14:tracePt t="10610" x="4640263" y="5243513"/>
          <p14:tracePt t="10618" x="4648200" y="5276850"/>
          <p14:tracePt t="10627" x="4657725" y="5302250"/>
          <p14:tracePt t="10634" x="4665663" y="5337175"/>
          <p14:tracePt t="10642" x="4673600" y="5362575"/>
          <p14:tracePt t="10650" x="4683125" y="5387975"/>
          <p14:tracePt t="10658" x="4691063" y="5421313"/>
          <p14:tracePt t="10664" x="4691063" y="5456238"/>
          <p14:tracePt t="10672" x="4699000" y="5481638"/>
          <p14:tracePt t="10680" x="4708525" y="5514975"/>
          <p14:tracePt t="10688" x="4716463" y="5532438"/>
          <p14:tracePt t="10696" x="4724400" y="5549900"/>
          <p14:tracePt t="10704" x="4724400" y="5575300"/>
          <p14:tracePt t="10710" x="4733925" y="5600700"/>
          <p14:tracePt t="10718" x="4741863" y="5616575"/>
          <p14:tracePt t="10726" x="4749800" y="5641975"/>
          <p14:tracePt t="10734" x="4759325" y="5668963"/>
          <p14:tracePt t="10742" x="4767263" y="5702300"/>
          <p14:tracePt t="10750" x="4767263" y="5719763"/>
          <p14:tracePt t="10758" x="4775200" y="5745163"/>
          <p14:tracePt t="10764" x="4784725" y="5770563"/>
          <p14:tracePt t="10775" x="4784725" y="5795963"/>
          <p14:tracePt t="10780" x="4792663" y="5813425"/>
          <p14:tracePt t="10788" x="4802188" y="5838825"/>
          <p14:tracePt t="10796" x="4810125" y="5854700"/>
          <p14:tracePt t="10804" x="4818063" y="5872163"/>
          <p14:tracePt t="10812" x="4835525" y="5880100"/>
          <p14:tracePt t="10820" x="4852988" y="5889625"/>
          <p14:tracePt t="10828" x="4868863" y="5897563"/>
          <p14:tracePt t="10834" x="4903788" y="5905500"/>
          <p14:tracePt t="10842" x="4962525" y="5915025"/>
          <p14:tracePt t="10850" x="5048250" y="5922963"/>
          <p14:tracePt t="10858" x="5149850" y="5922963"/>
          <p14:tracePt t="10866" x="5276850" y="5922963"/>
          <p14:tracePt t="10875" x="5421313" y="5915025"/>
          <p14:tracePt t="10894" x="5702300" y="5889625"/>
          <p14:tracePt t="10896" x="5854700" y="5880100"/>
          <p14:tracePt t="10904" x="5965825" y="5880100"/>
          <p14:tracePt t="10912" x="6084888" y="5864225"/>
          <p14:tracePt t="10920" x="6186488" y="5864225"/>
          <p14:tracePt t="10928" x="6272213" y="5854700"/>
          <p14:tracePt t="10936" x="6373813" y="5846763"/>
          <p14:tracePt t="10944" x="6457950" y="5829300"/>
          <p14:tracePt t="10950" x="6526213" y="5821363"/>
          <p14:tracePt t="10958" x="6619875" y="5813425"/>
          <p14:tracePt t="10966" x="6688138" y="5803900"/>
          <p14:tracePt t="10975" x="6772275" y="5788025"/>
          <p14:tracePt t="10982" x="6865938" y="5770563"/>
          <p14:tracePt t="10990" x="6951663" y="5753100"/>
          <p14:tracePt t="10998" x="7035800" y="5745163"/>
          <p14:tracePt t="11004" x="7121525" y="5735638"/>
          <p14:tracePt t="11014" x="7215188" y="5727700"/>
          <p14:tracePt t="11020" x="7283450" y="5710238"/>
          <p14:tracePt t="11028" x="7359650" y="5710238"/>
          <p14:tracePt t="11036" x="7427913" y="5702300"/>
          <p14:tracePt t="11044" x="7486650" y="5702300"/>
          <p14:tracePt t="11052" x="7546975" y="5694363"/>
          <p14:tracePt t="11060" x="7605713" y="5694363"/>
          <p14:tracePt t="11068" x="7666038" y="5694363"/>
          <p14:tracePt t="11075" x="7716838" y="5694363"/>
          <p14:tracePt t="11082" x="7775575" y="5694363"/>
          <p14:tracePt t="11090" x="7835900" y="5694363"/>
          <p14:tracePt t="11098" x="7894638" y="5694363"/>
          <p14:tracePt t="11106" x="7945438" y="5694363"/>
          <p14:tracePt t="11114" x="7996238" y="5694363"/>
          <p14:tracePt t="11122" x="8021638" y="5694363"/>
          <p14:tracePt t="11128" x="8056563" y="5684838"/>
          <p14:tracePt t="11136" x="8089900" y="5684838"/>
          <p14:tracePt t="11144" x="8115300" y="5684838"/>
          <p14:tracePt t="11152" x="8132763" y="5676900"/>
          <p14:tracePt t="11160" x="8158163" y="5676900"/>
          <p14:tracePt t="11168" x="8183563" y="5676900"/>
          <p14:tracePt t="11176" x="8201025" y="5676900"/>
          <p14:tracePt t="11184" x="8226425" y="5676900"/>
          <p14:tracePt t="11192" x="8243888" y="5676900"/>
          <p14:tracePt t="11198" x="8251825" y="5676900"/>
          <p14:tracePt t="11206" x="8259763" y="5668963"/>
          <p14:tracePt t="11214" x="8269288" y="5668963"/>
          <p14:tracePt t="11222" x="8277225" y="5668963"/>
          <p14:tracePt t="11230" x="8294688" y="5659438"/>
          <p14:tracePt t="11238" x="8310563" y="5651500"/>
          <p14:tracePt t="11246" x="8328025" y="5641975"/>
          <p14:tracePt t="11252" x="8353425" y="5634038"/>
          <p14:tracePt t="11260" x="8378825" y="5626100"/>
          <p14:tracePt t="11268" x="8396288" y="5616575"/>
          <p14:tracePt t="11276" x="8404225" y="5608638"/>
          <p14:tracePt t="11284" x="8413750" y="5608638"/>
          <p14:tracePt t="11292" x="8421688" y="5600700"/>
          <p14:tracePt t="11300" x="8429625" y="5583238"/>
          <p14:tracePt t="11309" x="8447088" y="5549900"/>
          <p14:tracePt t="11316" x="8472488" y="5481638"/>
          <p14:tracePt t="11322" x="8507413" y="5421313"/>
          <p14:tracePt t="11330" x="8540750" y="5353050"/>
          <p14:tracePt t="11338" x="8566150" y="5294313"/>
          <p14:tracePt t="11346" x="8609013" y="5235575"/>
          <p14:tracePt t="11354" x="8667750" y="5167313"/>
          <p14:tracePt t="11362" x="8702675" y="5116513"/>
          <p14:tracePt t="11370" x="8743950" y="5073650"/>
          <p14:tracePt t="11377" x="8778875" y="5038725"/>
          <p14:tracePt t="11384" x="8804275" y="5013325"/>
          <p14:tracePt t="11392" x="8821738" y="4979988"/>
          <p14:tracePt t="11400" x="8837613" y="4929188"/>
          <p14:tracePt t="11408" x="8847138" y="4868863"/>
          <p14:tracePt t="11416" x="8837613" y="4802188"/>
          <p14:tracePt t="11425" x="8829675" y="4724400"/>
          <p14:tracePt t="11430" x="8821738" y="4622800"/>
          <p14:tracePt t="11438" x="8821738" y="4529138"/>
          <p14:tracePt t="11446" x="8821738" y="4445000"/>
          <p14:tracePt t="11454" x="8821738" y="4341813"/>
          <p14:tracePt t="11462" x="8837613" y="4240213"/>
          <p14:tracePt t="11470" x="8837613" y="4138613"/>
          <p14:tracePt t="11478" x="8847138" y="4044950"/>
          <p14:tracePt t="11486" x="8855075" y="3951288"/>
          <p14:tracePt t="11494" x="8863013" y="3857625"/>
          <p14:tracePt t="11500" x="8863013" y="3730625"/>
          <p14:tracePt t="11508" x="8880475" y="3629025"/>
          <p14:tracePt t="11516" x="8880475" y="3527425"/>
          <p14:tracePt t="11525" x="8888413" y="3416300"/>
          <p14:tracePt t="11532" x="8913813" y="3314700"/>
          <p14:tracePt t="11540" x="8913813" y="3211513"/>
          <p14:tracePt t="11548" x="8923338" y="3109913"/>
          <p14:tracePt t="11554" x="8923338" y="3016250"/>
          <p14:tracePt t="11562" x="8923338" y="2940050"/>
          <p14:tracePt t="11570" x="8923338" y="2889250"/>
          <p14:tracePt t="11578" x="8923338" y="2855913"/>
          <p14:tracePt t="11586" x="8913813" y="2820988"/>
          <p14:tracePt t="11594" x="8905875" y="2795588"/>
          <p14:tracePt t="11602" x="8897938" y="2770188"/>
          <p14:tracePt t="11610" x="8888413" y="2762250"/>
          <p14:tracePt t="11618" x="8880475" y="2744788"/>
          <p14:tracePt t="11626" x="8863013" y="2719388"/>
          <p14:tracePt t="11632" x="8847138" y="2701925"/>
          <p14:tracePt t="11640" x="8829675" y="2686050"/>
          <p14:tracePt t="11652" x="8812213" y="2668588"/>
          <p14:tracePt t="11664" x="8761413" y="2617788"/>
          <p14:tracePt t="11672" x="8736013" y="2608263"/>
          <p14:tracePt t="11678" x="8710613" y="2592388"/>
          <p14:tracePt t="11686" x="8685213" y="2582863"/>
          <p14:tracePt t="11694" x="8659813" y="2566988"/>
          <p14:tracePt t="11702" x="8624888" y="2549525"/>
          <p14:tracePt t="11710" x="8591550" y="2532063"/>
          <p14:tracePt t="11718" x="8548688" y="2516188"/>
          <p14:tracePt t="11726" x="8480425" y="2498725"/>
          <p14:tracePt t="11734" x="8421688" y="2489200"/>
          <p14:tracePt t="11740" x="8335963" y="2463800"/>
          <p14:tracePt t="11748" x="8234363" y="2455863"/>
          <p14:tracePt t="11756" x="8124825" y="2438400"/>
          <p14:tracePt t="11764" x="8013700" y="2438400"/>
          <p14:tracePt t="11772" x="7886700" y="2430463"/>
          <p14:tracePt t="11780" x="7758113" y="2422525"/>
          <p14:tracePt t="11788" x="7631113" y="2422525"/>
          <p14:tracePt t="11794" x="7529513" y="2422525"/>
          <p14:tracePt t="11802" x="7427913" y="2405063"/>
          <p14:tracePt t="11810" x="7324725" y="2387600"/>
          <p14:tracePt t="11818" x="7240588" y="2371725"/>
          <p14:tracePt t="11826" x="7164388" y="2362200"/>
          <p14:tracePt t="11834" x="7104063" y="2344738"/>
          <p14:tracePt t="11842" x="7061200" y="2336800"/>
          <p14:tracePt t="11850" x="7010400" y="2319338"/>
          <p14:tracePt t="11856" x="6977063" y="2319338"/>
          <p14:tracePt t="11864" x="6959600" y="2311400"/>
          <p14:tracePt t="11872" x="6934200" y="2311400"/>
          <p14:tracePt t="11892" x="6908800" y="2303463"/>
          <p14:tracePt t="11896" x="6900863" y="2303463"/>
          <p14:tracePt t="11904" x="6883400" y="2293938"/>
          <p14:tracePt t="11912" x="6865938" y="2293938"/>
          <p14:tracePt t="11918" x="6840538" y="2286000"/>
          <p14:tracePt t="11927" x="6807200" y="2278063"/>
          <p14:tracePt t="11934" x="6781800" y="2268538"/>
          <p14:tracePt t="11942" x="6746875" y="2260600"/>
          <p14:tracePt t="11950" x="6713538" y="2252663"/>
          <p14:tracePt t="11958" x="6680200" y="2243138"/>
          <p14:tracePt t="11966" x="6637338" y="2243138"/>
          <p14:tracePt t="11975" x="6602413" y="2235200"/>
          <p14:tracePt t="11980" x="6577013" y="2235200"/>
          <p14:tracePt t="11988" x="6569075" y="2235200"/>
          <p14:tracePt t="11996" x="6561138" y="2235200"/>
          <p14:tracePt t="12098" x="6569075" y="2235200"/>
          <p14:tracePt t="12594" x="6569075" y="2243138"/>
          <p14:tracePt t="12608" x="6551613" y="2252663"/>
          <p14:tracePt t="12616" x="6526213" y="2278063"/>
          <p14:tracePt t="12624" x="6492875" y="2303463"/>
          <p14:tracePt t="12632" x="6467475" y="2319338"/>
          <p14:tracePt t="12640" x="6432550" y="2344738"/>
          <p14:tracePt t="12646" x="6407150" y="2371725"/>
          <p14:tracePt t="12654" x="6381750" y="2397125"/>
          <p14:tracePt t="12662" x="6356350" y="2422525"/>
          <p14:tracePt t="12670" x="6330950" y="2447925"/>
          <p14:tracePt t="12678" x="6305550" y="2463800"/>
          <p14:tracePt t="12686" x="6288088" y="2489200"/>
          <p14:tracePt t="12694" x="6262688" y="2516188"/>
          <p14:tracePt t="12702" x="6221413" y="2541588"/>
          <p14:tracePt t="12708" x="6186488" y="2557463"/>
          <p14:tracePt t="12718" x="6161088" y="2574925"/>
          <p14:tracePt t="12725" x="6143625" y="2592388"/>
          <p14:tracePt t="12734" x="6118225" y="2600325"/>
          <p14:tracePt t="12740" x="6092825" y="2608263"/>
          <p14:tracePt t="12748" x="6067425" y="2608263"/>
          <p14:tracePt t="12756" x="6049963" y="2617788"/>
          <p14:tracePt t="12764" x="6024563" y="2625725"/>
          <p14:tracePt t="12770" x="5999163" y="2633663"/>
          <p14:tracePt t="12778" x="5973763" y="2643188"/>
          <p14:tracePt t="12786" x="5957888" y="2651125"/>
          <p14:tracePt t="12794" x="5940425" y="2660650"/>
          <p14:tracePt t="12802" x="5932488" y="2668588"/>
          <p14:tracePt t="12810" x="5922963" y="2668588"/>
          <p14:tracePt t="12818" x="5915025" y="2676525"/>
          <p14:tracePt t="12826" x="5905500" y="2686050"/>
          <p14:tracePt t="12832" x="5897563" y="2686050"/>
          <p14:tracePt t="12840" x="5897563" y="2693988"/>
          <p14:tracePt t="12848" x="5889625" y="2701925"/>
          <p14:tracePt t="12856" x="5880100" y="2711450"/>
          <p14:tracePt t="12880" x="5872163" y="2719388"/>
          <p14:tracePt t="12894" x="5864225" y="2719388"/>
          <p14:tracePt t="12902" x="5854700" y="2727325"/>
          <p14:tracePt t="12926" x="5846763" y="2727325"/>
          <p14:tracePt t="12934" x="5838825" y="2736850"/>
          <p14:tracePt t="12942" x="5838825" y="2744788"/>
          <p14:tracePt t="12948" x="5829300" y="2744788"/>
          <p14:tracePt t="12956" x="5821363" y="2752725"/>
          <p14:tracePt t="12972" x="5813425" y="2752725"/>
          <p14:tracePt t="12980" x="5803900" y="2752725"/>
          <p14:tracePt t="12988" x="5795963" y="2762250"/>
          <p14:tracePt t="13014" x="5788025" y="2770188"/>
          <p14:tracePt t="13018" x="5778500" y="2770188"/>
          <p14:tracePt t="13026" x="5778500" y="2778125"/>
          <p14:tracePt t="13034" x="5770563" y="2787650"/>
          <p14:tracePt t="13042" x="5761038" y="2795588"/>
          <p14:tracePt t="13050" x="5753100" y="2795588"/>
          <p14:tracePt t="13059" x="5735638" y="2805113"/>
          <p14:tracePt t="13066" x="5719763" y="2820988"/>
          <p14:tracePt t="13072" x="5710238" y="2830513"/>
          <p14:tracePt t="13088" x="5702300" y="2846388"/>
          <p14:tracePt t="13096" x="5694363" y="2855913"/>
          <p14:tracePt t="13104" x="5684838" y="2855913"/>
          <p14:tracePt t="13114" x="5684838" y="2863850"/>
          <p14:tracePt t="13120" x="5676900" y="2871788"/>
          <p14:tracePt t="13128" x="5676900" y="2881313"/>
          <p14:tracePt t="13136" x="5668963" y="2881313"/>
          <p14:tracePt t="13150" x="5668963" y="2889250"/>
          <p14:tracePt t="13166" x="5659438" y="2897188"/>
          <p14:tracePt t="13182" x="5651500" y="2906713"/>
          <p14:tracePt t="13198" x="5641975" y="2914650"/>
          <p14:tracePt t="13204" x="5641975" y="2922588"/>
          <p14:tracePt t="13268" x="5641975" y="2932113"/>
          <p14:tracePt t="13282" x="5634038" y="2940050"/>
          <p14:tracePt t="13344" x="5634038" y="2949575"/>
          <p14:tracePt t="13360" x="5626100" y="2957513"/>
          <p14:tracePt t="13670" x="5626100" y="2949575"/>
          <p14:tracePt t="13678" x="5616575" y="2949575"/>
          <p14:tracePt t="13684" x="5608638" y="2949575"/>
          <p14:tracePt t="13754" x="5600700" y="2949575"/>
          <p14:tracePt t="13794" x="5591175" y="2957513"/>
          <p14:tracePt t="13802" x="5575300" y="2965450"/>
          <p14:tracePt t="13816" x="5565775" y="2982913"/>
          <p14:tracePt t="13824" x="5557838" y="2990850"/>
          <p14:tracePt t="13840" x="5549900" y="3000375"/>
          <p14:tracePt t="13848" x="5540375" y="3008313"/>
          <p14:tracePt t="14182" x="5540375" y="3016250"/>
          <p14:tracePt t="14196" x="5549900" y="3016250"/>
          <p14:tracePt t="14220" x="5549900" y="3025775"/>
          <p14:tracePt t="14228" x="5549900" y="3033713"/>
          <p14:tracePt t="14234" x="5557838" y="3033713"/>
          <p14:tracePt t="14250" x="5565775" y="3041650"/>
          <p14:tracePt t="14258" x="5565775" y="3051175"/>
          <p14:tracePt t="14274" x="5565775" y="3059113"/>
          <p14:tracePt t="14282" x="5575300" y="3067050"/>
          <p14:tracePt t="14288" x="5575300" y="3076575"/>
          <p14:tracePt t="14296" x="5583238" y="3076575"/>
          <p14:tracePt t="14320" x="5583238" y="3084513"/>
          <p14:tracePt t="14344" x="5591175" y="3084513"/>
          <p14:tracePt t="14358" x="5591175" y="3094038"/>
          <p14:tracePt t="14382" x="5591175" y="3101975"/>
          <p14:tracePt t="14428" x="5591175" y="3109913"/>
          <p14:tracePt t="14444" x="5600700" y="3109913"/>
          <p14:tracePt t="14452" x="5600700" y="3119438"/>
          <p14:tracePt t="14474" x="5608638" y="3119438"/>
          <p14:tracePt t="14506" x="5608638" y="3127375"/>
          <p14:tracePt t="14630" x="5608638" y="3135313"/>
          <p14:tracePt t="14716" x="5616575" y="3144838"/>
          <p14:tracePt t="14732" x="5616575" y="3152775"/>
          <p14:tracePt t="14746" x="5626100" y="3160713"/>
          <p14:tracePt t="14754" x="5626100" y="3170238"/>
          <p14:tracePt t="14762" x="5626100" y="3178175"/>
          <p14:tracePt t="14784" x="5626100" y="3186113"/>
          <p14:tracePt t="14878" x="5626100" y="3195638"/>
          <p14:tracePt t="14900" x="5626100" y="3203575"/>
          <p14:tracePt t="14926" x="5626100" y="3211513"/>
          <p14:tracePt t="14956" x="5626100" y="3221038"/>
          <p14:tracePt t="14980" x="5626100" y="3228975"/>
          <p14:tracePt t="14986" x="5626100" y="3238500"/>
          <p14:tracePt t="15010" x="5626100" y="3246438"/>
          <p14:tracePt t="15016" x="5626100" y="3254375"/>
          <p14:tracePt t="15024" x="5626100" y="3263900"/>
          <p14:tracePt t="15056" x="5626100" y="3271838"/>
          <p14:tracePt t="15064" x="5626100" y="3279775"/>
          <p14:tracePt t="15080" x="5626100" y="3289300"/>
          <p14:tracePt t="15088" x="5626100" y="3297238"/>
          <p14:tracePt t="15094" x="5626100" y="3305175"/>
          <p14:tracePt t="15110" x="5626100" y="3314700"/>
          <p14:tracePt t="15118" x="5626100" y="3322638"/>
          <p14:tracePt t="15126" x="5634038" y="3322638"/>
          <p14:tracePt t="15134" x="5634038" y="3330575"/>
          <p14:tracePt t="15143" x="5634038" y="3348038"/>
          <p14:tracePt t="15148" x="5634038" y="3355975"/>
          <p14:tracePt t="15156" x="5641975" y="3382963"/>
          <p14:tracePt t="15164" x="5651500" y="3408363"/>
          <p14:tracePt t="15172" x="5651500" y="3424238"/>
          <p14:tracePt t="15180" x="5651500" y="3449638"/>
          <p14:tracePt t="15188" x="5651500" y="3484563"/>
          <p14:tracePt t="15196" x="5651500" y="3517900"/>
          <p14:tracePt t="15204" x="5659438" y="3543300"/>
          <p14:tracePt t="15214" x="5659438" y="3578225"/>
          <p14:tracePt t="15226" x="5659438" y="3619500"/>
          <p14:tracePt t="15234" x="5659438" y="3636963"/>
          <p14:tracePt t="15250" x="5668963" y="3646488"/>
          <p14:tracePt t="15259" x="5668963" y="3654425"/>
          <p14:tracePt t="15628" x="5668963" y="3662363"/>
          <p14:tracePt t="15652" x="5668963" y="3671888"/>
          <p14:tracePt t="15660" x="5668963" y="3679825"/>
          <p14:tracePt t="15682" x="5668963" y="3687763"/>
          <p14:tracePt t="15690" x="5668963" y="3697288"/>
          <p14:tracePt t="15698" x="5668963" y="3705225"/>
          <p14:tracePt t="15714" x="5668963" y="3713163"/>
          <p14:tracePt t="15722" x="5668963" y="3722688"/>
          <p14:tracePt t="15738" x="5668963" y="3730625"/>
          <p14:tracePt t="15748" x="5668963" y="3738563"/>
          <p14:tracePt t="15752" x="5668963" y="3748088"/>
          <p14:tracePt t="15768" x="5668963" y="3756025"/>
          <p14:tracePt t="15784" x="5668963" y="3763963"/>
          <p14:tracePt t="15806" x="5668963" y="3773488"/>
          <p14:tracePt t="15816" x="5668963" y="3781425"/>
          <p14:tracePt t="15822" x="5659438" y="3790950"/>
          <p14:tracePt t="15830" x="5651500" y="3806825"/>
          <p14:tracePt t="15838" x="5651500" y="3832225"/>
          <p14:tracePt t="15846" x="5641975" y="3849688"/>
          <p14:tracePt t="15854" x="5634038" y="3857625"/>
          <p14:tracePt t="15862" x="5626100" y="3875088"/>
          <p14:tracePt t="15870" x="5616575" y="3892550"/>
          <p14:tracePt t="15876" x="5608638" y="3908425"/>
          <p14:tracePt t="15894" x="5591175" y="3951288"/>
          <p14:tracePt t="15900" x="5591175" y="3976688"/>
          <p14:tracePt t="15909" x="5583238" y="3994150"/>
          <p14:tracePt t="15916" x="5575300" y="4011613"/>
          <p14:tracePt t="15926" x="5565775" y="4037013"/>
          <p14:tracePt t="15930" x="5557838" y="4037013"/>
          <p14:tracePt t="15938" x="5557838" y="4044950"/>
          <p14:tracePt t="15946" x="5549900" y="4052888"/>
          <p14:tracePt t="16000" x="5549900" y="4062413"/>
          <p14:tracePt t="16442" x="5549900" y="4079875"/>
          <p14:tracePt t="16450" x="5549900" y="4087813"/>
          <p14:tracePt t="16458" x="5549900" y="4095750"/>
          <p14:tracePt t="16466" x="5549900" y="4105275"/>
          <p14:tracePt t="16472" x="5549900" y="4113213"/>
          <p14:tracePt t="16488" x="5549900" y="4121150"/>
          <p14:tracePt t="16496" x="5549900" y="4130675"/>
          <p14:tracePt t="16512" x="5557838" y="4138613"/>
          <p14:tracePt t="16520" x="5557838" y="4156075"/>
          <p14:tracePt t="16528" x="5557838" y="4164013"/>
          <p14:tracePt t="16534" x="5565775" y="4181475"/>
          <p14:tracePt t="16543" x="5575300" y="4197350"/>
          <p14:tracePt t="16550" x="5575300" y="4214813"/>
          <p14:tracePt t="16559" x="5583238" y="4240213"/>
          <p14:tracePt t="16566" x="5583238" y="4265613"/>
          <p14:tracePt t="16575" x="5591175" y="4291013"/>
          <p14:tracePt t="16582" x="5600700" y="4316413"/>
          <p14:tracePt t="16590" x="5600700" y="4351338"/>
          <p14:tracePt t="16596" x="5608638" y="4376738"/>
          <p14:tracePt t="16604" x="5616575" y="4402138"/>
          <p14:tracePt t="16612" x="5616575" y="4419600"/>
          <p14:tracePt t="16620" x="5616575" y="4445000"/>
          <p14:tracePt t="16628" x="5616575" y="4470400"/>
          <p14:tracePt t="16636" x="5616575" y="4478338"/>
          <p14:tracePt t="16644" x="5616575" y="4495800"/>
          <p14:tracePt t="16650" x="5616575" y="4503738"/>
          <p14:tracePt t="16674" x="5616575" y="4513263"/>
          <p14:tracePt t="17038" x="5616575" y="4521200"/>
          <p14:tracePt t="17062" x="5616575" y="4529138"/>
          <p14:tracePt t="17078" x="5616575" y="4538663"/>
          <p14:tracePt t="17092" x="5616575" y="4546600"/>
          <p14:tracePt t="17248" x="5616575" y="4554538"/>
          <p14:tracePt t="17256" x="5626100" y="4572000"/>
          <p14:tracePt t="17262" x="5634038" y="4572000"/>
          <p14:tracePt t="17272" x="5634038" y="4579938"/>
          <p14:tracePt t="17278" x="5634038" y="4597400"/>
          <p14:tracePt t="17286" x="5641975" y="4605338"/>
          <p14:tracePt t="17294" x="5641975" y="4630738"/>
          <p14:tracePt t="17302" x="5651500" y="4665663"/>
          <p14:tracePt t="17310" x="5659438" y="4683125"/>
          <p14:tracePt t="17318" x="5659438" y="4708525"/>
          <p14:tracePt t="17326" x="5668963" y="4741863"/>
          <p14:tracePt t="17332" x="5676900" y="4767263"/>
          <p14:tracePt t="17340" x="5684838" y="4784725"/>
          <p14:tracePt t="17348" x="5694363" y="4802188"/>
          <p14:tracePt t="17356" x="5694363" y="4818063"/>
          <p14:tracePt t="17372" x="5694363" y="4827588"/>
          <p14:tracePt t="17388" x="5694363" y="4835525"/>
          <p14:tracePt t="17394" x="5694363" y="4843463"/>
          <p14:tracePt t="17410" x="5694363" y="4852988"/>
          <p14:tracePt t="17418" x="5694363" y="4860925"/>
          <p14:tracePt t="17442" x="5694363" y="4868863"/>
          <p14:tracePt t="17448" x="5694363" y="4878388"/>
          <p14:tracePt t="17456" x="5694363" y="4886325"/>
          <p14:tracePt t="17472" x="5694363" y="4894263"/>
          <p14:tracePt t="17480" x="5694363" y="4903788"/>
          <p14:tracePt t="17496" x="5694363" y="4911725"/>
          <p14:tracePt t="17504" x="5694363" y="4919663"/>
          <p14:tracePt t="17510" x="5694363" y="4929188"/>
          <p14:tracePt t="17518" x="5694363" y="4946650"/>
          <p14:tracePt t="17526" x="5694363" y="4954588"/>
          <p14:tracePt t="17543" x="5694363" y="4962525"/>
          <p14:tracePt t="17550" x="5694363" y="4972050"/>
          <p14:tracePt t="17559" x="5694363" y="4979988"/>
          <p14:tracePt t="17588" x="5694363" y="4987925"/>
          <p14:tracePt t="17596" x="5694363" y="4997450"/>
          <p14:tracePt t="17620" x="5694363" y="5005388"/>
          <p14:tracePt t="17628" x="5694363" y="5013325"/>
          <p14:tracePt t="17636" x="5694363" y="5022850"/>
          <p14:tracePt t="17643" x="5694363" y="5030788"/>
          <p14:tracePt t="17650" x="5694363" y="5048250"/>
          <p14:tracePt t="17666" x="5694363" y="5073650"/>
          <p14:tracePt t="17676" x="5702300" y="5099050"/>
          <p14:tracePt t="17682" x="5702300" y="5132388"/>
          <p14:tracePt t="17688" x="5702300" y="5167313"/>
          <p14:tracePt t="17696" x="5702300" y="5200650"/>
          <p14:tracePt t="17704" x="5702300" y="5226050"/>
          <p14:tracePt t="17712" x="5702300" y="5251450"/>
          <p14:tracePt t="17720" x="5702300" y="5286375"/>
          <p14:tracePt t="17728" x="5702300" y="5302250"/>
          <p14:tracePt t="17736" x="5702300" y="5327650"/>
          <p14:tracePt t="17743" x="5702300" y="5353050"/>
          <p14:tracePt t="17752" x="5702300" y="5380038"/>
          <p14:tracePt t="17759" x="5702300" y="5395913"/>
          <p14:tracePt t="17766" x="5702300" y="5421313"/>
          <p14:tracePt t="17775" x="5694363" y="5446713"/>
          <p14:tracePt t="17782" x="5694363" y="5464175"/>
          <p14:tracePt t="17790" x="5684838" y="5489575"/>
          <p14:tracePt t="17798" x="5676900" y="5507038"/>
          <p14:tracePt t="17806" x="5676900" y="5514975"/>
          <p14:tracePt t="17820" x="5676900" y="5524500"/>
          <p14:tracePt t="17828" x="5676900" y="5532438"/>
          <p14:tracePt t="17844" x="5676900" y="5540375"/>
          <p14:tracePt t="17852" x="5676900" y="5549900"/>
          <p14:tracePt t="17860" x="5676900" y="5557838"/>
          <p14:tracePt t="17866" x="5676900" y="5565775"/>
          <p14:tracePt t="17875" x="5668963" y="5575300"/>
          <p14:tracePt t="17893" x="5668963" y="5583238"/>
          <p14:tracePt t="17898" x="5668963" y="5591175"/>
          <p14:tracePt t="17906" x="5668963" y="5600700"/>
          <p14:tracePt t="17930" x="5668963" y="5608638"/>
          <p14:tracePt t="17952" x="5668963" y="5616575"/>
          <p14:tracePt t="18060" x="5668963" y="5591175"/>
          <p14:tracePt t="18068" x="5668963" y="5540375"/>
          <p14:tracePt t="18076" x="5676900" y="5481638"/>
          <p14:tracePt t="18084" x="5702300" y="5421313"/>
          <p14:tracePt t="18093" x="5710238" y="5370513"/>
          <p14:tracePt t="18100" x="5719763" y="5327650"/>
          <p14:tracePt t="18109" x="5727700" y="5286375"/>
          <p14:tracePt t="18116" x="5727700" y="5251450"/>
          <p14:tracePt t="18122" x="5727700" y="5218113"/>
          <p14:tracePt t="18132" x="5727700" y="5183188"/>
          <p14:tracePt t="18138" x="5727700" y="5167313"/>
          <p14:tracePt t="18146" x="5727700" y="5132388"/>
          <p14:tracePt t="18154" x="5727700" y="5106988"/>
          <p14:tracePt t="18162" x="5727700" y="5091113"/>
          <p14:tracePt t="18170" x="5727700" y="5073650"/>
          <p14:tracePt t="18176" x="5727700" y="5056188"/>
          <p14:tracePt t="18193" x="5727700" y="5048250"/>
          <p14:tracePt t="18200" x="5727700" y="5038725"/>
          <p14:tracePt t="18209" x="5727700" y="5030788"/>
          <p14:tracePt t="18362" x="5727700" y="5022850"/>
          <p14:tracePt t="18370" x="5727700" y="5013325"/>
          <p14:tracePt t="18424" x="5727700" y="5005388"/>
          <p14:tracePt t="18440" x="5727700" y="4997450"/>
          <p14:tracePt t="18456" x="5727700" y="4987925"/>
          <p14:tracePt t="18464" x="5727700" y="4972050"/>
          <p14:tracePt t="18472" x="5735638" y="4972050"/>
          <p14:tracePt t="18486" x="5745163" y="4962525"/>
          <p14:tracePt t="18494" x="5745163" y="4937125"/>
          <p14:tracePt t="18502" x="5761038" y="4929188"/>
          <p14:tracePt t="18510" x="5770563" y="4903788"/>
          <p14:tracePt t="18518" x="5795963" y="4878388"/>
          <p14:tracePt t="18526" x="5803900" y="4852988"/>
          <p14:tracePt t="18534" x="5821363" y="4835525"/>
          <p14:tracePt t="18540" x="5846763" y="4818063"/>
          <p14:tracePt t="18548" x="5854700" y="4792663"/>
          <p14:tracePt t="18559" x="5897563" y="4767263"/>
          <p14:tracePt t="18564" x="5957888" y="4724400"/>
          <p14:tracePt t="18572" x="6024563" y="4683125"/>
          <p14:tracePt t="18580" x="6084888" y="4640263"/>
          <p14:tracePt t="18588" x="6161088" y="4605338"/>
          <p14:tracePt t="18596" x="6246813" y="4597400"/>
          <p14:tracePt t="18602" x="6280150" y="4597400"/>
          <p14:tracePt t="19006" x="6280150" y="4589463"/>
          <p14:tracePt t="19014" x="6280150" y="4579938"/>
          <p14:tracePt t="19076" x="6280150" y="4572000"/>
          <p14:tracePt t="19082" x="6280150" y="4564063"/>
          <p14:tracePt t="19090" x="6280150" y="4538663"/>
          <p14:tracePt t="19106" x="6280150" y="4529138"/>
          <p14:tracePt t="19114" x="6272213" y="4513263"/>
          <p14:tracePt t="19122" x="6272213" y="4495800"/>
          <p14:tracePt t="19130" x="6262688" y="4478338"/>
          <p14:tracePt t="19262" x="6262688" y="4470400"/>
          <p14:tracePt t="19268" x="6254750" y="4445000"/>
          <p14:tracePt t="19276" x="6254750" y="4419600"/>
          <p14:tracePt t="19284" x="6246813" y="4410075"/>
          <p14:tracePt t="19293" x="6237288" y="4384675"/>
          <p14:tracePt t="19300" x="6229350" y="4359275"/>
          <p14:tracePt t="19309" x="6221413" y="4333875"/>
          <p14:tracePt t="19325" x="6211888" y="4316413"/>
          <p14:tracePt t="19332" x="6203950" y="4308475"/>
          <p14:tracePt t="19338" x="6194425" y="4300538"/>
          <p14:tracePt t="19346" x="6194425" y="4283075"/>
          <p14:tracePt t="19354" x="6194425" y="4275138"/>
          <p14:tracePt t="19362" x="6186488" y="4257675"/>
          <p14:tracePt t="19370" x="6178550" y="4249738"/>
          <p14:tracePt t="19378" x="6178550" y="4240213"/>
          <p14:tracePt t="19386" x="6169025" y="4232275"/>
          <p14:tracePt t="19392" x="6169025" y="4224338"/>
          <p14:tracePt t="19400" x="6169025" y="4214813"/>
          <p14:tracePt t="19410" x="6161088" y="4206875"/>
          <p14:tracePt t="19416" x="6161088" y="4197350"/>
          <p14:tracePt t="19426" x="6153150" y="4189413"/>
          <p14:tracePt t="19432" x="6153150" y="4181475"/>
          <p14:tracePt t="19440" x="6143625" y="4171950"/>
          <p14:tracePt t="19454" x="6143625" y="4156075"/>
          <p14:tracePt t="19462" x="6143625" y="4146550"/>
          <p14:tracePt t="19478" x="6143625" y="4138613"/>
          <p14:tracePt t="19486" x="6143625" y="4121150"/>
          <p14:tracePt t="19502" x="6143625" y="4105275"/>
          <p14:tracePt t="19510" x="6143625" y="4095750"/>
          <p14:tracePt t="19516" x="6143625" y="4087813"/>
          <p14:tracePt t="19525" x="6143625" y="4079875"/>
          <p14:tracePt t="19532" x="6143625" y="4070350"/>
          <p14:tracePt t="19548" x="6143625" y="4062413"/>
          <p14:tracePt t="19556" x="6143625" y="4052888"/>
          <p14:tracePt t="19564" x="6153150" y="4052888"/>
          <p14:tracePt t="19570" x="6153150" y="4044950"/>
          <p14:tracePt t="19578" x="6153150" y="4037013"/>
          <p14:tracePt t="19588" x="6161088" y="4027488"/>
          <p14:tracePt t="19594" x="6161088" y="4019550"/>
          <p14:tracePt t="19602" x="6161088" y="4002088"/>
          <p14:tracePt t="19610" x="6169025" y="3994150"/>
          <p14:tracePt t="19618" x="6169025" y="3976688"/>
          <p14:tracePt t="19626" x="6169025" y="3960813"/>
          <p14:tracePt t="19640" x="6169025" y="3943350"/>
          <p14:tracePt t="19659" x="6169025" y="3935413"/>
          <p14:tracePt t="19664" x="6169025" y="3917950"/>
          <p14:tracePt t="19680" x="6169025" y="3900488"/>
          <p14:tracePt t="19688" x="6169025" y="3883025"/>
          <p14:tracePt t="19694" x="6169025" y="3875088"/>
          <p14:tracePt t="19702" x="6169025" y="3857625"/>
          <p14:tracePt t="19712" x="6169025" y="3841750"/>
          <p14:tracePt t="19718" x="6169025" y="3824288"/>
          <p14:tracePt t="19726" x="6169025" y="3798888"/>
          <p14:tracePt t="19734" x="6169025" y="3790950"/>
          <p14:tracePt t="19743" x="6169025" y="3773488"/>
          <p14:tracePt t="19748" x="6169025" y="3756025"/>
          <p14:tracePt t="19756" x="6169025" y="3748088"/>
          <p14:tracePt t="19764" x="6161088" y="3722688"/>
          <p14:tracePt t="19772" x="6153150" y="3705225"/>
          <p14:tracePt t="19780" x="6153150" y="3687763"/>
          <p14:tracePt t="19788" x="6153150" y="3662363"/>
          <p14:tracePt t="19796" x="6143625" y="3636963"/>
          <p14:tracePt t="19804" x="6143625" y="3619500"/>
          <p14:tracePt t="19812" x="6135688" y="3594100"/>
          <p14:tracePt t="19818" x="6127750" y="3568700"/>
          <p14:tracePt t="19826" x="6118225" y="3543300"/>
          <p14:tracePt t="19834" x="6110288" y="3527425"/>
          <p14:tracePt t="19843" x="6102350" y="3502025"/>
          <p14:tracePt t="19850" x="6092825" y="3475038"/>
          <p14:tracePt t="19859" x="6084888" y="3449638"/>
          <p14:tracePt t="19866" x="6067425" y="3416300"/>
          <p14:tracePt t="19872" x="6059488" y="3398838"/>
          <p14:tracePt t="19892" x="6042025" y="3340100"/>
          <p14:tracePt t="19896" x="6034088" y="3305175"/>
          <p14:tracePt t="19904" x="6034088" y="3279775"/>
          <p14:tracePt t="19912" x="6024563" y="3263900"/>
          <p14:tracePt t="19920" x="6016625" y="3238500"/>
          <p14:tracePt t="19928" x="6008688" y="3211513"/>
          <p14:tracePt t="19934" x="5999163" y="3195638"/>
          <p14:tracePt t="19943" x="5991225" y="3178175"/>
          <p14:tracePt t="19950" x="5983288" y="3160713"/>
          <p14:tracePt t="19959" x="5973763" y="3144838"/>
          <p14:tracePt t="19966" x="5973763" y="3135313"/>
          <p14:tracePt t="19976" x="5973763" y="3119438"/>
          <p14:tracePt t="19982" x="5973763" y="3109913"/>
          <p14:tracePt t="19996" x="5973763" y="3101975"/>
          <p14:tracePt t="20004" x="5973763" y="3094038"/>
          <p14:tracePt t="20114" x="5973763" y="3101975"/>
          <p14:tracePt t="20120" x="5983288" y="3101975"/>
          <p14:tracePt t="20128" x="5983288" y="3109913"/>
          <p14:tracePt t="20136" x="5991225" y="3119438"/>
          <p14:tracePt t="20144" x="5991225" y="3127375"/>
          <p14:tracePt t="20152" x="5999163" y="3127375"/>
          <p14:tracePt t="20160" x="6008688" y="3135313"/>
          <p14:tracePt t="20168" x="6008688" y="3144838"/>
          <p14:tracePt t="20182" x="6016625" y="3160713"/>
          <p14:tracePt t="20190" x="6024563" y="3170238"/>
          <p14:tracePt t="20198" x="6034088" y="3170238"/>
          <p14:tracePt t="20206" x="6034088" y="3178175"/>
          <p14:tracePt t="20214" x="6034088" y="3186113"/>
          <p14:tracePt t="20222" x="6042025" y="3195638"/>
          <p14:tracePt t="20230" x="6049963" y="3195638"/>
          <p14:tracePt t="20238" x="6049963" y="3203575"/>
          <p14:tracePt t="20244" x="6049963" y="3211513"/>
          <p14:tracePt t="20260" x="6059488" y="3221038"/>
          <p14:tracePt t="20268" x="6067425" y="3221038"/>
          <p14:tracePt t="20276" x="6076950" y="3228975"/>
          <p14:tracePt t="20293" x="6084888" y="3238500"/>
          <p14:tracePt t="20298" x="6092825" y="3246438"/>
          <p14:tracePt t="20306" x="6092825" y="3254375"/>
          <p14:tracePt t="20314" x="6102350" y="3254375"/>
          <p14:tracePt t="20322" x="6110288" y="3254375"/>
          <p14:tracePt t="20330" x="6110288" y="3263900"/>
          <p14:tracePt t="20338" x="6118225" y="3263900"/>
          <p14:tracePt t="20346" x="6118225" y="3271838"/>
          <p14:tracePt t="20354" x="6127750" y="3271838"/>
          <p14:tracePt t="20362" x="6135688" y="3271838"/>
          <p14:tracePt t="20368" x="6135688" y="3279775"/>
          <p14:tracePt t="20376" x="6143625" y="3279775"/>
          <p14:tracePt t="20384" x="6153150" y="3289300"/>
          <p14:tracePt t="20400" x="6161088" y="3297238"/>
          <p14:tracePt t="20409" x="6169025" y="3297238"/>
          <p14:tracePt t="20422" x="6178550" y="3305175"/>
          <p14:tracePt t="20440" x="6178550" y="3314700"/>
          <p14:tracePt t="20446" x="6186488" y="3314700"/>
          <p14:tracePt t="20454" x="6194425" y="3314700"/>
          <p14:tracePt t="20462" x="6194425" y="3322638"/>
          <p14:tracePt t="20470" x="6211888" y="3330575"/>
          <p14:tracePt t="20478" x="6229350" y="3330575"/>
          <p14:tracePt t="20484" x="6237288" y="3340100"/>
          <p14:tracePt t="20493" x="6246813" y="3340100"/>
          <p14:tracePt t="20500" x="6262688" y="3348038"/>
          <p14:tracePt t="20516" x="6272213" y="3348038"/>
          <p14:tracePt t="20526" x="6280150" y="3348038"/>
          <p14:tracePt t="20538" x="6288088" y="3348038"/>
          <p14:tracePt t="20546" x="6297613" y="3348038"/>
          <p14:tracePt t="20554" x="6305550" y="3348038"/>
          <p14:tracePt t="20562" x="6323013" y="3355975"/>
          <p14:tracePt t="20570" x="6338888" y="3355975"/>
          <p14:tracePt t="20578" x="6338888" y="3365500"/>
          <p14:tracePt t="20586" x="6356350" y="3365500"/>
          <p14:tracePt t="20594" x="6373813" y="3373438"/>
          <p14:tracePt t="20602" x="6391275" y="3373438"/>
          <p14:tracePt t="20609" x="6407150" y="3382963"/>
          <p14:tracePt t="20616" x="6424613" y="3382963"/>
          <p14:tracePt t="20626" x="6432550" y="3382963"/>
          <p14:tracePt t="20632" x="6450013" y="3382963"/>
          <p14:tracePt t="20640" x="6467475" y="3390900"/>
          <p14:tracePt t="20648" x="6475413" y="3390900"/>
          <p14:tracePt t="20656" x="6500813" y="3390900"/>
          <p14:tracePt t="20662" x="6526213" y="3390900"/>
          <p14:tracePt t="20670" x="6543675" y="3398838"/>
          <p14:tracePt t="20678" x="6569075" y="3398838"/>
          <p14:tracePt t="20686" x="6602413" y="3398838"/>
          <p14:tracePt t="20694" x="6619875" y="3398838"/>
          <p14:tracePt t="20702" x="6654800" y="3398838"/>
          <p14:tracePt t="20710" x="6680200" y="3398838"/>
          <p14:tracePt t="20716" x="6705600" y="3398838"/>
          <p14:tracePt t="20726" x="6731000" y="3390900"/>
          <p14:tracePt t="20732" x="6756400" y="3390900"/>
          <p14:tracePt t="20740" x="6781800" y="3382963"/>
          <p14:tracePt t="20748" x="6799263" y="3382963"/>
          <p14:tracePt t="20756" x="6824663" y="3373438"/>
          <p14:tracePt t="20764" x="6840538" y="3373438"/>
          <p14:tracePt t="20772" x="6850063" y="3373438"/>
          <p14:tracePt t="20780" x="6858000" y="3373438"/>
          <p14:tracePt t="20786" x="6865938" y="3373438"/>
          <p14:tracePt t="20794" x="6875463" y="3373438"/>
          <p14:tracePt t="20802" x="6875463" y="3365500"/>
          <p14:tracePt t="20810" x="6900863" y="3355975"/>
          <p14:tracePt t="20818" x="6908800" y="3348038"/>
          <p14:tracePt t="20826" x="6934200" y="3340100"/>
          <p14:tracePt t="20834" x="6959600" y="3340100"/>
          <p14:tracePt t="20840" x="6985000" y="3330575"/>
          <p14:tracePt t="20848" x="7019925" y="3314700"/>
          <p14:tracePt t="20856" x="7035800" y="3305175"/>
          <p14:tracePt t="20864" x="7061200" y="3297238"/>
          <p14:tracePt t="20877" x="7070725" y="3289300"/>
          <p14:tracePt t="20880" x="7078663" y="3279775"/>
          <p14:tracePt t="20896" x="7088188" y="3263900"/>
          <p14:tracePt t="20904" x="7096125" y="3254375"/>
          <p14:tracePt t="20911" x="7104063" y="3246438"/>
          <p14:tracePt t="20918" x="7121525" y="3228975"/>
          <p14:tracePt t="20926" x="7129463" y="3203575"/>
          <p14:tracePt t="20934" x="7146925" y="3186113"/>
          <p14:tracePt t="20943" x="7164388" y="3170238"/>
          <p14:tracePt t="20950" x="7172325" y="3152775"/>
          <p14:tracePt t="20959" x="7172325" y="3127375"/>
          <p14:tracePt t="20964" x="7180263" y="3101975"/>
          <p14:tracePt t="20972" x="7189788" y="3084513"/>
          <p14:tracePt t="20980" x="7197725" y="3067050"/>
          <p14:tracePt t="20988" x="7197725" y="3041650"/>
          <p14:tracePt t="20996" x="7197725" y="3025775"/>
          <p14:tracePt t="21004" x="7197725" y="3000375"/>
          <p14:tracePt t="21012" x="7189788" y="2982913"/>
          <p14:tracePt t="21018" x="7180263" y="2974975"/>
          <p14:tracePt t="21028" x="7180263" y="2965450"/>
          <p14:tracePt t="21034" x="7164388" y="2949575"/>
          <p14:tracePt t="21043" x="7146925" y="2932113"/>
          <p14:tracePt t="21059" x="7129463" y="2922588"/>
          <p14:tracePt t="21066" x="7121525" y="2914650"/>
          <p14:tracePt t="21082" x="7113588" y="2906713"/>
          <p14:tracePt t="21088" x="7104063" y="2897188"/>
          <p14:tracePt t="21096" x="7104063" y="2889250"/>
          <p14:tracePt t="21104" x="7088188" y="2889250"/>
          <p14:tracePt t="21112" x="7078663" y="2881313"/>
          <p14:tracePt t="21128" x="7070725" y="2881313"/>
          <p14:tracePt t="21136" x="7061200" y="2871788"/>
          <p14:tracePt t="21143" x="7053263" y="2871788"/>
          <p14:tracePt t="21159" x="7045325" y="2871788"/>
          <p14:tracePt t="21175" x="7035800" y="2871788"/>
          <p14:tracePt t="21190" x="7027863" y="2871788"/>
          <p14:tracePt t="21196" x="7019925" y="2871788"/>
          <p14:tracePt t="21204" x="7010400" y="2871788"/>
          <p14:tracePt t="21212" x="6994525" y="2881313"/>
          <p14:tracePt t="21220" x="6977063" y="2881313"/>
          <p14:tracePt t="21228" x="6959600" y="2881313"/>
          <p14:tracePt t="21236" x="6934200" y="2881313"/>
          <p14:tracePt t="21244" x="6908800" y="2889250"/>
          <p14:tracePt t="21252" x="6891338" y="2889250"/>
          <p14:tracePt t="21261" x="6865938" y="2889250"/>
          <p14:tracePt t="21266" x="6840538" y="2889250"/>
          <p14:tracePt t="21276" x="6824663" y="2889250"/>
          <p14:tracePt t="21282" x="6799263" y="2889250"/>
          <p14:tracePt t="21290" x="6772275" y="2889250"/>
          <p14:tracePt t="21298" x="6764338" y="2889250"/>
          <p14:tracePt t="21306" x="6746875" y="2889250"/>
          <p14:tracePt t="21314" x="6721475" y="2889250"/>
          <p14:tracePt t="21320" x="6705600" y="2889250"/>
          <p14:tracePt t="21328" x="6680200" y="2889250"/>
          <p14:tracePt t="21336" x="6645275" y="2889250"/>
          <p14:tracePt t="21344" x="6627813" y="2889250"/>
          <p14:tracePt t="21352" x="6594475" y="2889250"/>
          <p14:tracePt t="21360" x="6561138" y="2889250"/>
          <p14:tracePt t="21368" x="6526213" y="2889250"/>
          <p14:tracePt t="21376" x="6483350" y="2897188"/>
          <p14:tracePt t="21384" x="6442075" y="2906713"/>
          <p14:tracePt t="21390" x="6407150" y="2914650"/>
          <p14:tracePt t="21398" x="6373813" y="2914650"/>
          <p14:tracePt t="21406" x="6348413" y="2922588"/>
          <p14:tracePt t="21414" x="6330950" y="2932113"/>
          <p14:tracePt t="21422" x="6323013" y="2932113"/>
          <p14:tracePt t="21430" x="6305550" y="2940050"/>
          <p14:tracePt t="21438" x="6305550" y="2949575"/>
          <p14:tracePt t="21444" x="6297613" y="2957513"/>
          <p14:tracePt t="21452" x="6288088" y="2957513"/>
          <p14:tracePt t="21460" x="6288088" y="2965450"/>
          <p14:tracePt t="21468" x="6280150" y="2974975"/>
          <p14:tracePt t="21476" x="6272213" y="2974975"/>
          <p14:tracePt t="21484" x="6262688" y="2982913"/>
          <p14:tracePt t="21493" x="6262688" y="2990850"/>
          <p14:tracePt t="21498" x="6254750" y="3000375"/>
          <p14:tracePt t="21506" x="6246813" y="3000375"/>
          <p14:tracePt t="21514" x="6246813" y="3008313"/>
          <p14:tracePt t="21522" x="6237288" y="3016250"/>
          <p14:tracePt t="21538" x="6237288" y="3033713"/>
          <p14:tracePt t="21546" x="6237288" y="3041650"/>
          <p14:tracePt t="21554" x="6237288" y="3051175"/>
          <p14:tracePt t="21562" x="6237288" y="3067050"/>
          <p14:tracePt t="21568" x="6229350" y="3067050"/>
          <p14:tracePt t="21576" x="6229350" y="3094038"/>
          <p14:tracePt t="21584" x="6229350" y="3101975"/>
          <p14:tracePt t="21593" x="6229350" y="3109913"/>
          <p14:tracePt t="21600" x="6229350" y="3119438"/>
          <p14:tracePt t="21609" x="6221413" y="3127375"/>
          <p14:tracePt t="21616" x="6221413" y="3135313"/>
          <p14:tracePt t="21622" x="6221413" y="3144838"/>
          <p14:tracePt t="21638" x="6221413" y="3152775"/>
          <p14:tracePt t="21800" x="6221413" y="3160713"/>
          <p14:tracePt t="21818" x="6229350" y="3170238"/>
          <p14:tracePt t="21894" x="6221413" y="3178175"/>
          <p14:tracePt t="21902" x="6221413" y="3186113"/>
          <p14:tracePt t="21918" x="6211888" y="3195638"/>
          <p14:tracePt t="21926" x="6203950" y="3195638"/>
          <p14:tracePt t="21932" x="6194425" y="3203575"/>
          <p14:tracePt t="21940" x="6194425" y="3211513"/>
          <p14:tracePt t="21956" x="6186488" y="3211513"/>
          <p14:tracePt t="21964" x="6178550" y="3211513"/>
          <p14:tracePt t="22042" x="6169025" y="3211513"/>
          <p14:tracePt t="22050" x="6161088" y="3211513"/>
          <p14:tracePt t="22064" x="6161088" y="3221038"/>
          <p14:tracePt t="22072" x="6153150" y="3221038"/>
          <p14:tracePt t="22158" x="6153150" y="3228975"/>
          <p14:tracePt t="22180" x="6143625" y="3228975"/>
          <p14:tracePt t="22220" x="6143625" y="3238500"/>
          <p14:tracePt t="22266" x="6143625" y="3246438"/>
          <p14:tracePt t="22398" x="6135688" y="3246438"/>
          <p14:tracePt t="22468" x="6135688" y="3238500"/>
          <p14:tracePt t="22498" x="6135688" y="3228975"/>
          <p14:tracePt t="22506" x="6127750" y="3221038"/>
          <p14:tracePt t="22544" x="6118225" y="3211513"/>
          <p14:tracePt t="22552" x="6118225" y="3203575"/>
          <p14:tracePt t="22592" x="6118225" y="3195638"/>
          <p14:tracePt t="22614" x="6110288" y="3195638"/>
          <p14:tracePt t="22684" x="6102350" y="3195638"/>
          <p14:tracePt t="22700" x="6092825" y="3195638"/>
          <p14:tracePt t="22722" x="6084888" y="3195638"/>
          <p14:tracePt t="22732" x="6076950" y="3195638"/>
          <p14:tracePt t="22762" x="6067425" y="3195638"/>
          <p14:tracePt t="22778" x="6059488" y="3195638"/>
          <p14:tracePt t="22784" x="6049963" y="3195638"/>
          <p14:tracePt t="22808" x="6042025" y="3203575"/>
          <p14:tracePt t="22816" x="6034088" y="3203575"/>
          <p14:tracePt t="22824" x="6034088" y="3211513"/>
          <p14:tracePt t="22840" x="6034088" y="3221038"/>
          <p14:tracePt t="22846" x="6034088" y="3228975"/>
          <p14:tracePt t="22854" x="6024563" y="3228975"/>
          <p14:tracePt t="22862" x="6024563" y="3238500"/>
          <p14:tracePt t="22870" x="6024563" y="3246438"/>
          <p14:tracePt t="22878" x="6024563" y="3254375"/>
          <p14:tracePt t="22894" x="6024563" y="3263900"/>
          <p14:tracePt t="22909" x="6024563" y="3271838"/>
          <p14:tracePt t="22925" x="6024563" y="3279775"/>
          <p14:tracePt t="22932" x="6024563" y="3289300"/>
          <p14:tracePt t="22940" x="6024563" y="3297238"/>
          <p14:tracePt t="22956" x="6024563" y="3305175"/>
          <p14:tracePt t="22970" x="6016625" y="3314700"/>
          <p14:tracePt t="23482" x="6016625" y="3322638"/>
          <p14:tracePt t="23490" x="6024563" y="3330575"/>
          <p14:tracePt t="23506" x="6024563" y="3340100"/>
          <p14:tracePt t="23520" x="6024563" y="3348038"/>
          <p14:tracePt t="23528" x="6034088" y="3355975"/>
          <p14:tracePt t="23536" x="6042025" y="3355975"/>
          <p14:tracePt t="23544" x="6042025" y="3365500"/>
          <p14:tracePt t="23552" x="6049963" y="3373438"/>
          <p14:tracePt t="23560" x="6049963" y="3382963"/>
          <p14:tracePt t="23568" x="6059488" y="3382963"/>
          <p14:tracePt t="23576" x="6059488" y="3390900"/>
          <p14:tracePt t="23582" x="6067425" y="3398838"/>
          <p14:tracePt t="23598" x="6067425" y="3408363"/>
          <p14:tracePt t="23606" x="6067425" y="3416300"/>
          <p14:tracePt t="23622" x="6076950" y="3424238"/>
          <p14:tracePt t="23738" x="6084888" y="3441700"/>
          <p14:tracePt t="23746" x="6084888" y="3449638"/>
          <p14:tracePt t="23752" x="6084888" y="3459163"/>
          <p14:tracePt t="23760" x="6084888" y="3467100"/>
          <p14:tracePt t="23768" x="6084888" y="3475038"/>
          <p14:tracePt t="23776" x="6092825" y="3475038"/>
          <p14:tracePt t="23784" x="6092825" y="3492500"/>
          <p14:tracePt t="23793" x="6092825" y="3502025"/>
          <p14:tracePt t="23800" x="6092825" y="3517900"/>
          <p14:tracePt t="23809" x="6092825" y="3527425"/>
          <p14:tracePt t="23816" x="6092825" y="3535363"/>
          <p14:tracePt t="23822" x="6092825" y="3543300"/>
          <p14:tracePt t="23830" x="6092825" y="3552825"/>
          <p14:tracePt t="23846" x="6092825" y="3560763"/>
          <p14:tracePt t="23854" x="6092825" y="3568700"/>
          <p14:tracePt t="23916" x="6092825" y="3578225"/>
          <p14:tracePt t="23924" x="6092825" y="3586163"/>
          <p14:tracePt t="23940" x="6092825" y="3594100"/>
          <p14:tracePt t="23954" x="6092825" y="3603625"/>
          <p14:tracePt t="23962" x="6092825" y="3611563"/>
          <p14:tracePt t="23978" x="6092825" y="3619500"/>
          <p14:tracePt t="23986" x="6092825" y="3629025"/>
          <p14:tracePt t="23994" x="6092825" y="3636963"/>
          <p14:tracePt t="24040" x="6092825" y="3646488"/>
          <p14:tracePt t="24064" x="6092825" y="3654425"/>
          <p14:tracePt t="24078" x="6092825" y="3662363"/>
          <p14:tracePt t="24094" x="6092825" y="3671888"/>
          <p14:tracePt t="24102" x="6092825" y="3679825"/>
          <p14:tracePt t="24132" x="6092825" y="3687763"/>
          <p14:tracePt t="24140" x="6092825" y="3697288"/>
          <p14:tracePt t="24164" x="6092825" y="3705225"/>
          <p14:tracePt t="24178" x="6092825" y="3713163"/>
          <p14:tracePt t="24210" x="6092825" y="3722688"/>
          <p14:tracePt t="25032" x="6092825" y="3730625"/>
          <p14:tracePt t="25046" x="6092825" y="3738563"/>
          <p14:tracePt t="26132" x="6092825" y="3730625"/>
          <p14:tracePt t="26146" x="6102350" y="3730625"/>
          <p14:tracePt t="26154" x="6102350" y="3722688"/>
          <p14:tracePt t="26162" x="6110288" y="3722688"/>
          <p14:tracePt t="26186" x="6110288" y="3713163"/>
          <p14:tracePt t="26262" x="6110288" y="3705225"/>
          <p14:tracePt t="26286" x="6110288" y="3687763"/>
          <p14:tracePt t="26294" x="6110288" y="3679825"/>
          <p14:tracePt t="26310" x="6110288" y="3671888"/>
          <p14:tracePt t="26316" x="6110288" y="3662363"/>
          <p14:tracePt t="26332" x="6110288" y="3654425"/>
          <p14:tracePt t="26348" x="6110288" y="3646488"/>
          <p14:tracePt t="26464" x="6118225" y="3646488"/>
          <p14:tracePt t="26480" x="6127750" y="3646488"/>
          <p14:tracePt t="26486" x="6127750" y="3654425"/>
          <p14:tracePt t="26496" x="6135688" y="3654425"/>
          <p14:tracePt t="26502" x="6143625" y="3654425"/>
          <p14:tracePt t="26510" x="6153150" y="3654425"/>
          <p14:tracePt t="26534" x="6161088" y="3654425"/>
          <p14:tracePt t="29872" x="6169025" y="3654425"/>
          <p14:tracePt t="29896" x="6178550" y="3654425"/>
          <p14:tracePt t="29958" x="6169025" y="3646488"/>
          <p14:tracePt t="29966" x="6143625" y="3619500"/>
          <p14:tracePt t="29974" x="6127750" y="3594100"/>
          <p14:tracePt t="29980" x="6102350" y="3578225"/>
          <p14:tracePt t="29988" x="6076950" y="3552825"/>
          <p14:tracePt t="29996" x="6049963" y="3527425"/>
          <p14:tracePt t="30004" x="6024563" y="3517900"/>
          <p14:tracePt t="30012" x="6016625" y="3492500"/>
          <p14:tracePt t="30020" x="5999163" y="3475038"/>
          <p14:tracePt t="30028" x="5991225" y="3467100"/>
          <p14:tracePt t="30034" x="5983288" y="3467100"/>
          <p14:tracePt t="30043" x="5983288" y="3459163"/>
          <p14:tracePt t="30144" x="5973763" y="3449638"/>
          <p14:tracePt t="30152" x="5965825" y="3441700"/>
          <p14:tracePt t="30166" x="5948363" y="3441700"/>
          <p14:tracePt t="30174" x="5932488" y="3433763"/>
          <p14:tracePt t="30190" x="5915025" y="3433763"/>
          <p14:tracePt t="30198" x="5889625" y="3433763"/>
          <p14:tracePt t="30206" x="5880100" y="3433763"/>
          <p14:tracePt t="30212" x="5854700" y="3433763"/>
          <p14:tracePt t="30220" x="5829300" y="3433763"/>
          <p14:tracePt t="30228" x="5813425" y="3441700"/>
          <p14:tracePt t="30236" x="5788025" y="3449638"/>
          <p14:tracePt t="30244" x="5761038" y="3459163"/>
          <p14:tracePt t="30252" x="5735638" y="3459163"/>
          <p14:tracePt t="30260" x="5719763" y="3467100"/>
          <p14:tracePt t="30266" x="5694363" y="3475038"/>
          <p14:tracePt t="30276" x="5676900" y="3484563"/>
          <p14:tracePt t="30282" x="5651500" y="3492500"/>
          <p14:tracePt t="30290" x="5651500" y="3502025"/>
          <p14:tracePt t="30298" x="5634038" y="3509963"/>
          <p14:tracePt t="30314" x="5608638" y="3517900"/>
          <p14:tracePt t="30322" x="5591175" y="3527425"/>
          <p14:tracePt t="30330" x="5583238" y="3535363"/>
          <p14:tracePt t="30336" x="5557838" y="3543300"/>
          <p14:tracePt t="30344" x="5532438" y="3543300"/>
          <p14:tracePt t="30352" x="5507038" y="3552825"/>
          <p14:tracePt t="30361" x="5489575" y="3560763"/>
          <p14:tracePt t="30368" x="5472113" y="3560763"/>
          <p14:tracePt t="30376" x="5456238" y="3560763"/>
          <p14:tracePt t="30384" x="5456238" y="3568700"/>
          <p14:tracePt t="30390" x="5438775" y="3568700"/>
          <p14:tracePt t="30398" x="5430838" y="3578225"/>
          <p14:tracePt t="30414" x="5421313" y="3578225"/>
          <p14:tracePt t="30422" x="5413375" y="3586163"/>
          <p14:tracePt t="30438" x="5405438" y="3594100"/>
          <p14:tracePt t="30446" x="5395913" y="3603625"/>
          <p14:tracePt t="30454" x="5387975" y="3603625"/>
          <p14:tracePt t="30460" x="5380038" y="3611563"/>
          <p14:tracePt t="30468" x="5370513" y="3619500"/>
          <p14:tracePt t="30484" x="5362575" y="3629025"/>
          <p14:tracePt t="30493" x="5345113" y="3629025"/>
          <p14:tracePt t="30500" x="5345113" y="3636963"/>
          <p14:tracePt t="30509" x="5337175" y="3646488"/>
          <p14:tracePt t="30514" x="5327650" y="3654425"/>
          <p14:tracePt t="30526" x="5319713" y="3671888"/>
          <p14:tracePt t="30530" x="5311775" y="3687763"/>
          <p14:tracePt t="30538" x="5302250" y="3705225"/>
          <p14:tracePt t="30546" x="5302250" y="3713163"/>
          <p14:tracePt t="30554" x="5302250" y="3730625"/>
          <p14:tracePt t="30562" x="5294313" y="3738563"/>
          <p14:tracePt t="30570" x="5294313" y="3748088"/>
          <p14:tracePt t="30578" x="5294313" y="3756025"/>
          <p14:tracePt t="30584" x="5294313" y="3763963"/>
          <p14:tracePt t="30600" x="5294313" y="3773488"/>
          <p14:tracePt t="30609" x="5294313" y="3781425"/>
          <p14:tracePt t="30616" x="5302250" y="3781425"/>
          <p14:tracePt t="30625" x="5311775" y="3790950"/>
          <p14:tracePt t="30632" x="5319713" y="3806825"/>
          <p14:tracePt t="30638" x="5327650" y="3806825"/>
          <p14:tracePt t="30646" x="5337175" y="3816350"/>
          <p14:tracePt t="30654" x="5337175" y="3824288"/>
          <p14:tracePt t="30662" x="5345113" y="3832225"/>
          <p14:tracePt t="30670" x="5353050" y="3832225"/>
          <p14:tracePt t="30678" x="5362575" y="3841750"/>
          <p14:tracePt t="30686" x="5370513" y="3841750"/>
          <p14:tracePt t="30693" x="5370513" y="3849688"/>
          <p14:tracePt t="30748" x="5380038" y="3849688"/>
          <p14:tracePt t="30754" x="5387975" y="3849688"/>
          <p14:tracePt t="30762" x="5395913" y="3841750"/>
          <p14:tracePt t="30770" x="5421313" y="3832225"/>
          <p14:tracePt t="30778" x="5446713" y="3824288"/>
          <p14:tracePt t="30786" x="5456238" y="3824288"/>
          <p14:tracePt t="30794" x="5464175" y="3816350"/>
          <p14:tracePt t="30802" x="5472113" y="3816350"/>
          <p14:tracePt t="30872" x="5472113" y="3806825"/>
          <p14:tracePt t="30886" x="5489575" y="3798888"/>
          <p14:tracePt t="30894" x="5497513" y="3790950"/>
          <p14:tracePt t="30902" x="5497513" y="3781425"/>
          <p14:tracePt t="30910" x="5497513" y="3773488"/>
          <p14:tracePt t="30918" x="5507038" y="3773488"/>
          <p14:tracePt t="30934" x="5514975" y="3773488"/>
          <p14:tracePt t="31010" x="5524500" y="3773488"/>
          <p14:tracePt t="31298" x="5532438" y="3781425"/>
          <p14:tracePt t="31306" x="5540375" y="3790950"/>
          <p14:tracePt t="31312" x="5549900" y="3790950"/>
          <p14:tracePt t="31320" x="5557838" y="3798888"/>
          <p14:tracePt t="31328" x="5583238" y="3806825"/>
          <p14:tracePt t="31336" x="5591175" y="3816350"/>
          <p14:tracePt t="31344" x="5616575" y="3824288"/>
          <p14:tracePt t="31352" x="5641975" y="3832225"/>
          <p14:tracePt t="31360" x="5659438" y="3841750"/>
          <p14:tracePt t="31366" x="5694363" y="3849688"/>
          <p14:tracePt t="31376" x="5727700" y="3857625"/>
          <p14:tracePt t="31382" x="5761038" y="3857625"/>
          <p14:tracePt t="31390" x="5795963" y="3867150"/>
          <p14:tracePt t="31398" x="5838825" y="3883025"/>
          <p14:tracePt t="31406" x="5897563" y="3883025"/>
          <p14:tracePt t="31414" x="5957888" y="3883025"/>
          <p14:tracePt t="31420" x="5999163" y="3883025"/>
          <p14:tracePt t="31428" x="6059488" y="3883025"/>
          <p14:tracePt t="31436" x="6092825" y="3883025"/>
          <p14:tracePt t="31444" x="6127750" y="3875088"/>
          <p14:tracePt t="31452" x="6169025" y="3867150"/>
          <p14:tracePt t="31460" x="6194425" y="3857625"/>
          <p14:tracePt t="31468" x="6211888" y="3849688"/>
          <p14:tracePt t="31476" x="6237288" y="3841750"/>
          <p14:tracePt t="31482" x="6262688" y="3832225"/>
          <p14:tracePt t="31490" x="6280150" y="3824288"/>
          <p14:tracePt t="31498" x="6280150" y="3816350"/>
          <p14:tracePt t="31506" x="6305550" y="3806825"/>
          <p14:tracePt t="31514" x="6323013" y="3806825"/>
          <p14:tracePt t="31522" x="6323013" y="3798888"/>
          <p14:tracePt t="31530" x="6338888" y="3790950"/>
          <p14:tracePt t="31536" x="6356350" y="3781425"/>
          <p14:tracePt t="31544" x="6365875" y="3773488"/>
          <p14:tracePt t="31552" x="6381750" y="3773488"/>
          <p14:tracePt t="31560" x="6407150" y="3763963"/>
          <p14:tracePt t="31568" x="6416675" y="3756025"/>
          <p14:tracePt t="31576" x="6442075" y="3748088"/>
          <p14:tracePt t="31584" x="6467475" y="3738563"/>
          <p14:tracePt t="31593" x="6475413" y="3730625"/>
          <p14:tracePt t="31606" x="6483350" y="3722688"/>
          <p14:tracePt t="31614" x="6492875" y="3722688"/>
          <p14:tracePt t="31622" x="6492875" y="3713163"/>
          <p14:tracePt t="31638" x="6500813" y="3713163"/>
          <p14:tracePt t="33242" x="6492875" y="3722688"/>
          <p14:tracePt t="33250" x="6475413" y="3722688"/>
          <p14:tracePt t="33256" x="6467475" y="3722688"/>
          <p14:tracePt t="33264" x="6450013" y="3730625"/>
          <p14:tracePt t="33272" x="6442075" y="3738563"/>
          <p14:tracePt t="33280" x="6432550" y="3748088"/>
          <p14:tracePt t="33288" x="6416675" y="3756025"/>
          <p14:tracePt t="33296" x="6407150" y="3756025"/>
          <p14:tracePt t="33304" x="6391275" y="3763963"/>
          <p14:tracePt t="33310" x="6381750" y="3773488"/>
          <p14:tracePt t="33318" x="6365875" y="3781425"/>
          <p14:tracePt t="33328" x="6338888" y="3790950"/>
          <p14:tracePt t="33334" x="6313488" y="3798888"/>
          <p14:tracePt t="33343" x="6288088" y="3798888"/>
          <p14:tracePt t="33350" x="6272213" y="3806825"/>
          <p14:tracePt t="33359" x="6254750" y="3816350"/>
          <p14:tracePt t="33364" x="6229350" y="3824288"/>
          <p14:tracePt t="33376" x="6221413" y="3832225"/>
          <p14:tracePt t="33380" x="6211888" y="3841750"/>
          <p14:tracePt t="33388" x="6194425" y="3841750"/>
          <p14:tracePt t="33396" x="6194425" y="3849688"/>
          <p14:tracePt t="33404" x="6186488" y="3857625"/>
          <p14:tracePt t="33412" x="6169025" y="3867150"/>
          <p14:tracePt t="33420" x="6161088" y="3875088"/>
          <p14:tracePt t="33428" x="6143625" y="3875088"/>
          <p14:tracePt t="33434" x="6127750" y="3883025"/>
          <p14:tracePt t="33443" x="6110288" y="3892550"/>
          <p14:tracePt t="33450" x="6092825" y="3900488"/>
          <p14:tracePt t="33459" x="6084888" y="3908425"/>
          <p14:tracePt t="33466" x="6067425" y="3917950"/>
          <p14:tracePt t="33476" x="6049963" y="3917950"/>
          <p14:tracePt t="33482" x="6034088" y="3925888"/>
          <p14:tracePt t="33488" x="6024563" y="3935413"/>
          <p14:tracePt t="33496" x="6024563" y="3943350"/>
          <p14:tracePt t="33504" x="6016625" y="3943350"/>
          <p14:tracePt t="33512" x="6008688" y="3943350"/>
          <p14:tracePt t="33520" x="6008688" y="3951288"/>
          <p14:tracePt t="33528" x="6008688" y="3960813"/>
          <p14:tracePt t="33536" x="5999163" y="3960813"/>
          <p14:tracePt t="33544" x="5991225" y="3968750"/>
          <p14:tracePt t="33552" x="5983288" y="3976688"/>
          <p14:tracePt t="33560" x="5973763" y="3986213"/>
          <p14:tracePt t="33566" x="5965825" y="3986213"/>
          <p14:tracePt t="33574" x="5957888" y="3994150"/>
          <p14:tracePt t="33582" x="5940425" y="4002088"/>
          <p14:tracePt t="33590" x="5922963" y="4011613"/>
          <p14:tracePt t="33598" x="5897563" y="4019550"/>
          <p14:tracePt t="33610" x="5889625" y="4027488"/>
          <p14:tracePt t="33612" x="5872163" y="4037013"/>
          <p14:tracePt t="33620" x="5864225" y="4037013"/>
          <p14:tracePt t="33628" x="5854700" y="4044950"/>
          <p14:tracePt t="33636" x="5838825" y="4052888"/>
          <p14:tracePt t="33644" x="5821363" y="4062413"/>
          <p14:tracePt t="33652" x="5813425" y="4070350"/>
          <p14:tracePt t="33660" x="5795963" y="4070350"/>
          <p14:tracePt t="33666" x="5788025" y="4079875"/>
          <p14:tracePt t="33676" x="5778500" y="4087813"/>
          <p14:tracePt t="33682" x="5770563" y="4095750"/>
          <p14:tracePt t="33690" x="5753100" y="4095750"/>
          <p14:tracePt t="33698" x="5753100" y="4105275"/>
          <p14:tracePt t="33706" x="5735638" y="4113213"/>
          <p14:tracePt t="33714" x="5727700" y="4121150"/>
          <p14:tracePt t="33730" x="5719763" y="4121150"/>
          <p14:tracePt t="33736" x="5710238" y="4130675"/>
          <p14:tracePt t="33752" x="5702300" y="4138613"/>
          <p14:tracePt t="33760" x="5684838" y="4146550"/>
          <p14:tracePt t="33777" x="5676900" y="4146550"/>
          <p14:tracePt t="33784" x="5659438" y="4156075"/>
          <p14:tracePt t="33798" x="5651500" y="4164013"/>
          <p14:tracePt t="33806" x="5641975" y="4164013"/>
          <p14:tracePt t="33814" x="5634038" y="4164013"/>
          <p14:tracePt t="33938" x="5626100" y="4164013"/>
          <p14:tracePt t="33954" x="5616575" y="4164013"/>
          <p14:tracePt t="33962" x="5600700" y="4164013"/>
          <p14:tracePt t="33968" x="5591175" y="4164013"/>
          <p14:tracePt t="33978" x="5583238" y="4164013"/>
          <p14:tracePt t="33992" x="5575300" y="4164013"/>
          <p14:tracePt t="34008" x="5565775" y="4164013"/>
          <p14:tracePt t="34116" x="5557838" y="4171950"/>
          <p14:tracePt t="34140" x="5549900" y="4181475"/>
          <p14:tracePt t="34154" x="5540375" y="4181475"/>
          <p14:tracePt t="34162" x="5532438" y="4189413"/>
          <p14:tracePt t="34240" x="5524500" y="4189413"/>
          <p14:tracePt t="34256" x="5524500" y="4197350"/>
          <p14:tracePt t="34264" x="5514975" y="4197350"/>
          <p14:tracePt t="34278" x="5507038" y="4197350"/>
          <p14:tracePt t="34286" x="5507038" y="4206875"/>
          <p14:tracePt t="34364" x="5481638" y="4214813"/>
          <p14:tracePt t="34372" x="5472113" y="4224338"/>
          <p14:tracePt t="34388" x="5464175" y="4232275"/>
          <p14:tracePt t="34396" x="5456238" y="4232275"/>
          <p14:tracePt t="36052" x="5464175" y="4232275"/>
          <p14:tracePt t="36060" x="5514975" y="4232275"/>
          <p14:tracePt t="36068" x="5575300" y="4232275"/>
          <p14:tracePt t="36076" x="5659438" y="4224338"/>
          <p14:tracePt t="36084" x="5761038" y="4214813"/>
          <p14:tracePt t="36093" x="5846763" y="4206875"/>
          <p14:tracePt t="36100" x="5932488" y="4197350"/>
          <p14:tracePt t="36106" x="6024563" y="4171950"/>
          <p14:tracePt t="36114" x="6092825" y="4164013"/>
          <p14:tracePt t="36122" x="6169025" y="4146550"/>
          <p14:tracePt t="36130" x="6254750" y="4138613"/>
          <p14:tracePt t="36138" x="6330950" y="4130675"/>
          <p14:tracePt t="36146" x="6391275" y="4130675"/>
          <p14:tracePt t="36154" x="6450013" y="4121150"/>
          <p14:tracePt t="36160" x="6500813" y="4121150"/>
          <p14:tracePt t="36168" x="6561138" y="4113213"/>
          <p14:tracePt t="36176" x="6619875" y="4113213"/>
          <p14:tracePt t="36184" x="6680200" y="4113213"/>
          <p14:tracePt t="36193" x="6738938" y="4095750"/>
          <p14:tracePt t="36200" x="6781800" y="4095750"/>
          <p14:tracePt t="36210" x="6815138" y="4095750"/>
          <p14:tracePt t="36216" x="6850063" y="4095750"/>
          <p14:tracePt t="36226" x="6865938" y="4087813"/>
          <p14:tracePt t="36230" x="6891338" y="4079875"/>
          <p14:tracePt t="36238" x="6908800" y="4079875"/>
          <p14:tracePt t="36246" x="6916738" y="4070350"/>
          <p14:tracePt t="36478" x="6916738" y="4079875"/>
          <p14:tracePt t="36486" x="6926263" y="4079875"/>
          <p14:tracePt t="36494" x="6934200" y="4087813"/>
          <p14:tracePt t="36502" x="6943725" y="4105275"/>
          <p14:tracePt t="36518" x="6943725" y="4113213"/>
          <p14:tracePt t="36526" x="6951663" y="4121150"/>
          <p14:tracePt t="36540" x="6959600" y="4121150"/>
          <p14:tracePt t="36548" x="6959600" y="4130675"/>
          <p14:tracePt t="36564" x="6959600" y="4138613"/>
          <p14:tracePt t="36580" x="6959600" y="4146550"/>
          <p14:tracePt t="37826" x="6951663" y="4156075"/>
          <p14:tracePt t="37872" x="6951663" y="4164013"/>
          <p14:tracePt t="37888" x="6951663" y="4171950"/>
          <p14:tracePt t="37896" x="6951663" y="4181475"/>
          <p14:tracePt t="37934" x="6951663" y="4189413"/>
          <p14:tracePt t="38004" x="6951663" y="4197350"/>
          <p14:tracePt t="38012" x="6951663" y="4206875"/>
          <p14:tracePt t="38020" x="6943725" y="4206875"/>
          <p14:tracePt t="38028" x="6943725" y="4214813"/>
          <p14:tracePt t="38058" x="6934200" y="4224338"/>
          <p14:tracePt t="38670" x="6926263" y="4224338"/>
          <p14:tracePt t="38678" x="6926263" y="4232275"/>
          <p14:tracePt t="38686" x="6926263" y="4240213"/>
          <p14:tracePt t="39104" x="6916738" y="4240213"/>
          <p14:tracePt t="39112" x="6900863" y="4240213"/>
          <p14:tracePt t="39120" x="6865938" y="4240213"/>
          <p14:tracePt t="39128" x="6840538" y="4240213"/>
          <p14:tracePt t="39136" x="6815138" y="4240213"/>
          <p14:tracePt t="39144" x="6799263" y="4240213"/>
          <p14:tracePt t="39152" x="6789738" y="4240213"/>
          <p14:tracePt t="39160" x="6781800" y="4240213"/>
          <p14:tracePt t="39174" x="6781800" y="4232275"/>
          <p14:tracePt t="39314" x="6772275" y="4232275"/>
          <p14:tracePt t="39484" x="6781800" y="4232275"/>
          <p14:tracePt t="39492" x="6789738" y="4232275"/>
          <p14:tracePt t="41614" x="6772275" y="4206875"/>
          <p14:tracePt t="41622" x="6680200" y="4130675"/>
          <p14:tracePt t="41630" x="6586538" y="4052888"/>
          <p14:tracePt t="41638" x="6492875" y="3986213"/>
          <p14:tracePt t="41646" x="6407150" y="3925888"/>
          <p14:tracePt t="41654" x="6330950" y="3883025"/>
          <p14:tracePt t="41660" x="6262688" y="3849688"/>
          <p14:tracePt t="41668" x="6203950" y="3824288"/>
          <p14:tracePt t="41677" x="6153150" y="3798888"/>
          <p14:tracePt t="41684" x="6118225" y="3790950"/>
          <p14:tracePt t="41693" x="6092825" y="3781425"/>
          <p14:tracePt t="41700" x="6059488" y="3773488"/>
          <p14:tracePt t="41710" x="6024563" y="3763963"/>
          <p14:tracePt t="41714" x="5991225" y="3763963"/>
          <p14:tracePt t="41722" x="5965825" y="3763963"/>
          <p14:tracePt t="41730" x="5948363" y="3763963"/>
          <p14:tracePt t="41738" x="5922963" y="3763963"/>
          <p14:tracePt t="41746" x="5905500" y="3773488"/>
          <p14:tracePt t="41754" x="5889625" y="3781425"/>
          <p14:tracePt t="41762" x="5872163" y="3790950"/>
          <p14:tracePt t="41768" x="5846763" y="3790950"/>
          <p14:tracePt t="41778" x="5821363" y="3798888"/>
          <p14:tracePt t="41784" x="5813425" y="3806825"/>
          <p14:tracePt t="41793" x="5788025" y="3816350"/>
          <p14:tracePt t="41800" x="5761038" y="3816350"/>
          <p14:tracePt t="41810" x="5745163" y="3824288"/>
          <p14:tracePt t="41816" x="5719763" y="3824288"/>
          <p14:tracePt t="41824" x="5694363" y="3832225"/>
          <p14:tracePt t="41832" x="5668963" y="3841750"/>
          <p14:tracePt t="41838" x="5651500" y="3849688"/>
          <p14:tracePt t="41848" x="5626100" y="3857625"/>
          <p14:tracePt t="41854" x="5600700" y="3867150"/>
          <p14:tracePt t="41862" x="5583238" y="3875088"/>
          <p14:tracePt t="41870" x="5565775" y="3883025"/>
          <p14:tracePt t="41878" x="5549900" y="3892550"/>
          <p14:tracePt t="41886" x="5524500" y="3900488"/>
          <p14:tracePt t="41893" x="5507038" y="3900488"/>
          <p14:tracePt t="41900" x="5497513" y="3908425"/>
          <p14:tracePt t="41910" x="5481638" y="3917950"/>
          <p14:tracePt t="41916" x="5464175" y="3925888"/>
          <p14:tracePt t="41924" x="5456238" y="3935413"/>
          <p14:tracePt t="41932" x="5438775" y="3943350"/>
          <p14:tracePt t="41940" x="5421313" y="3951288"/>
          <p14:tracePt t="41948" x="5413375" y="3951288"/>
          <p14:tracePt t="41956" x="5413375" y="3960813"/>
          <p14:tracePt t="41962" x="5405438" y="3968750"/>
          <p14:tracePt t="42156" x="5405438" y="3986213"/>
          <p14:tracePt t="42164" x="5405438" y="4002088"/>
          <p14:tracePt t="42180" x="5405438" y="4011613"/>
          <p14:tracePt t="42188" x="5405438" y="4019550"/>
          <p14:tracePt t="42558" x="5405438" y="4027488"/>
          <p14:tracePt t="42574" x="5405438" y="4044950"/>
          <p14:tracePt t="42582" x="5405438" y="4052888"/>
          <p14:tracePt t="42598" x="5405438" y="4062413"/>
          <p14:tracePt t="42644" x="5405438" y="4070350"/>
          <p14:tracePt t="44798" x="5413375" y="4079875"/>
          <p14:tracePt t="44806" x="5438775" y="4079875"/>
          <p14:tracePt t="44812" x="5464175" y="4079875"/>
          <p14:tracePt t="44820" x="5481638" y="4079875"/>
          <p14:tracePt t="44828" x="5489575" y="4079875"/>
          <p14:tracePt t="44836" x="5497513" y="4079875"/>
          <p14:tracePt t="44844" x="5507038" y="4079875"/>
          <p14:tracePt t="45526" x="5514975" y="4087813"/>
          <p14:tracePt t="45534" x="5540375" y="4095750"/>
          <p14:tracePt t="45542" x="5634038" y="4105275"/>
          <p14:tracePt t="45548" x="5719763" y="4130675"/>
          <p14:tracePt t="45556" x="5803900" y="4138613"/>
          <p14:tracePt t="45564" x="5905500" y="4164013"/>
          <p14:tracePt t="45572" x="6024563" y="4181475"/>
          <p14:tracePt t="45580" x="6110288" y="4197350"/>
          <p14:tracePt t="45588" x="6211888" y="4206875"/>
          <p14:tracePt t="45594" x="6297613" y="4206875"/>
          <p14:tracePt t="45604" x="6381750" y="4206875"/>
          <p14:tracePt t="45610" x="6450013" y="4206875"/>
          <p14:tracePt t="45618" x="6510338" y="4206875"/>
          <p14:tracePt t="45627" x="6569075" y="4197350"/>
          <p14:tracePt t="45634" x="6602413" y="4197350"/>
          <p14:tracePt t="45643" x="6627813" y="4189413"/>
          <p14:tracePt t="45650" x="6645275" y="4181475"/>
          <p14:tracePt t="45660" x="6670675" y="4171950"/>
          <p14:tracePt t="45664" x="6696075" y="4164013"/>
          <p14:tracePt t="45672" x="6721475" y="4146550"/>
          <p14:tracePt t="45680" x="6738938" y="4138613"/>
          <p14:tracePt t="45688" x="6764338" y="4121150"/>
          <p14:tracePt t="45696" x="6789738" y="4113213"/>
          <p14:tracePt t="45704" x="6815138" y="4105275"/>
          <p14:tracePt t="45712" x="6824663" y="4105275"/>
          <p14:tracePt t="45718" x="6840538" y="4095750"/>
          <p14:tracePt t="45727" x="6858000" y="4087813"/>
          <p14:tracePt t="45734" x="6865938" y="4079875"/>
          <p14:tracePt t="45743" x="6865938" y="4070350"/>
          <p14:tracePt t="45750" x="6875463" y="4070350"/>
          <p14:tracePt t="45828" x="6883400" y="4062413"/>
          <p14:tracePt t="45842" x="6891338" y="4044950"/>
          <p14:tracePt t="45850" x="6900863" y="4044950"/>
          <p14:tracePt t="45866" x="6908800" y="4044950"/>
          <p14:tracePt t="45944" x="6908800" y="4037013"/>
          <p14:tracePt t="46176" x="6900863" y="4037013"/>
          <p14:tracePt t="46192" x="6891338" y="4037013"/>
          <p14:tracePt t="46200" x="6883400" y="4037013"/>
          <p14:tracePt t="46208" x="6875463" y="4037013"/>
          <p14:tracePt t="46214" x="6865938" y="4037013"/>
          <p14:tracePt t="46222" x="6840538" y="4044950"/>
          <p14:tracePt t="46230" x="6807200" y="4052888"/>
          <p14:tracePt t="46238" x="6764338" y="4062413"/>
          <p14:tracePt t="46246" x="6731000" y="4070350"/>
          <p14:tracePt t="46254" x="6688138" y="4079875"/>
          <p14:tracePt t="46262" x="6654800" y="4087813"/>
          <p14:tracePt t="46268" x="6619875" y="4095750"/>
          <p14:tracePt t="46277" x="6594475" y="4105275"/>
          <p14:tracePt t="46284" x="6569075" y="4113213"/>
          <p14:tracePt t="46293" x="6561138" y="4113213"/>
          <p14:tracePt t="46300" x="6551613" y="4113213"/>
          <p14:tracePt t="46310" x="6543675" y="4113213"/>
          <p14:tracePt t="46362" x="6543675" y="4121150"/>
          <p14:tracePt t="46378" x="6535738" y="4130675"/>
          <p14:tracePt t="46392" x="6526213" y="4138613"/>
          <p14:tracePt t="46400" x="6518275" y="4146550"/>
          <p14:tracePt t="46416" x="6518275" y="4156075"/>
          <p14:tracePt t="46424" x="6518275" y="4164013"/>
          <p14:tracePt t="46432" x="6518275" y="4171950"/>
          <p14:tracePt t="46440" x="6510338" y="4181475"/>
          <p14:tracePt t="46448" x="6510338" y="4206875"/>
          <p14:tracePt t="46454" x="6510338" y="4214813"/>
          <p14:tracePt t="46462" x="6510338" y="4232275"/>
          <p14:tracePt t="46470" x="6510338" y="4249738"/>
          <p14:tracePt t="46478" x="6518275" y="4257675"/>
          <p14:tracePt t="46486" x="6535738" y="4283075"/>
          <p14:tracePt t="46494" x="6543675" y="4300538"/>
          <p14:tracePt t="46502" x="6561138" y="4316413"/>
          <p14:tracePt t="46510" x="6586538" y="4325938"/>
          <p14:tracePt t="46516" x="6602413" y="4333875"/>
          <p14:tracePt t="46524" x="6619875" y="4333875"/>
          <p14:tracePt t="46532" x="6645275" y="4341813"/>
          <p14:tracePt t="46540" x="6670675" y="4351338"/>
          <p14:tracePt t="46548" x="6696075" y="4351338"/>
          <p14:tracePt t="46556" x="6713538" y="4351338"/>
          <p14:tracePt t="46564" x="6738938" y="4351338"/>
          <p14:tracePt t="46572" x="6746875" y="4351338"/>
          <p14:tracePt t="46582" x="6772275" y="4351338"/>
          <p14:tracePt t="46586" x="6789738" y="4351338"/>
          <p14:tracePt t="46594" x="6799263" y="4351338"/>
          <p14:tracePt t="46602" x="6824663" y="4341813"/>
          <p14:tracePt t="46610" x="6850063" y="4333875"/>
          <p14:tracePt t="46618" x="6875463" y="4325938"/>
          <p14:tracePt t="46627" x="6900863" y="4308475"/>
          <p14:tracePt t="46632" x="6908800" y="4300538"/>
          <p14:tracePt t="46640" x="6934200" y="4283075"/>
          <p14:tracePt t="46648" x="6951663" y="4275138"/>
          <p14:tracePt t="46664" x="6959600" y="4265613"/>
          <p14:tracePt t="46672" x="6969125" y="4257675"/>
          <p14:tracePt t="46680" x="6977063" y="4249738"/>
          <p14:tracePt t="46702" x="6985000" y="4240213"/>
          <p14:tracePt t="46710" x="6994525" y="4232275"/>
          <p14:tracePt t="46727" x="7002463" y="4232275"/>
          <p14:tracePt t="46734" x="7002463" y="4224338"/>
          <p14:tracePt t="46743" x="7010400" y="4214813"/>
          <p14:tracePt t="46750" x="7019925" y="4206875"/>
          <p14:tracePt t="46764" x="7019925" y="4197350"/>
          <p14:tracePt t="46772" x="7019925" y="4189413"/>
          <p14:tracePt t="46780" x="7027863" y="4189413"/>
          <p14:tracePt t="46788" x="7035800" y="4181475"/>
          <p14:tracePt t="46942" x="7035800" y="4171950"/>
          <p14:tracePt t="47160" x="7045325" y="4156075"/>
          <p14:tracePt t="47168" x="7053263" y="4138613"/>
          <p14:tracePt t="47176" x="7061200" y="4121150"/>
          <p14:tracePt t="47182" x="7070725" y="4121150"/>
          <p14:tracePt t="47244" x="7070725" y="4113213"/>
          <p14:tracePt t="47384" x="7070725" y="4105275"/>
          <p14:tracePt t="49352" x="7070725" y="4121150"/>
          <p14:tracePt t="49360" x="7070725" y="4130675"/>
          <p14:tracePt t="49368" x="7070725" y="4138613"/>
          <p14:tracePt t="49476" x="7061200" y="4138613"/>
          <p14:tracePt t="49482" x="7053263" y="4138613"/>
          <p14:tracePt t="49560" x="7045325" y="4146550"/>
          <p14:tracePt t="49576" x="7035800" y="4171950"/>
          <p14:tracePt t="49584" x="7035800" y="4181475"/>
          <p14:tracePt t="49592" x="7035800" y="4197350"/>
          <p14:tracePt t="49600" x="7053263" y="4214813"/>
          <p14:tracePt t="49606" x="7078663" y="4224338"/>
          <p14:tracePt t="49614" x="7121525" y="4240213"/>
          <p14:tracePt t="49622" x="7189788" y="4249738"/>
          <p14:tracePt t="49630" x="7248525" y="4257675"/>
          <p14:tracePt t="49638" x="7299325" y="4291013"/>
          <p14:tracePt t="49646" x="7324725" y="4316413"/>
          <p14:tracePt t="49654" x="7334250" y="4341813"/>
          <p14:tracePt t="49662" x="7342188" y="4341813"/>
          <p14:tracePt t="49730" x="7342188" y="4351338"/>
          <p14:tracePt t="49970" x="7334250" y="4351338"/>
          <p14:tracePt t="50048" x="7334250" y="4325938"/>
          <p14:tracePt t="50056" x="7342188" y="4308475"/>
          <p14:tracePt t="50064" x="7350125" y="4283075"/>
          <p14:tracePt t="50072" x="7350125" y="4257675"/>
          <p14:tracePt t="50080" x="7350125" y="4232275"/>
          <p14:tracePt t="50088" x="7350125" y="4214813"/>
          <p14:tracePt t="50096" x="7350125" y="4189413"/>
          <p14:tracePt t="50102" x="7350125" y="4181475"/>
          <p14:tracePt t="50118" x="7350125" y="4171950"/>
          <p14:tracePt t="50127" x="7350125" y="4164013"/>
          <p14:tracePt t="50134" x="7350125" y="4156075"/>
          <p14:tracePt t="50144" x="7350125" y="4146550"/>
          <p14:tracePt t="50150" x="7359650" y="4130675"/>
          <p14:tracePt t="50156" x="7367588" y="4121150"/>
          <p14:tracePt t="50164" x="7377113" y="4105275"/>
          <p14:tracePt t="50172" x="7377113" y="4087813"/>
          <p14:tracePt t="50180" x="7392988" y="4070350"/>
          <p14:tracePt t="50188" x="7402513" y="4044950"/>
          <p14:tracePt t="50196" x="7418388" y="4019550"/>
          <p14:tracePt t="50204" x="7435850" y="3994150"/>
          <p14:tracePt t="50210" x="7453313" y="3976688"/>
          <p14:tracePt t="50220" x="7469188" y="3968750"/>
          <p14:tracePt t="50227" x="7486650" y="3960813"/>
          <p14:tracePt t="50234" x="7512050" y="3943350"/>
          <p14:tracePt t="50244" x="7537450" y="3917950"/>
          <p14:tracePt t="50250" x="7554913" y="3900488"/>
          <p14:tracePt t="50260" x="7562850" y="3875088"/>
          <p14:tracePt t="50266" x="7572375" y="3867150"/>
          <p14:tracePt t="50274" x="7572375" y="3841750"/>
          <p14:tracePt t="50280" x="7572375" y="3824288"/>
          <p14:tracePt t="50288" x="7572375" y="3816350"/>
          <p14:tracePt t="50296" x="7572375" y="3806825"/>
          <p14:tracePt t="50304" x="7572375" y="3798888"/>
          <p14:tracePt t="50320" x="7580313" y="3790950"/>
          <p14:tracePt t="50328" x="7588250" y="3781425"/>
          <p14:tracePt t="50343" x="7605713" y="3773488"/>
          <p14:tracePt t="50350" x="7631113" y="3763963"/>
          <p14:tracePt t="50360" x="7648575" y="3756025"/>
          <p14:tracePt t="50366" x="7666038" y="3748088"/>
          <p14:tracePt t="50374" x="7681913" y="3738563"/>
          <p14:tracePt t="50382" x="7691438" y="3738563"/>
          <p14:tracePt t="50390" x="7691438" y="3730625"/>
          <p14:tracePt t="50398" x="7699375" y="3722688"/>
          <p14:tracePt t="50404" x="7707313" y="3713163"/>
          <p14:tracePt t="50428" x="7707313" y="3705225"/>
          <p14:tracePt t="50498" x="7707313" y="3713163"/>
          <p14:tracePt t="50506" x="7707313" y="3730625"/>
          <p14:tracePt t="50514" x="7699375" y="3738563"/>
          <p14:tracePt t="50528" x="7691438" y="3748088"/>
          <p14:tracePt t="50536" x="7691438" y="3756025"/>
          <p14:tracePt t="50544" x="7691438" y="3763963"/>
          <p14:tracePt t="50630" x="7691438" y="3773488"/>
          <p14:tracePt t="50638" x="7691438" y="3781425"/>
          <p14:tracePt t="50652" x="7691438" y="3790950"/>
          <p14:tracePt t="50660" x="7691438" y="3798888"/>
          <p14:tracePt t="50668" x="7699375" y="3806825"/>
          <p14:tracePt t="50684" x="7699375" y="3816350"/>
          <p14:tracePt t="50693" x="7699375" y="3824288"/>
          <p14:tracePt t="50706" x="7699375" y="3832225"/>
          <p14:tracePt t="50738" x="7699375" y="3841750"/>
          <p14:tracePt t="50754" x="7707313" y="3841750"/>
          <p14:tracePt t="50760" x="7707313" y="3849688"/>
          <p14:tracePt t="50768" x="7707313" y="3857625"/>
          <p14:tracePt t="50777" x="7707313" y="3867150"/>
          <p14:tracePt t="50784" x="7716838" y="3867150"/>
          <p14:tracePt t="50793" x="7716838" y="3875088"/>
          <p14:tracePt t="50800" x="7716838" y="3883025"/>
          <p14:tracePt t="50816" x="7724775" y="3892550"/>
          <p14:tracePt t="50824" x="7724775" y="3900488"/>
          <p14:tracePt t="50830" x="7724775" y="3908425"/>
          <p14:tracePt t="50854" x="7724775" y="3917950"/>
          <p14:tracePt t="50862" x="7732713" y="3925888"/>
          <p14:tracePt t="50878" x="7742238" y="3925888"/>
          <p14:tracePt t="50894" x="7742238" y="3935413"/>
          <p14:tracePt t="50910" x="7742238" y="3943350"/>
          <p14:tracePt t="50932" x="7750175" y="3943350"/>
          <p14:tracePt t="50946" x="7750175" y="3951288"/>
          <p14:tracePt t="51132" x="7758113" y="3951288"/>
          <p14:tracePt t="51210" x="7758113" y="3960813"/>
          <p14:tracePt t="51218" x="7758113" y="3968750"/>
          <p14:tracePt t="51248" x="7758113" y="3976688"/>
          <p14:tracePt t="51256" x="7758113" y="3986213"/>
          <p14:tracePt t="51264" x="7758113" y="3994150"/>
          <p14:tracePt t="51280" x="7758113" y="4002088"/>
          <p14:tracePt t="51288" x="7758113" y="4011613"/>
          <p14:tracePt t="51302" x="7758113" y="4019550"/>
          <p14:tracePt t="51312" x="7758113" y="4027488"/>
          <p14:tracePt t="51318" x="7758113" y="4037013"/>
          <p14:tracePt t="51334" x="7758113" y="4044950"/>
          <p14:tracePt t="51343" x="7758113" y="4052888"/>
          <p14:tracePt t="51360" x="7758113" y="4062413"/>
          <p14:tracePt t="51366" x="7750175" y="4070350"/>
          <p14:tracePt t="51372" x="7750175" y="4079875"/>
          <p14:tracePt t="51380" x="7742238" y="4079875"/>
          <p14:tracePt t="51388" x="7742238" y="4087813"/>
          <p14:tracePt t="51396" x="7732713" y="4095750"/>
          <p14:tracePt t="51412" x="7732713" y="4113213"/>
          <p14:tracePt t="51420" x="7732713" y="4121150"/>
          <p14:tracePt t="51434" x="7732713" y="4130675"/>
          <p14:tracePt t="51450" x="7732713" y="4138613"/>
          <p14:tracePt t="51528" x="7732713" y="4164013"/>
          <p14:tracePt t="51536" x="7732713" y="4171950"/>
          <p14:tracePt t="51544" x="7732713" y="4197350"/>
          <p14:tracePt t="51550" x="7732713" y="4214813"/>
          <p14:tracePt t="51560" x="7732713" y="4240213"/>
          <p14:tracePt t="51566" x="7732713" y="4257675"/>
          <p14:tracePt t="51574" x="7732713" y="4283075"/>
          <p14:tracePt t="51582" x="7742238" y="4316413"/>
          <p14:tracePt t="51590" x="7750175" y="4333875"/>
          <p14:tracePt t="51598" x="7750175" y="4359275"/>
          <p14:tracePt t="51604" x="7758113" y="4394200"/>
          <p14:tracePt t="51614" x="7758113" y="4427538"/>
          <p14:tracePt t="51620" x="7767638" y="4452938"/>
          <p14:tracePt t="51628" x="7767638" y="4478338"/>
          <p14:tracePt t="51636" x="7775575" y="4503738"/>
          <p14:tracePt t="51644" x="7775575" y="4538663"/>
          <p14:tracePt t="51652" x="7783513" y="4554538"/>
          <p14:tracePt t="51660" x="7793038" y="4589463"/>
          <p14:tracePt t="51668" x="7793038" y="4614863"/>
          <p14:tracePt t="51674" x="7800975" y="4640263"/>
          <p14:tracePt t="51682" x="7810500" y="4657725"/>
          <p14:tracePt t="51690" x="7818438" y="4683125"/>
          <p14:tracePt t="51698" x="7826375" y="4699000"/>
          <p14:tracePt t="51706" x="7826375" y="4716463"/>
          <p14:tracePt t="51714" x="7835900" y="4716463"/>
          <p14:tracePt t="51722" x="7843838" y="4724400"/>
          <p14:tracePt t="51728" x="7851775" y="4733925"/>
          <p14:tracePt t="51744" x="7861300" y="4741863"/>
          <p14:tracePt t="51752" x="7869238" y="4749800"/>
          <p14:tracePt t="51760" x="7869238" y="4759325"/>
          <p14:tracePt t="51768" x="7877175" y="4759325"/>
          <p14:tracePt t="51777" x="7877175" y="4767263"/>
          <p14:tracePt t="51784" x="7877175" y="4775200"/>
          <p14:tracePt t="51790" x="7886700" y="4775200"/>
          <p14:tracePt t="51798" x="7886700" y="4784725"/>
          <p14:tracePt t="51806" x="7886700" y="4792663"/>
          <p14:tracePt t="51814" x="7886700" y="4802188"/>
          <p14:tracePt t="51830" x="7886700" y="4810125"/>
          <p14:tracePt t="51838" x="7886700" y="4818063"/>
          <p14:tracePt t="51852" x="7886700" y="4835525"/>
          <p14:tracePt t="51861" x="7886700" y="4843463"/>
          <p14:tracePt t="51868" x="7886700" y="4852988"/>
          <p14:tracePt t="51877" x="7877175" y="4868863"/>
          <p14:tracePt t="51884" x="7869238" y="4886325"/>
          <p14:tracePt t="51894" x="7869238" y="4894263"/>
          <p14:tracePt t="51900" x="7861300" y="4911725"/>
          <p14:tracePt t="51906" x="7851775" y="4929188"/>
          <p14:tracePt t="51914" x="7843838" y="4937125"/>
          <p14:tracePt t="51922" x="7835900" y="4954588"/>
          <p14:tracePt t="51930" x="7826375" y="4979988"/>
          <p14:tracePt t="51938" x="7818438" y="5005388"/>
          <p14:tracePt t="51946" x="7810500" y="5022850"/>
          <p14:tracePt t="51954" x="7800975" y="5048250"/>
          <p14:tracePt t="51962" x="7800975" y="5073650"/>
          <p14:tracePt t="51970" x="7793038" y="5099050"/>
          <p14:tracePt t="51977" x="7783513" y="5124450"/>
          <p14:tracePt t="51984" x="7775575" y="5149850"/>
          <p14:tracePt t="51993" x="7767638" y="5183188"/>
          <p14:tracePt t="52000" x="7758113" y="5218113"/>
          <p14:tracePt t="52010" x="7750175" y="5260975"/>
          <p14:tracePt t="52016" x="7750175" y="5286375"/>
          <p14:tracePt t="52024" x="7742238" y="5319713"/>
          <p14:tracePt t="52030" x="7742238" y="5353050"/>
          <p14:tracePt t="52038" x="7742238" y="5380038"/>
          <p14:tracePt t="52046" x="7742238" y="5405438"/>
          <p14:tracePt t="52054" x="7742238" y="5430838"/>
          <p14:tracePt t="52062" x="7742238" y="5438775"/>
          <p14:tracePt t="52070" x="7742238" y="5446713"/>
          <p14:tracePt t="52310" x="7742238" y="5456238"/>
          <p14:tracePt t="52326" x="7742238" y="5464175"/>
          <p14:tracePt t="52334" x="7742238" y="5472113"/>
          <p14:tracePt t="52340" x="7742238" y="5481638"/>
          <p14:tracePt t="52348" x="7742238" y="5489575"/>
          <p14:tracePt t="52356" x="7742238" y="5507038"/>
          <p14:tracePt t="52364" x="7732713" y="5514975"/>
          <p14:tracePt t="52372" x="7724775" y="5532438"/>
          <p14:tracePt t="52380" x="7716838" y="5549900"/>
          <p14:tracePt t="52388" x="7707313" y="5565775"/>
          <p14:tracePt t="52394" x="7707313" y="5591175"/>
          <p14:tracePt t="52402" x="7699375" y="5626100"/>
          <p14:tracePt t="52410" x="7691438" y="5651500"/>
          <p14:tracePt t="52418" x="7681913" y="5676900"/>
          <p14:tracePt t="52427" x="7681913" y="5694363"/>
          <p14:tracePt t="52434" x="7673975" y="5727700"/>
          <p14:tracePt t="52444" x="7666038" y="5753100"/>
          <p14:tracePt t="52450" x="7656513" y="5788025"/>
          <p14:tracePt t="52460" x="7648575" y="5813425"/>
          <p14:tracePt t="52464" x="7648575" y="5838825"/>
          <p14:tracePt t="52472" x="7639050" y="5872163"/>
          <p14:tracePt t="52480" x="7639050" y="5905500"/>
          <p14:tracePt t="52488" x="7631113" y="5922963"/>
          <p14:tracePt t="52496" x="7631113" y="5948363"/>
          <p14:tracePt t="52504" x="7631113" y="5973763"/>
          <p14:tracePt t="52512" x="7631113" y="5991225"/>
          <p14:tracePt t="52518" x="7623175" y="6016625"/>
          <p14:tracePt t="52527" x="7623175" y="6034088"/>
          <p14:tracePt t="52536" x="7623175" y="6042025"/>
          <p14:tracePt t="52550" x="7623175" y="6049963"/>
          <p14:tracePt t="52560" x="7623175" y="6059488"/>
          <p14:tracePt t="52650" x="7631113" y="6059488"/>
          <p14:tracePt t="52712" x="7639050" y="6059488"/>
          <p14:tracePt t="52728" x="7648575" y="6059488"/>
          <p14:tracePt t="52736" x="7648575" y="6067425"/>
          <p14:tracePt t="52744" x="7656513" y="6076950"/>
          <p14:tracePt t="52752" x="7656513" y="6084888"/>
          <p14:tracePt t="52766" x="7666038" y="6084888"/>
          <p14:tracePt t="52774" x="7666038" y="6092825"/>
          <p14:tracePt t="52790" x="7666038" y="6102350"/>
          <p14:tracePt t="52812" x="7666038" y="6110288"/>
          <p14:tracePt t="52820" x="7666038" y="6118225"/>
          <p14:tracePt t="52828" x="7673975" y="6118225"/>
          <p14:tracePt t="52868" x="7673975" y="6127750"/>
          <p14:tracePt t="53108" x="7673975" y="6118225"/>
          <p14:tracePt t="53114" x="7673975" y="6110288"/>
          <p14:tracePt t="53130" x="7673975" y="6102350"/>
          <p14:tracePt t="53138" x="7673975" y="6092825"/>
          <p14:tracePt t="53170" x="7673975" y="6084888"/>
          <p14:tracePt t="53286" x="7673975" y="6076950"/>
          <p14:tracePt t="53828" x="7656513" y="6084888"/>
          <p14:tracePt t="53844" x="7648575" y="6084888"/>
          <p14:tracePt t="53914" x="7639050" y="6092825"/>
          <p14:tracePt t="53928" x="7639050" y="6102350"/>
          <p14:tracePt t="53936" x="7631113" y="6102350"/>
          <p14:tracePt t="54028" x="7623175" y="6102350"/>
          <p14:tracePt t="54036" x="7613650" y="6102350"/>
          <p14:tracePt t="54052" x="7605713" y="6102350"/>
          <p14:tracePt t="54076" x="7597775" y="6102350"/>
          <p14:tracePt t="55260" x="7605713" y="6092825"/>
          <p14:tracePt t="55268" x="7613650" y="6092825"/>
          <p14:tracePt t="55276" x="7613650" y="6084888"/>
          <p14:tracePt t="55284" x="7623175" y="6084888"/>
          <p14:tracePt t="55308" x="7631113" y="6076950"/>
          <p14:tracePt t="55316" x="7631113" y="6067425"/>
          <p14:tracePt t="55338" x="7631113" y="6059488"/>
          <p14:tracePt t="55346" x="7639050" y="6049963"/>
          <p14:tracePt t="55362" x="7639050" y="6042025"/>
          <p14:tracePt t="55400" x="7639050" y="6034088"/>
          <p14:tracePt t="55408" x="7639050" y="6024563"/>
          <p14:tracePt t="55424" x="7639050" y="6016625"/>
          <p14:tracePt t="55430" x="7639050" y="6008688"/>
          <p14:tracePt t="55438" x="7639050" y="5999163"/>
          <p14:tracePt t="55454" x="7639050" y="5991225"/>
          <p14:tracePt t="55462" x="7639050" y="5983288"/>
          <p14:tracePt t="55478" x="7639050" y="5973763"/>
          <p14:tracePt t="55484" x="7639050" y="5965825"/>
          <p14:tracePt t="55494" x="7639050" y="5957888"/>
          <p14:tracePt t="55510" x="7631113" y="5948363"/>
          <p14:tracePt t="55524" x="7631113" y="5940425"/>
          <p14:tracePt t="55624" x="7639050" y="5940425"/>
          <p14:tracePt t="57336" x="7631113" y="5948363"/>
          <p14:tracePt t="57384" x="7623175" y="5948363"/>
          <p14:tracePt t="57398" x="7613650" y="5948363"/>
          <p14:tracePt t="57538" x="7623175" y="5948363"/>
          <p14:tracePt t="57546" x="7631113" y="5948363"/>
          <p14:tracePt t="57562" x="7639050" y="5948363"/>
          <p14:tracePt t="57568" x="7648575" y="5948363"/>
          <p14:tracePt t="57600" x="7656513" y="5948363"/>
          <p14:tracePt t="57678" x="7666038" y="5948363"/>
          <p14:tracePt t="58366" x="7666038" y="5932488"/>
          <p14:tracePt t="58374" x="7656513" y="5922963"/>
          <p14:tracePt t="58382" x="7656513" y="5915025"/>
          <p14:tracePt t="58390" x="7648575" y="5905500"/>
          <p14:tracePt t="58398" x="7639050" y="5905500"/>
          <p14:tracePt t="58406" x="7631113" y="5897563"/>
          <p14:tracePt t="58414" x="7631113" y="5889625"/>
          <p14:tracePt t="58420" x="7623175" y="5889625"/>
          <p14:tracePt t="58428" x="7613650" y="5889625"/>
          <p14:tracePt t="58576" x="7613650" y="5897563"/>
          <p14:tracePt t="58606" x="7613650" y="5905500"/>
          <p14:tracePt t="58646" x="7613650" y="5915025"/>
          <p14:tracePt t="58660" x="7605713" y="5922963"/>
          <p14:tracePt t="58668" x="7572375" y="5957888"/>
          <p14:tracePt t="58676" x="7537450" y="5965825"/>
          <p14:tracePt t="58684" x="7478713" y="5973763"/>
          <p14:tracePt t="58693" x="7392988" y="5983288"/>
          <p14:tracePt t="58700" x="7291388" y="5991225"/>
          <p14:tracePt t="58710" x="7164388" y="5991225"/>
          <p14:tracePt t="58716" x="7019925" y="5991225"/>
          <p14:tracePt t="58722" x="6865938" y="5991225"/>
          <p14:tracePt t="58730" x="6713538" y="6008688"/>
          <p14:tracePt t="58738" x="6518275" y="6016625"/>
          <p14:tracePt t="58746" x="6221413" y="6034088"/>
          <p14:tracePt t="58754" x="5991225" y="6034088"/>
          <p14:tracePt t="58762" x="5719763" y="6024563"/>
          <p14:tracePt t="58770" x="5472113" y="5999163"/>
          <p14:tracePt t="58777" x="5235575" y="5983288"/>
          <p14:tracePt t="58784" x="5064125" y="5940425"/>
          <p14:tracePt t="58794" x="4894263" y="5905500"/>
          <p14:tracePt t="58800" x="4724400" y="5864225"/>
          <p14:tracePt t="58810" x="4597400" y="5829300"/>
          <p14:tracePt t="58816" x="4460875" y="5778500"/>
          <p14:tracePt t="58824" x="4359275" y="5735638"/>
          <p14:tracePt t="58832" x="4275138" y="5694363"/>
          <p14:tracePt t="58840" x="4181475" y="5634038"/>
          <p14:tracePt t="58846" x="4105275" y="5591175"/>
          <p14:tracePt t="58854" x="4037013" y="5549900"/>
          <p14:tracePt t="58862" x="3986213" y="5507038"/>
          <p14:tracePt t="58870" x="3951288" y="5464175"/>
          <p14:tracePt t="58878" x="3925888" y="5430838"/>
          <p14:tracePt t="58886" x="3892550" y="5380038"/>
          <p14:tracePt t="58894" x="3857625" y="5319713"/>
          <p14:tracePt t="58900" x="3841750" y="5260975"/>
          <p14:tracePt t="58910" x="3816350" y="5167313"/>
          <p14:tracePt t="58916" x="3806825" y="5081588"/>
          <p14:tracePt t="58924" x="3790950" y="4997450"/>
          <p14:tracePt t="58932" x="3763963" y="4919663"/>
          <p14:tracePt t="58940" x="3730625" y="4827588"/>
          <p14:tracePt t="58948" x="3687763" y="4767263"/>
          <p14:tracePt t="58954" x="3646488" y="4699000"/>
          <p14:tracePt t="58962" x="3603625" y="4640263"/>
          <p14:tracePt t="58970" x="3560763" y="4589463"/>
          <p14:tracePt t="58978" x="3517900" y="4538663"/>
          <p14:tracePt t="58986" x="3492500" y="4470400"/>
          <p14:tracePt t="58994" x="3459163" y="4410075"/>
          <p14:tracePt t="59002" x="3433763" y="4325938"/>
          <p14:tracePt t="59010" x="3424238" y="4240213"/>
          <p14:tracePt t="59016" x="3424238" y="4146550"/>
          <p14:tracePt t="59024" x="3424238" y="4095750"/>
          <p14:tracePt t="59032" x="3424238" y="4037013"/>
          <p14:tracePt t="59040" x="3449638" y="3986213"/>
          <p14:tracePt t="59048" x="3467100" y="3951288"/>
          <p14:tracePt t="59056" x="3492500" y="3917950"/>
          <p14:tracePt t="59064" x="3517900" y="3867150"/>
          <p14:tracePt t="59070" x="3552825" y="3816350"/>
          <p14:tracePt t="59078" x="3586163" y="3756025"/>
          <p14:tracePt t="59086" x="3611563" y="3687763"/>
          <p14:tracePt t="59094" x="3654425" y="3629025"/>
          <p14:tracePt t="59102" x="3713163" y="3535363"/>
          <p14:tracePt t="59110" x="3756025" y="3441700"/>
          <p14:tracePt t="59118" x="3816350" y="3355975"/>
          <p14:tracePt t="59127" x="3857625" y="3246438"/>
          <p14:tracePt t="59134" x="3892550" y="3144838"/>
          <p14:tracePt t="59140" x="3908425" y="3059113"/>
          <p14:tracePt t="59148" x="3917950" y="2974975"/>
          <p14:tracePt t="59156" x="3925888" y="2889250"/>
          <p14:tracePt t="59164" x="3925888" y="2813050"/>
          <p14:tracePt t="59172" x="3917950" y="2752725"/>
          <p14:tracePt t="59180" x="3908425" y="2693988"/>
          <p14:tracePt t="59188" x="3900488" y="2651125"/>
          <p14:tracePt t="59194" x="3892550" y="2617788"/>
          <p14:tracePt t="59202" x="3857625" y="2549525"/>
          <p14:tracePt t="59210" x="3832225" y="2506663"/>
          <p14:tracePt t="59218" x="3790950" y="2463800"/>
          <p14:tracePt t="59227" x="3763963" y="2430463"/>
          <p14:tracePt t="59234" x="3713163" y="2397125"/>
          <p14:tracePt t="59244" x="3679825" y="2371725"/>
          <p14:tracePt t="59250" x="3636963" y="2344738"/>
          <p14:tracePt t="59260" x="3603625" y="2328863"/>
          <p14:tracePt t="59264" x="3578225" y="2319338"/>
          <p14:tracePt t="59272" x="3552825" y="2311400"/>
          <p14:tracePt t="59280" x="3517900" y="2303463"/>
          <p14:tracePt t="59288" x="3484563" y="2293938"/>
          <p14:tracePt t="59296" x="3449638" y="2286000"/>
          <p14:tracePt t="59304" x="3416300" y="2278063"/>
          <p14:tracePt t="59312" x="3382963" y="2260600"/>
          <p14:tracePt t="59318" x="3330575" y="2243138"/>
          <p14:tracePt t="59327" x="3297238" y="2217738"/>
          <p14:tracePt t="59334" x="3246438" y="2192338"/>
          <p14:tracePt t="59344" x="3203575" y="2174875"/>
          <p14:tracePt t="59350" x="3152775" y="2149475"/>
          <p14:tracePt t="59360" x="3109913" y="2141538"/>
          <p14:tracePt t="59366" x="3059113" y="2133600"/>
          <p14:tracePt t="59374" x="3016250" y="2124075"/>
          <p14:tracePt t="59382" x="2957513" y="2116138"/>
          <p14:tracePt t="59390" x="2906713" y="2108200"/>
          <p14:tracePt t="59396" x="2846388" y="2098675"/>
          <p14:tracePt t="59404" x="2787650" y="2090738"/>
          <p14:tracePt t="59412" x="2727325" y="2073275"/>
          <p14:tracePt t="59420" x="2686050" y="2065338"/>
          <p14:tracePt t="59428" x="2625725" y="2065338"/>
          <p14:tracePt t="59436" x="2592388" y="2055813"/>
          <p14:tracePt t="59444" x="2549525" y="2055813"/>
          <p14:tracePt t="59450" x="2516188" y="2055813"/>
          <p14:tracePt t="59460" x="2489200" y="2055813"/>
          <p14:tracePt t="59466" x="2430463" y="2055813"/>
          <p14:tracePt t="59474" x="2387600" y="2055813"/>
          <p14:tracePt t="59482" x="2328863" y="2065338"/>
          <p14:tracePt t="59490" x="2268538" y="2073275"/>
          <p14:tracePt t="59496" x="2227263" y="2082800"/>
          <p14:tracePt t="59504" x="2192338" y="2090738"/>
          <p14:tracePt t="59512" x="2159000" y="2098675"/>
          <p14:tracePt t="59520" x="2108200" y="2108200"/>
          <p14:tracePt t="59528" x="2082800" y="2116138"/>
          <p14:tracePt t="59536" x="2047875" y="2124075"/>
          <p14:tracePt t="59544" x="1997075" y="2133600"/>
          <p14:tracePt t="59552" x="1963738" y="2141538"/>
          <p14:tracePt t="59560" x="1920875" y="2159000"/>
          <p14:tracePt t="59566" x="1870075" y="2166938"/>
          <p14:tracePt t="59574" x="1827213" y="2184400"/>
          <p14:tracePt t="59582" x="1776413" y="2209800"/>
          <p14:tracePt t="59590" x="1725613" y="2235200"/>
          <p14:tracePt t="59598" x="1690688" y="2260600"/>
          <p14:tracePt t="59606" x="1657350" y="2278063"/>
          <p14:tracePt t="59612" x="1622425" y="2303463"/>
          <p14:tracePt t="59620" x="1581150" y="2328863"/>
          <p14:tracePt t="59628" x="1546225" y="2354263"/>
          <p14:tracePt t="59636" x="1512888" y="2379663"/>
          <p14:tracePt t="59644" x="1470025" y="2413000"/>
          <p14:tracePt t="59652" x="1436688" y="2438400"/>
          <p14:tracePt t="59661" x="1385888" y="2463800"/>
          <p14:tracePt t="59668" x="1350963" y="2498725"/>
          <p14:tracePt t="59677" x="1308100" y="2524125"/>
          <p14:tracePt t="59682" x="1274763" y="2549525"/>
          <p14:tracePt t="59690" x="1241425" y="2566988"/>
          <p14:tracePt t="59698" x="1206500" y="2592388"/>
          <p14:tracePt t="59710" x="1163638" y="2625725"/>
          <p14:tracePt t="59714" x="1138238" y="2643188"/>
          <p14:tracePt t="59722" x="1122363" y="2660650"/>
          <p14:tracePt t="59730" x="1096963" y="2676525"/>
          <p14:tracePt t="59736" x="1069975" y="2693988"/>
          <p14:tracePt t="59744" x="1044575" y="2711450"/>
          <p14:tracePt t="59752" x="1028700" y="2736850"/>
          <p14:tracePt t="59760" x="1011238" y="2762250"/>
          <p14:tracePt t="59768" x="985838" y="2795588"/>
          <p14:tracePt t="59777" x="960438" y="2830513"/>
          <p14:tracePt t="59784" x="935038" y="2863850"/>
          <p14:tracePt t="59794" x="892175" y="2914650"/>
          <p14:tracePt t="59800" x="858838" y="2957513"/>
          <p14:tracePt t="59806" x="823913" y="2990850"/>
          <p14:tracePt t="59814" x="798513" y="3033713"/>
          <p14:tracePt t="59822" x="781050" y="3051175"/>
          <p14:tracePt t="59830" x="755650" y="3094038"/>
          <p14:tracePt t="59838" x="730250" y="3127375"/>
          <p14:tracePt t="59846" x="714375" y="3160713"/>
          <p14:tracePt t="59854" x="696913" y="3195638"/>
          <p14:tracePt t="59862" x="688975" y="3246438"/>
          <p14:tracePt t="59868" x="671513" y="3305175"/>
          <p14:tracePt t="59877" x="663575" y="3365500"/>
          <p14:tracePt t="59895" x="646113" y="3484563"/>
          <p14:tracePt t="59900" x="646113" y="3527425"/>
          <p14:tracePt t="59910" x="636588" y="3568700"/>
          <p14:tracePt t="59914" x="636588" y="3629025"/>
          <p14:tracePt t="59922" x="636588" y="3687763"/>
          <p14:tracePt t="59930" x="636588" y="3748088"/>
          <p14:tracePt t="59938" x="636588" y="3806825"/>
          <p14:tracePt t="59946" x="646113" y="3867150"/>
          <p14:tracePt t="59954" x="654050" y="3925888"/>
          <p14:tracePt t="59962" x="671513" y="3986213"/>
          <p14:tracePt t="59970" x="679450" y="4052888"/>
          <p14:tracePt t="59978" x="688975" y="4130675"/>
          <p14:tracePt t="59984" x="696913" y="4197350"/>
          <p14:tracePt t="59993" x="722313" y="4275138"/>
          <p14:tracePt t="60000" x="730250" y="4351338"/>
          <p14:tracePt t="60010" x="739775" y="4419600"/>
          <p14:tracePt t="60016" x="765175" y="4495800"/>
          <p14:tracePt t="60024" x="781050" y="4554538"/>
          <p14:tracePt t="60032" x="790575" y="4614863"/>
          <p14:tracePt t="60038" x="798513" y="4648200"/>
          <p14:tracePt t="60046" x="808038" y="4683125"/>
          <p14:tracePt t="60054" x="815975" y="4716463"/>
          <p14:tracePt t="60062" x="823913" y="4749800"/>
          <p14:tracePt t="60070" x="833438" y="4784725"/>
          <p14:tracePt t="60078" x="841375" y="4818063"/>
          <p14:tracePt t="60086" x="849313" y="4843463"/>
          <p14:tracePt t="60094" x="858838" y="4878388"/>
          <p14:tracePt t="60100" x="866775" y="4911725"/>
          <p14:tracePt t="60110" x="874713" y="4946650"/>
          <p14:tracePt t="60116" x="884238" y="4972050"/>
          <p14:tracePt t="60124" x="892175" y="5005388"/>
          <p14:tracePt t="60132" x="900113" y="5022850"/>
          <p14:tracePt t="60140" x="909638" y="5048250"/>
          <p14:tracePt t="60148" x="917575" y="5073650"/>
          <p14:tracePt t="60156" x="917575" y="5099050"/>
          <p14:tracePt t="60162" x="935038" y="5116513"/>
          <p14:tracePt t="60170" x="942975" y="5141913"/>
          <p14:tracePt t="60178" x="952500" y="5175250"/>
          <p14:tracePt t="60186" x="960438" y="5200650"/>
          <p14:tracePt t="60194" x="968375" y="5218113"/>
          <p14:tracePt t="60202" x="977900" y="5243513"/>
          <p14:tracePt t="60210" x="985838" y="5268913"/>
          <p14:tracePt t="60216" x="993775" y="5294313"/>
          <p14:tracePt t="60224" x="1003300" y="5302250"/>
          <p14:tracePt t="60232" x="1003300" y="5319713"/>
          <p14:tracePt t="60240" x="1011238" y="5345113"/>
          <p14:tracePt t="60256" x="1011238" y="5362575"/>
          <p14:tracePt t="60264" x="1011238" y="5370513"/>
          <p14:tracePt t="60280" x="1011238" y="5387975"/>
          <p14:tracePt t="60286" x="1019175" y="5395913"/>
          <p14:tracePt t="60294" x="1028700" y="5395913"/>
          <p14:tracePt t="60302" x="1028700" y="5413375"/>
          <p14:tracePt t="60318" x="1036638" y="5421313"/>
          <p14:tracePt t="64290" x="1044575" y="5421313"/>
          <p14:tracePt t="64298" x="1054100" y="5421313"/>
          <p14:tracePt t="64894" x="1054100" y="5413375"/>
          <p14:tracePt t="64902" x="1044575" y="5413375"/>
          <p14:tracePt t="64934" x="1044575" y="5405438"/>
          <p14:tracePt t="65010" x="1044575" y="5395913"/>
          <p14:tracePt t="65018" x="1044575" y="5387975"/>
          <p14:tracePt t="65050" x="1044575" y="5380038"/>
          <p14:tracePt t="65088" x="1044575" y="5370513"/>
          <p14:tracePt t="65336" x="1044575" y="5362575"/>
          <p14:tracePt t="65344" x="1028700" y="5362575"/>
          <p14:tracePt t="65352" x="1003300" y="5353050"/>
          <p14:tracePt t="65360" x="977900" y="5337175"/>
          <p14:tracePt t="65366" x="952500" y="5327650"/>
          <p14:tracePt t="65374" x="935038" y="5327650"/>
          <p14:tracePt t="65382" x="909638" y="5319713"/>
          <p14:tracePt t="65390" x="884238" y="5319713"/>
          <p14:tracePt t="65398" x="866775" y="5319713"/>
          <p14:tracePt t="65406" x="849313" y="5319713"/>
          <p14:tracePt t="65414" x="833438" y="5319713"/>
          <p14:tracePt t="65422" x="815975" y="5319713"/>
          <p14:tracePt t="65430" x="790575" y="5319713"/>
          <p14:tracePt t="65436" x="765175" y="5327650"/>
          <p14:tracePt t="65444" x="755650" y="5337175"/>
          <p14:tracePt t="65452" x="730250" y="5345113"/>
          <p14:tracePt t="65461" x="704850" y="5345113"/>
          <p14:tracePt t="65468" x="688975" y="5353050"/>
          <p14:tracePt t="65477" x="671513" y="5362575"/>
          <p14:tracePt t="65484" x="646113" y="5370513"/>
          <p14:tracePt t="65490" x="628650" y="5380038"/>
          <p14:tracePt t="65498" x="603250" y="5387975"/>
          <p14:tracePt t="65510" x="585788" y="5395913"/>
          <p14:tracePt t="65514" x="577850" y="5405438"/>
          <p14:tracePt t="65522" x="569913" y="5405438"/>
          <p14:tracePt t="65530" x="569913" y="5413375"/>
          <p14:tracePt t="65986" x="569913" y="5405438"/>
          <p14:tracePt t="65994" x="569913" y="5380038"/>
          <p14:tracePt t="66002" x="569913" y="5370513"/>
          <p14:tracePt t="66010" x="569913" y="5362575"/>
          <p14:tracePt t="66018" x="569913" y="5337175"/>
          <p14:tracePt t="66027" x="569913" y="5327650"/>
          <p14:tracePt t="66032" x="569913" y="5311775"/>
          <p14:tracePt t="66040" x="569913" y="5286375"/>
          <p14:tracePt t="66048" x="569913" y="5268913"/>
          <p14:tracePt t="66056" x="569913" y="5243513"/>
          <p14:tracePt t="66064" x="577850" y="5218113"/>
          <p14:tracePt t="66072" x="577850" y="5192713"/>
          <p14:tracePt t="66080" x="585788" y="5183188"/>
          <p14:tracePt t="66088" x="595313" y="5157788"/>
          <p14:tracePt t="66096" x="595313" y="5132388"/>
          <p14:tracePt t="66102" x="603250" y="5116513"/>
          <p14:tracePt t="66111" x="611188" y="5081588"/>
          <p14:tracePt t="66118" x="620713" y="5056188"/>
          <p14:tracePt t="66127" x="620713" y="5022850"/>
          <p14:tracePt t="66134" x="620713" y="5005388"/>
          <p14:tracePt t="66144" x="628650" y="4972050"/>
          <p14:tracePt t="66150" x="628650" y="4937125"/>
          <p14:tracePt t="66156" x="636588" y="4903788"/>
          <p14:tracePt t="66164" x="646113" y="4868863"/>
          <p14:tracePt t="66172" x="654050" y="4835525"/>
          <p14:tracePt t="66180" x="654050" y="4810125"/>
          <p14:tracePt t="66188" x="663575" y="4775200"/>
          <p14:tracePt t="66196" x="663575" y="4749800"/>
          <p14:tracePt t="66204" x="663575" y="4716463"/>
          <p14:tracePt t="66211" x="671513" y="4699000"/>
          <p14:tracePt t="66218" x="671513" y="4665663"/>
          <p14:tracePt t="66227" x="671513" y="4630738"/>
          <p14:tracePt t="66234" x="679450" y="4597400"/>
          <p14:tracePt t="66244" x="679450" y="4572000"/>
          <p14:tracePt t="66250" x="688975" y="4538663"/>
          <p14:tracePt t="66260" x="688975" y="4503738"/>
          <p14:tracePt t="66266" x="688975" y="4460875"/>
          <p14:tracePt t="66274" x="704850" y="4402138"/>
          <p14:tracePt t="66280" x="704850" y="4359275"/>
          <p14:tracePt t="66288" x="714375" y="4300538"/>
          <p14:tracePt t="66296" x="714375" y="4240213"/>
          <p14:tracePt t="66304" x="714375" y="4171950"/>
          <p14:tracePt t="66312" x="714375" y="4113213"/>
          <p14:tracePt t="66320" x="714375" y="4052888"/>
          <p14:tracePt t="66328" x="714375" y="4011613"/>
          <p14:tracePt t="66334" x="722313" y="3951288"/>
          <p14:tracePt t="66344" x="730250" y="3892550"/>
          <p14:tracePt t="66350" x="739775" y="3832225"/>
          <p14:tracePt t="66360" x="747713" y="3781425"/>
          <p14:tracePt t="66366" x="755650" y="3738563"/>
          <p14:tracePt t="66374" x="773113" y="3679825"/>
          <p14:tracePt t="66382" x="781050" y="3619500"/>
          <p14:tracePt t="66390" x="790575" y="3578225"/>
          <p14:tracePt t="66398" x="798513" y="3527425"/>
          <p14:tracePt t="66404" x="808038" y="3484563"/>
          <p14:tracePt t="66412" x="815975" y="3424238"/>
          <p14:tracePt t="66420" x="823913" y="3365500"/>
          <p14:tracePt t="66428" x="841375" y="3305175"/>
          <p14:tracePt t="66436" x="849313" y="3254375"/>
          <p14:tracePt t="66444" x="858838" y="3221038"/>
          <p14:tracePt t="66452" x="858838" y="3195638"/>
          <p14:tracePt t="66460" x="858838" y="3170238"/>
          <p14:tracePt t="66466" x="858838" y="3135313"/>
          <p14:tracePt t="66474" x="858838" y="3119438"/>
          <p14:tracePt t="66482" x="858838" y="3094038"/>
          <p14:tracePt t="66490" x="858838" y="3067050"/>
          <p14:tracePt t="66498" x="858838" y="3059113"/>
          <p14:tracePt t="66506" x="858838" y="3041650"/>
          <p14:tracePt t="66512" x="858838" y="3025775"/>
          <p14:tracePt t="66668" x="858838" y="3033713"/>
          <p14:tracePt t="66676" x="858838" y="3101975"/>
          <p14:tracePt t="66684" x="849313" y="3160713"/>
          <p14:tracePt t="66692" x="833438" y="3238500"/>
          <p14:tracePt t="66698" x="823913" y="3297238"/>
          <p14:tracePt t="66706" x="808038" y="3355975"/>
          <p14:tracePt t="66714" x="798513" y="3416300"/>
          <p14:tracePt t="66722" x="790575" y="3459163"/>
          <p14:tracePt t="66730" x="781050" y="3492500"/>
          <p14:tracePt t="66738" x="773113" y="3535363"/>
          <p14:tracePt t="66746" x="773113" y="3568700"/>
          <p14:tracePt t="66752" x="765175" y="3603625"/>
          <p14:tracePt t="66762" x="765175" y="3636963"/>
          <p14:tracePt t="66768" x="765175" y="3662363"/>
          <p14:tracePt t="66777" x="765175" y="3697288"/>
          <p14:tracePt t="66784" x="765175" y="3722688"/>
          <p14:tracePt t="66794" x="765175" y="3748088"/>
          <p14:tracePt t="66800" x="765175" y="3781425"/>
          <p14:tracePt t="66810" x="765175" y="3816350"/>
          <p14:tracePt t="66816" x="765175" y="3867150"/>
          <p14:tracePt t="66822" x="765175" y="3908425"/>
          <p14:tracePt t="66830" x="765175" y="3960813"/>
          <p14:tracePt t="66838" x="773113" y="3994150"/>
          <p14:tracePt t="66846" x="773113" y="4052888"/>
          <p14:tracePt t="66854" x="773113" y="4105275"/>
          <p14:tracePt t="66862" x="773113" y="4164013"/>
          <p14:tracePt t="66870" x="773113" y="4206875"/>
          <p14:tracePt t="66877" x="773113" y="4249738"/>
          <p14:tracePt t="66884" x="781050" y="4325938"/>
          <p14:tracePt t="66895" x="781050" y="4394200"/>
          <p14:tracePt t="66900" x="781050" y="4452938"/>
          <p14:tracePt t="66910" x="781050" y="4513263"/>
          <p14:tracePt t="66916" x="781050" y="4572000"/>
          <p14:tracePt t="66924" x="773113" y="4630738"/>
          <p14:tracePt t="66930" x="765175" y="4691063"/>
          <p14:tracePt t="66940" x="755650" y="4733925"/>
          <p14:tracePt t="66946" x="755650" y="4792663"/>
          <p14:tracePt t="66954" x="747713" y="4852988"/>
          <p14:tracePt t="66962" x="730250" y="4911725"/>
          <p14:tracePt t="66970" x="730250" y="4972050"/>
          <p14:tracePt t="66978" x="730250" y="5030788"/>
          <p14:tracePt t="66986" x="730250" y="5091113"/>
          <p14:tracePt t="66994" x="730250" y="5141913"/>
          <p14:tracePt t="67000" x="722313" y="5200650"/>
          <p14:tracePt t="67010" x="722313" y="5251450"/>
          <p14:tracePt t="67016" x="722313" y="5276850"/>
          <p14:tracePt t="67024" x="722313" y="5311775"/>
          <p14:tracePt t="67032" x="722313" y="5337175"/>
          <p14:tracePt t="67040" x="722313" y="5345113"/>
          <p14:tracePt t="67048" x="722313" y="5362575"/>
          <p14:tracePt t="67054" x="722313" y="5370513"/>
          <p14:tracePt t="67070" x="722313" y="5380038"/>
          <p14:tracePt t="68914" x="722313" y="5370513"/>
          <p14:tracePt t="68922" x="739775" y="5286375"/>
          <p14:tracePt t="68930" x="747713" y="5226050"/>
          <p14:tracePt t="68938" x="765175" y="5157788"/>
          <p14:tracePt t="68944" x="773113" y="5081588"/>
          <p14:tracePt t="68952" x="781050" y="4997450"/>
          <p14:tracePt t="68962" x="798513" y="4886325"/>
          <p14:tracePt t="68968" x="808038" y="4749800"/>
          <p14:tracePt t="68977" x="833438" y="4597400"/>
          <p14:tracePt t="68984" x="841375" y="4410075"/>
          <p14:tracePt t="68994" x="858838" y="4197350"/>
          <p14:tracePt t="68998" x="858838" y="4044950"/>
          <p14:tracePt t="69006" x="858838" y="3892550"/>
          <p14:tracePt t="69014" x="858838" y="3763963"/>
          <p14:tracePt t="69022" x="841375" y="3662363"/>
          <p14:tracePt t="69030" x="823913" y="3560763"/>
          <p14:tracePt t="69038" x="808038" y="3475038"/>
          <p14:tracePt t="69046" x="798513" y="3416300"/>
          <p14:tracePt t="69054" x="790575" y="3355975"/>
          <p14:tracePt t="69062" x="773113" y="3297238"/>
          <p14:tracePt t="69068" x="765175" y="3263900"/>
          <p14:tracePt t="69077" x="755650" y="3238500"/>
          <p14:tracePt t="69084" x="755650" y="3228975"/>
          <p14:tracePt t="69094" x="747713" y="3221038"/>
          <p14:tracePt t="69216" x="747713" y="3203575"/>
          <p14:tracePt t="69232" x="747713" y="3195638"/>
          <p14:tracePt t="70354" x="765175" y="3228975"/>
          <p14:tracePt t="70362" x="773113" y="3289300"/>
          <p14:tracePt t="70370" x="781050" y="3340100"/>
          <p14:tracePt t="70378" x="790575" y="3398838"/>
          <p14:tracePt t="70386" x="798513" y="3459163"/>
          <p14:tracePt t="70396" x="798513" y="3527425"/>
          <p14:tracePt t="70400" x="833438" y="3619500"/>
          <p14:tracePt t="70408" x="858838" y="3722688"/>
          <p14:tracePt t="70416" x="866775" y="3849688"/>
          <p14:tracePt t="70424" x="884238" y="3986213"/>
          <p14:tracePt t="70432" x="909638" y="4164013"/>
          <p14:tracePt t="70440" x="917575" y="4351338"/>
          <p14:tracePt t="70448" x="935038" y="4503738"/>
          <p14:tracePt t="70454" x="942975" y="4605338"/>
          <p14:tracePt t="70462" x="942975" y="4708525"/>
          <p14:tracePt t="70470" x="952500" y="4792663"/>
          <p14:tracePt t="70478" x="960438" y="4878388"/>
          <p14:tracePt t="70486" x="977900" y="4937125"/>
          <p14:tracePt t="70494" x="985838" y="4997450"/>
          <p14:tracePt t="70502" x="993775" y="5030788"/>
          <p14:tracePt t="70510" x="1003300" y="5073650"/>
          <p14:tracePt t="70518" x="1011238" y="5099050"/>
          <p14:tracePt t="70524" x="1019175" y="5132388"/>
          <p14:tracePt t="70532" x="1028700" y="5157788"/>
          <p14:tracePt t="70540" x="1028700" y="5175250"/>
          <p14:tracePt t="70548" x="1036638" y="5200650"/>
          <p14:tracePt t="70556" x="1036638" y="5218113"/>
          <p14:tracePt t="70564" x="1044575" y="5226050"/>
          <p14:tracePt t="70578" x="1044575" y="5235575"/>
          <p14:tracePt t="70586" x="1044575" y="5243513"/>
          <p14:tracePt t="70618" x="1044575" y="5260975"/>
          <p14:tracePt t="70626" x="1044575" y="5268913"/>
          <p14:tracePt t="70632" x="1044575" y="5286375"/>
          <p14:tracePt t="70640" x="1044575" y="5311775"/>
          <p14:tracePt t="70648" x="1044575" y="5327650"/>
          <p14:tracePt t="70656" x="1036638" y="5362575"/>
          <p14:tracePt t="70664" x="1028700" y="5395913"/>
          <p14:tracePt t="70672" x="1019175" y="5430838"/>
          <p14:tracePt t="70680" x="1011238" y="5464175"/>
          <p14:tracePt t="70688" x="1003300" y="5489575"/>
          <p14:tracePt t="70696" x="1003300" y="5497513"/>
          <p14:tracePt t="70702" x="993775" y="5507038"/>
          <p14:tracePt t="70718" x="993775" y="5514975"/>
          <p14:tracePt t="70756" x="985838" y="5514975"/>
          <p14:tracePt t="70764" x="977900" y="5532438"/>
          <p14:tracePt t="70772" x="960438" y="5557838"/>
          <p14:tracePt t="70780" x="952500" y="5583238"/>
          <p14:tracePt t="70788" x="935038" y="5600700"/>
          <p14:tracePt t="70796" x="909638" y="5626100"/>
          <p14:tracePt t="70804" x="900113" y="5651500"/>
          <p14:tracePt t="70811" x="884238" y="5684838"/>
          <p14:tracePt t="70820" x="866775" y="5710238"/>
          <p14:tracePt t="70827" x="858838" y="5735638"/>
          <p14:tracePt t="70834" x="849313" y="5753100"/>
          <p14:tracePt t="70844" x="841375" y="5770563"/>
          <p14:tracePt t="70850" x="841375" y="5788025"/>
          <p14:tracePt t="70866" x="841375" y="5795963"/>
          <p14:tracePt t="70878" x="841375" y="5803900"/>
          <p14:tracePt t="70888" x="841375" y="5813425"/>
          <p14:tracePt t="70896" x="841375" y="5821363"/>
          <p14:tracePt t="70904" x="849313" y="5829300"/>
          <p14:tracePt t="70912" x="858838" y="5838825"/>
          <p14:tracePt t="70920" x="858838" y="5846763"/>
          <p14:tracePt t="70928" x="866775" y="5854700"/>
          <p14:tracePt t="70934" x="874713" y="5854700"/>
          <p14:tracePt t="70944" x="874713" y="5864225"/>
          <p14:tracePt t="70950" x="884238" y="5872163"/>
          <p14:tracePt t="70958" x="892175" y="5872163"/>
          <p14:tracePt t="70966" x="900113" y="5880100"/>
          <p14:tracePt t="70974" x="909638" y="5889625"/>
          <p14:tracePt t="70982" x="917575" y="5897563"/>
          <p14:tracePt t="70990" x="942975" y="5897563"/>
          <p14:tracePt t="70998" x="977900" y="5897563"/>
          <p14:tracePt t="71004" x="1019175" y="5915025"/>
          <p14:tracePt t="71012" x="1096963" y="5915025"/>
          <p14:tracePt t="71020" x="1181100" y="5915025"/>
          <p14:tracePt t="71028" x="1274763" y="5905500"/>
          <p14:tracePt t="71036" x="1393825" y="5897563"/>
          <p14:tracePt t="71044" x="1555750" y="5872163"/>
          <p14:tracePt t="71052" x="1776413" y="5829300"/>
          <p14:tracePt t="71058" x="1997075" y="5778500"/>
          <p14:tracePt t="71066" x="2260600" y="5719763"/>
          <p14:tracePt t="71074" x="2506663" y="5668963"/>
          <p14:tracePt t="71082" x="2787650" y="5616575"/>
          <p14:tracePt t="71090" x="3008313" y="5575300"/>
          <p14:tracePt t="71098" x="3195638" y="5565775"/>
          <p14:tracePt t="71106" x="3382963" y="5532438"/>
          <p14:tracePt t="71112" x="3543300" y="5524500"/>
          <p14:tracePt t="71120" x="3679825" y="5514975"/>
          <p14:tracePt t="71128" x="3824288" y="5497513"/>
          <p14:tracePt t="71136" x="3968750" y="5489575"/>
          <p14:tracePt t="71144" x="4105275" y="5481638"/>
          <p14:tracePt t="71152" x="4249738" y="5481638"/>
          <p14:tracePt t="71161" x="4402138" y="5481638"/>
          <p14:tracePt t="71168" x="4529138" y="5481638"/>
          <p14:tracePt t="71177" x="4665663" y="5464175"/>
          <p14:tracePt t="71182" x="4810125" y="5464175"/>
          <p14:tracePt t="71190" x="4919663" y="5464175"/>
          <p14:tracePt t="71198" x="5022850" y="5464175"/>
          <p14:tracePt t="71206" x="5132388" y="5464175"/>
          <p14:tracePt t="71214" x="5218113" y="5464175"/>
          <p14:tracePt t="71222" x="5319713" y="5481638"/>
          <p14:tracePt t="71230" x="5395913" y="5489575"/>
          <p14:tracePt t="71236" x="5464175" y="5497513"/>
          <p14:tracePt t="71244" x="5524500" y="5507038"/>
          <p14:tracePt t="71252" x="5583238" y="5524500"/>
          <p14:tracePt t="71261" x="5616575" y="5524500"/>
          <p14:tracePt t="71268" x="5668963" y="5540375"/>
          <p14:tracePt t="71277" x="5702300" y="5549900"/>
          <p14:tracePt t="71284" x="5719763" y="5549900"/>
          <p14:tracePt t="71294" x="5735638" y="5557838"/>
          <p14:tracePt t="71300" x="5745163" y="5565775"/>
          <p14:tracePt t="71360" x="5684838" y="5591175"/>
          <p14:tracePt t="71368" x="5549900" y="5626100"/>
          <p14:tracePt t="71376" x="5395913" y="5651500"/>
          <p14:tracePt t="71384" x="5200650" y="5676900"/>
          <p14:tracePt t="71394" x="5005388" y="5719763"/>
          <p14:tracePt t="71400" x="4810125" y="5761038"/>
          <p14:tracePt t="71408" x="4554538" y="5813425"/>
          <p14:tracePt t="71416" x="4308475" y="5838825"/>
          <p14:tracePt t="71422" x="4011613" y="5872163"/>
          <p14:tracePt t="71430" x="3679825" y="5932488"/>
          <p14:tracePt t="71438" x="3424238" y="5973763"/>
          <p14:tracePt t="71446" x="3203575" y="6016625"/>
          <p14:tracePt t="71454" x="3016250" y="6034088"/>
          <p14:tracePt t="71464" x="2871788" y="6059488"/>
          <p14:tracePt t="71470" x="2744788" y="6076950"/>
          <p14:tracePt t="71477" x="2660650" y="6076950"/>
          <p14:tracePt t="71484" x="2600325" y="6092825"/>
          <p14:tracePt t="71494" x="2557463" y="6092825"/>
          <p14:tracePt t="71500" x="2524125" y="6092825"/>
          <p14:tracePt t="71508" x="2489200" y="6092825"/>
          <p14:tracePt t="71516" x="2473325" y="6092825"/>
          <p14:tracePt t="71524" x="2447925" y="6092825"/>
          <p14:tracePt t="71530" x="2430463" y="6084888"/>
          <p14:tracePt t="71540" x="2413000" y="6076950"/>
          <p14:tracePt t="71546" x="2397125" y="6067425"/>
          <p14:tracePt t="71554" x="2371725" y="6067425"/>
          <p14:tracePt t="71562" x="2344738" y="6059488"/>
          <p14:tracePt t="71570" x="2328863" y="6059488"/>
          <p14:tracePt t="71577" x="2293938" y="6059488"/>
          <p14:tracePt t="71586" x="2252663" y="6059488"/>
          <p14:tracePt t="71594" x="2217738" y="6059488"/>
          <p14:tracePt t="71600" x="2174875" y="6059488"/>
          <p14:tracePt t="71608" x="2141538" y="6059488"/>
          <p14:tracePt t="71616" x="2116138" y="6059488"/>
          <p14:tracePt t="71624" x="2082800" y="6067425"/>
          <p14:tracePt t="71632" x="2055813" y="6067425"/>
          <p14:tracePt t="71640" x="2022475" y="6067425"/>
          <p14:tracePt t="71648" x="2005013" y="6067425"/>
          <p14:tracePt t="71654" x="1979613" y="6067425"/>
          <p14:tracePt t="71662" x="1971675" y="6067425"/>
          <p14:tracePt t="71670" x="1954213" y="6067425"/>
          <p14:tracePt t="71678" x="1946275" y="6067425"/>
          <p14:tracePt t="71694" x="1938338" y="6067425"/>
          <p14:tracePt t="71794" x="1954213" y="6067425"/>
          <p14:tracePt t="71802" x="2030413" y="6067425"/>
          <p14:tracePt t="71810" x="2159000" y="6067425"/>
          <p14:tracePt t="71818" x="2311400" y="6067425"/>
          <p14:tracePt t="71827" x="2463800" y="6059488"/>
          <p14:tracePt t="71834" x="2608263" y="6049963"/>
          <p14:tracePt t="71840" x="2736850" y="6034088"/>
          <p14:tracePt t="71848" x="2855913" y="6024563"/>
          <p14:tracePt t="71856" x="2940050" y="6016625"/>
          <p14:tracePt t="71864" x="3025775" y="5999163"/>
          <p14:tracePt t="71872" x="3084513" y="5991225"/>
          <p14:tracePt t="71880" x="3144838" y="5983288"/>
          <p14:tracePt t="71895" x="3178175" y="5983288"/>
          <p14:tracePt t="71896" x="3203575" y="5983288"/>
          <p14:tracePt t="71902" x="3228975" y="5973763"/>
          <p14:tracePt t="71911" x="3254375" y="5973763"/>
          <p14:tracePt t="71918" x="3279775" y="5965825"/>
          <p14:tracePt t="71927" x="3297238" y="5957888"/>
          <p14:tracePt t="71934" x="3322638" y="5948363"/>
          <p14:tracePt t="71944" x="3348038" y="5940425"/>
          <p14:tracePt t="71950" x="3373438" y="5940425"/>
          <p14:tracePt t="71956" x="3390900" y="5932488"/>
          <p14:tracePt t="71964" x="3416300" y="5922963"/>
          <p14:tracePt t="71972" x="3433763" y="5915025"/>
          <p14:tracePt t="71980" x="3449638" y="5905500"/>
          <p14:tracePt t="71988" x="3449638" y="5897563"/>
          <p14:tracePt t="71996" x="3459163" y="5897563"/>
          <p14:tracePt t="72856" x="3459163" y="5905500"/>
          <p14:tracePt t="72870" x="3467100" y="5905500"/>
          <p14:tracePt t="73446" x="3467100" y="5915025"/>
          <p14:tracePt t="73452" x="3467100" y="5922963"/>
          <p14:tracePt t="73468" x="3467100" y="5932488"/>
          <p14:tracePt t="75550" x="3475038" y="5932488"/>
          <p14:tracePt t="75566" x="3484563" y="5932488"/>
          <p14:tracePt t="75582" x="3492500" y="5932488"/>
          <p14:tracePt t="75636" x="3502025" y="5932488"/>
          <p14:tracePt t="75736" x="3509963" y="5932488"/>
          <p14:tracePt t="75922" x="3517900" y="5932488"/>
          <p14:tracePt t="75930" x="3527425" y="5932488"/>
          <p14:tracePt t="76318" x="3535363" y="5922963"/>
          <p14:tracePt t="76324" x="3543300" y="5915025"/>
          <p14:tracePt t="76332" x="3552825" y="5915025"/>
          <p14:tracePt t="76510" x="3552825" y="5905500"/>
          <p14:tracePt t="76744" x="3560763" y="5905500"/>
          <p14:tracePt t="76820" x="3568700" y="5905500"/>
          <p14:tracePt t="76844" x="3568700" y="5897563"/>
          <p14:tracePt t="76890" x="3568700" y="5889625"/>
          <p14:tracePt t="76898" x="3568700" y="5880100"/>
          <p14:tracePt t="76906" x="3568700" y="5872163"/>
          <p14:tracePt t="76914" x="3560763" y="5872163"/>
          <p14:tracePt t="76930" x="3552825" y="5864225"/>
          <p14:tracePt t="76944" x="3552825" y="5854700"/>
          <p14:tracePt t="77046" x="3543300" y="5854700"/>
          <p14:tracePt t="77170" x="3543300" y="5846763"/>
          <p14:tracePt t="77216" x="3543300" y="5838825"/>
          <p14:tracePt t="79400" x="3552825" y="5829300"/>
          <p14:tracePt t="79408" x="3552825" y="5821363"/>
          <p14:tracePt t="79416" x="3560763" y="5821363"/>
          <p14:tracePt t="79422" x="3568700" y="5821363"/>
          <p14:tracePt t="79438" x="3578225" y="5821363"/>
          <p14:tracePt t="79446" x="3594100" y="5821363"/>
          <p14:tracePt t="79454" x="3611563" y="5821363"/>
          <p14:tracePt t="79462" x="3636963" y="5821363"/>
          <p14:tracePt t="79470" x="3671888" y="5821363"/>
          <p14:tracePt t="79478" x="3730625" y="5829300"/>
          <p14:tracePt t="79486" x="3790950" y="5838825"/>
          <p14:tracePt t="79494" x="3857625" y="5854700"/>
          <p14:tracePt t="79500" x="3960813" y="5864225"/>
          <p14:tracePt t="79508" x="4062413" y="5872163"/>
          <p14:tracePt t="79516" x="4189413" y="5872163"/>
          <p14:tracePt t="79524" x="4316413" y="5872163"/>
          <p14:tracePt t="79532" x="4470400" y="5872163"/>
          <p14:tracePt t="79540" x="4640263" y="5872163"/>
          <p14:tracePt t="79548" x="4886325" y="5854700"/>
          <p14:tracePt t="79554" x="5149850" y="5838825"/>
          <p14:tracePt t="79562" x="5387975" y="5821363"/>
          <p14:tracePt t="79570" x="5659438" y="5795963"/>
          <p14:tracePt t="79578" x="5965825" y="5745163"/>
          <p14:tracePt t="79586" x="6211888" y="5710238"/>
          <p14:tracePt t="79594" x="6373813" y="5702300"/>
          <p14:tracePt t="79600" x="6510338" y="5684838"/>
          <p14:tracePt t="79608" x="6637338" y="5676900"/>
          <p14:tracePt t="79616" x="6738938" y="5668963"/>
          <p14:tracePt t="79624" x="6824663" y="5651500"/>
          <p14:tracePt t="79632" x="6883400" y="5641975"/>
          <p14:tracePt t="79640" x="6943725" y="5626100"/>
          <p14:tracePt t="79648" x="7010400" y="5600700"/>
          <p14:tracePt t="79656" x="7045325" y="5575300"/>
          <p14:tracePt t="79664" x="7096125" y="5549900"/>
          <p14:tracePt t="79670" x="7146925" y="5514975"/>
          <p14:tracePt t="79678" x="7180263" y="5489575"/>
          <p14:tracePt t="79686" x="7232650" y="5456238"/>
          <p14:tracePt t="79694" x="7265988" y="5421313"/>
          <p14:tracePt t="79702" x="7291388" y="5395913"/>
          <p14:tracePt t="79711" x="7324725" y="5362575"/>
          <p14:tracePt t="79718" x="7350125" y="5319713"/>
          <p14:tracePt t="79724" x="7359650" y="5286375"/>
          <p14:tracePt t="79732" x="7367588" y="5251450"/>
          <p14:tracePt t="79740" x="7377113" y="5235575"/>
          <p14:tracePt t="79748" x="7377113" y="5200650"/>
          <p14:tracePt t="79756" x="7377113" y="5167313"/>
          <p14:tracePt t="79764" x="7377113" y="5141913"/>
          <p14:tracePt t="79772" x="7377113" y="5091113"/>
          <p14:tracePt t="79780" x="7377113" y="5048250"/>
          <p14:tracePt t="79788" x="7377113" y="4987925"/>
          <p14:tracePt t="79794" x="7377113" y="4937125"/>
          <p14:tracePt t="79802" x="7377113" y="4886325"/>
          <p14:tracePt t="79811" x="7377113" y="4835525"/>
          <p14:tracePt t="79818" x="7377113" y="4775200"/>
          <p14:tracePt t="79827" x="7377113" y="4716463"/>
          <p14:tracePt t="79834" x="7377113" y="4673600"/>
          <p14:tracePt t="79844" x="7385050" y="4622800"/>
          <p14:tracePt t="79848" x="7392988" y="4589463"/>
          <p14:tracePt t="79858" x="7402513" y="4546600"/>
          <p14:tracePt t="79864" x="7410450" y="4503738"/>
          <p14:tracePt t="79872" x="7418388" y="4470400"/>
          <p14:tracePt t="79880" x="7427913" y="4435475"/>
          <p14:tracePt t="79895" x="7435850" y="4402138"/>
          <p14:tracePt t="79896" x="7443788" y="4376738"/>
          <p14:tracePt t="79904" x="7453313" y="4359275"/>
          <p14:tracePt t="79912" x="7461250" y="4333875"/>
          <p14:tracePt t="79918" x="7461250" y="4300538"/>
          <p14:tracePt t="79927" x="7461250" y="4275138"/>
          <p14:tracePt t="79934" x="7461250" y="4257675"/>
          <p14:tracePt t="79944" x="7461250" y="4224338"/>
          <p14:tracePt t="79950" x="7461250" y="4197350"/>
          <p14:tracePt t="79958" x="7461250" y="4181475"/>
          <p14:tracePt t="79966" x="7461250" y="4146550"/>
          <p14:tracePt t="79972" x="7469188" y="4121150"/>
          <p14:tracePt t="79980" x="7469188" y="4087813"/>
          <p14:tracePt t="79988" x="7469188" y="4062413"/>
          <p14:tracePt t="79996" x="7469188" y="4011613"/>
          <p14:tracePt t="80004" x="7469188" y="3968750"/>
          <p14:tracePt t="80012" x="7469188" y="3925888"/>
          <p14:tracePt t="80020" x="7469188" y="3883025"/>
          <p14:tracePt t="80027" x="7469188" y="3849688"/>
          <p14:tracePt t="80034" x="7469188" y="3816350"/>
          <p14:tracePt t="80044" x="7469188" y="3773488"/>
          <p14:tracePt t="80050" x="7469188" y="3738563"/>
          <p14:tracePt t="80058" x="7461250" y="3713163"/>
          <p14:tracePt t="80066" x="7453313" y="3687763"/>
          <p14:tracePt t="80074" x="7443788" y="3671888"/>
          <p14:tracePt t="80082" x="7435850" y="3662363"/>
          <p14:tracePt t="80104" x="7427913" y="3662363"/>
          <p14:tracePt t="80120" x="7427913" y="3654425"/>
          <p14:tracePt t="80128" x="7427913" y="3646488"/>
          <p14:tracePt t="80144" x="7418388" y="3646488"/>
          <p14:tracePt t="80198" x="7418388" y="3636963"/>
          <p14:tracePt t="80212" x="7402513" y="3629025"/>
          <p14:tracePt t="80220" x="7402513" y="3619500"/>
          <p14:tracePt t="80228" x="7392988" y="3619500"/>
          <p14:tracePt t="80236" x="7392988" y="3611563"/>
          <p14:tracePt t="80244" x="7385050" y="3603625"/>
          <p14:tracePt t="80261" x="7377113" y="3603625"/>
          <p14:tracePt t="80266" x="7367588" y="3603625"/>
          <p14:tracePt t="80274" x="7367588" y="3594100"/>
          <p14:tracePt t="80290" x="7359650" y="3594100"/>
          <p14:tracePt t="81104" x="7350125" y="3594100"/>
          <p14:tracePt t="81112" x="7324725" y="3603625"/>
          <p14:tracePt t="81118" x="7299325" y="3603625"/>
          <p14:tracePt t="81126" x="7283450" y="3611563"/>
          <p14:tracePt t="81134" x="7258050" y="3611563"/>
          <p14:tracePt t="81144" x="7232650" y="3619500"/>
          <p14:tracePt t="81150" x="7215188" y="3619500"/>
          <p14:tracePt t="81158" x="7189788" y="3629025"/>
          <p14:tracePt t="81166" x="7164388" y="3629025"/>
          <p14:tracePt t="81172" x="7138988" y="3629025"/>
          <p14:tracePt t="81180" x="7121525" y="3629025"/>
          <p14:tracePt t="81188" x="7096125" y="3629025"/>
          <p14:tracePt t="81196" x="7070725" y="3629025"/>
          <p14:tracePt t="81204" x="7053263" y="3629025"/>
          <p14:tracePt t="81212" x="7027863" y="3629025"/>
          <p14:tracePt t="81220" x="7002463" y="3629025"/>
          <p14:tracePt t="81228" x="6977063" y="3619500"/>
          <p14:tracePt t="81236" x="6951663" y="3611563"/>
          <p14:tracePt t="81244" x="6926263" y="3611563"/>
          <p14:tracePt t="81250" x="6900863" y="3611563"/>
          <p14:tracePt t="81258" x="6883400" y="3603625"/>
          <p14:tracePt t="81266" x="6858000" y="3603625"/>
          <p14:tracePt t="81274" x="6840538" y="3594100"/>
          <p14:tracePt t="81282" x="6824663" y="3594100"/>
          <p14:tracePt t="81290" x="6807200" y="3594100"/>
          <p14:tracePt t="81296" x="6799263" y="3586163"/>
          <p14:tracePt t="81304" x="6789738" y="3586163"/>
          <p14:tracePt t="81312" x="6772275" y="3586163"/>
          <p14:tracePt t="81320" x="6756400" y="3578225"/>
          <p14:tracePt t="81336" x="6746875" y="3578225"/>
          <p14:tracePt t="81344" x="6731000" y="3578225"/>
          <p14:tracePt t="81352" x="6721475" y="3578225"/>
          <p14:tracePt t="81361" x="6705600" y="3578225"/>
          <p14:tracePt t="81366" x="6696075" y="3578225"/>
          <p14:tracePt t="81374" x="6680200" y="3578225"/>
          <p14:tracePt t="81382" x="6654800" y="3578225"/>
          <p14:tracePt t="81390" x="6637338" y="3578225"/>
          <p14:tracePt t="81398" x="6611938" y="3578225"/>
          <p14:tracePt t="81406" x="6586538" y="3578225"/>
          <p14:tracePt t="81414" x="6569075" y="3578225"/>
          <p14:tracePt t="81420" x="6535738" y="3586163"/>
          <p14:tracePt t="81427" x="6510338" y="3586163"/>
          <p14:tracePt t="81436" x="6483350" y="3586163"/>
          <p14:tracePt t="81444" x="6467475" y="3586163"/>
          <p14:tracePt t="81452" x="6442075" y="3586163"/>
          <p14:tracePt t="81461" x="6416675" y="3594100"/>
          <p14:tracePt t="81468" x="6391275" y="3594100"/>
          <p14:tracePt t="81474" x="6356350" y="3603625"/>
          <p14:tracePt t="81482" x="6323013" y="3603625"/>
          <p14:tracePt t="81490" x="6288088" y="3611563"/>
          <p14:tracePt t="81498" x="6262688" y="3611563"/>
          <p14:tracePt t="81506" x="6237288" y="3619500"/>
          <p14:tracePt t="81514" x="6203950" y="3629025"/>
          <p14:tracePt t="81522" x="6169025" y="3636963"/>
          <p14:tracePt t="81530" x="6135688" y="3646488"/>
          <p14:tracePt t="81538" x="6110288" y="3654425"/>
          <p14:tracePt t="81544" x="6084888" y="3662363"/>
          <p14:tracePt t="81552" x="6059488" y="3662363"/>
          <p14:tracePt t="81561" x="6034088" y="3662363"/>
          <p14:tracePt t="81568" x="6008688" y="3671888"/>
          <p14:tracePt t="81578" x="5991225" y="3671888"/>
          <p14:tracePt t="81584" x="5965825" y="3679825"/>
          <p14:tracePt t="81594" x="5940425" y="3679825"/>
          <p14:tracePt t="81598" x="5922963" y="3679825"/>
          <p14:tracePt t="81606" x="5897563" y="3679825"/>
          <p14:tracePt t="81614" x="5872163" y="3687763"/>
          <p14:tracePt t="81622" x="5854700" y="3687763"/>
          <p14:tracePt t="81632" x="5829300" y="3687763"/>
          <p14:tracePt t="81638" x="5803900" y="3687763"/>
          <p14:tracePt t="81646" x="5795963" y="3697288"/>
          <p14:tracePt t="81654" x="5770563" y="3697288"/>
          <p14:tracePt t="81662" x="5753100" y="3705225"/>
          <p14:tracePt t="81668" x="5745163" y="3705225"/>
          <p14:tracePt t="81678" x="5719763" y="3705225"/>
          <p14:tracePt t="81684" x="5710238" y="3705225"/>
          <p14:tracePt t="81700" x="5702300" y="3705225"/>
          <p14:tracePt t="81708" x="5694363" y="3705225"/>
          <p14:tracePt t="81716" x="5684838" y="3705225"/>
          <p14:tracePt t="81730" x="5676900" y="3705225"/>
          <p14:tracePt t="81738" x="5668963" y="3705225"/>
          <p14:tracePt t="81754" x="5659438" y="3713163"/>
          <p14:tracePt t="81762" x="5641975" y="3713163"/>
          <p14:tracePt t="81770" x="5641975" y="3722688"/>
          <p14:tracePt t="81778" x="5626100" y="3722688"/>
          <p14:tracePt t="81786" x="5600700" y="3730625"/>
          <p14:tracePt t="81794" x="5583238" y="3738563"/>
          <p14:tracePt t="81800" x="5557838" y="3748088"/>
          <p14:tracePt t="81808" x="5532438" y="3756025"/>
          <p14:tracePt t="81816" x="5507038" y="3763963"/>
          <p14:tracePt t="81824" x="5489575" y="3773488"/>
          <p14:tracePt t="81832" x="5472113" y="3773488"/>
          <p14:tracePt t="81840" x="5446713" y="3781425"/>
          <p14:tracePt t="81846" x="5438775" y="3781425"/>
          <p14:tracePt t="81854" x="5430838" y="3790950"/>
          <p14:tracePt t="81862" x="5421313" y="3798888"/>
          <p14:tracePt t="81878" x="5413375" y="3798888"/>
          <p14:tracePt t="82134" x="5430838" y="3798888"/>
          <p14:tracePt t="82660" x="5430838" y="3832225"/>
          <p14:tracePt t="82668" x="5395913" y="3908425"/>
          <p14:tracePt t="82676" x="5362575" y="3994150"/>
          <p14:tracePt t="82684" x="5311775" y="4095750"/>
          <p14:tracePt t="82690" x="5276850" y="4214813"/>
          <p14:tracePt t="82700" x="5243513" y="4341813"/>
          <p14:tracePt t="82706" x="5192713" y="4495800"/>
          <p14:tracePt t="82714" x="5141913" y="4665663"/>
          <p14:tracePt t="82722" x="5099050" y="4835525"/>
          <p14:tracePt t="82730" x="5048250" y="5013325"/>
          <p14:tracePt t="82738" x="5013325" y="5141913"/>
          <p14:tracePt t="82745" x="4979988" y="5276850"/>
          <p14:tracePt t="82754" x="4954588" y="5387975"/>
          <p14:tracePt t="82761" x="4946650" y="5472113"/>
          <p14:tracePt t="82768" x="4946650" y="5532438"/>
          <p14:tracePt t="82777" x="4946650" y="5575300"/>
          <p14:tracePt t="82784" x="4946650" y="5608638"/>
          <p14:tracePt t="82794" x="4954588" y="5641975"/>
          <p14:tracePt t="82800" x="4972050" y="5676900"/>
          <p14:tracePt t="82808" x="4979988" y="5702300"/>
          <p14:tracePt t="82814" x="4979988" y="5719763"/>
          <p14:tracePt t="82822" x="4987925" y="5735638"/>
          <p14:tracePt t="82830" x="4997450" y="5761038"/>
          <p14:tracePt t="82838" x="5005388" y="5788025"/>
          <p14:tracePt t="82846" x="5013325" y="5813425"/>
          <p14:tracePt t="82854" x="5022850" y="5829300"/>
          <p14:tracePt t="82862" x="5030788" y="5838825"/>
          <p14:tracePt t="82868" x="5030788" y="5846763"/>
          <p14:tracePt t="82893" x="5030788" y="5854700"/>
          <p14:tracePt t="82908" x="5030788" y="5864225"/>
          <p14:tracePt t="82916" x="5030788" y="5872163"/>
          <p14:tracePt t="82924" x="5013325" y="5872163"/>
          <p14:tracePt t="82932" x="4997450" y="5880100"/>
          <p14:tracePt t="82938" x="4962525" y="5889625"/>
          <p14:tracePt t="82946" x="4886325" y="5905500"/>
          <p14:tracePt t="82954" x="4802188" y="5915025"/>
          <p14:tracePt t="82962" x="4673600" y="5922963"/>
          <p14:tracePt t="82970" x="4452938" y="5940425"/>
          <p14:tracePt t="82978" x="4156075" y="5973763"/>
          <p14:tracePt t="82986" x="3849688" y="6024563"/>
          <p14:tracePt t="82994" x="3552825" y="6042025"/>
          <p14:tracePt t="83000" x="3254375" y="6076950"/>
          <p14:tracePt t="83008" x="3000375" y="6118225"/>
          <p14:tracePt t="83016" x="2762250" y="6135688"/>
          <p14:tracePt t="83024" x="2574925" y="6143625"/>
          <p14:tracePt t="83032" x="2438400" y="6161088"/>
          <p14:tracePt t="83040" x="2293938" y="6161088"/>
          <p14:tracePt t="83046" x="2200275" y="6161088"/>
          <p14:tracePt t="83056" x="2108200" y="6161088"/>
          <p14:tracePt t="83062" x="2022475" y="6143625"/>
          <p14:tracePt t="83070" x="1963738" y="6135688"/>
          <p14:tracePt t="83078" x="1928813" y="6118225"/>
          <p14:tracePt t="83086" x="1895475" y="6102350"/>
          <p14:tracePt t="83094" x="1870075" y="6084888"/>
          <p14:tracePt t="83102" x="1852613" y="6067425"/>
          <p14:tracePt t="83111" x="1844675" y="6049963"/>
          <p14:tracePt t="83116" x="1835150" y="6024563"/>
          <p14:tracePt t="83124" x="1835150" y="5999163"/>
          <p14:tracePt t="83132" x="1835150" y="5965825"/>
          <p14:tracePt t="83140" x="1835150" y="5948363"/>
          <p14:tracePt t="83148" x="1827213" y="5922963"/>
          <p14:tracePt t="83156" x="1827213" y="5905500"/>
          <p14:tracePt t="83164" x="1827213" y="5897563"/>
          <p14:tracePt t="83170" x="1827213" y="5889625"/>
          <p14:tracePt t="83178" x="1827213" y="5880100"/>
          <p14:tracePt t="83186" x="1827213" y="5872163"/>
          <p14:tracePt t="83194" x="1827213" y="5864225"/>
          <p14:tracePt t="83202" x="1827213" y="5854700"/>
          <p14:tracePt t="83211" x="1827213" y="5846763"/>
          <p14:tracePt t="83218" x="1827213" y="5838825"/>
          <p14:tracePt t="83227" x="1827213" y="5829300"/>
          <p14:tracePt t="83234" x="1827213" y="5813425"/>
          <p14:tracePt t="83240" x="1835150" y="5795963"/>
          <p14:tracePt t="83248" x="1844675" y="5778500"/>
          <p14:tracePt t="83256" x="1852613" y="5761038"/>
          <p14:tracePt t="83264" x="1852613" y="5745163"/>
          <p14:tracePt t="83280" x="1852613" y="5727700"/>
          <p14:tracePt t="83288" x="1852613" y="5702300"/>
          <p14:tracePt t="83294" x="1852613" y="5684838"/>
          <p14:tracePt t="83302" x="1852613" y="5659438"/>
          <p14:tracePt t="83311" x="1852613" y="5634038"/>
          <p14:tracePt t="83318" x="1852613" y="5600700"/>
          <p14:tracePt t="83327" x="1844675" y="5575300"/>
          <p14:tracePt t="83334" x="1844675" y="5540375"/>
          <p14:tracePt t="83344" x="1835150" y="5507038"/>
          <p14:tracePt t="83348" x="1827213" y="5472113"/>
          <p14:tracePt t="83358" x="1819275" y="5438775"/>
          <p14:tracePt t="83364" x="1819275" y="5421313"/>
          <p14:tracePt t="83372" x="1809750" y="5395913"/>
          <p14:tracePt t="83380" x="1809750" y="5370513"/>
          <p14:tracePt t="83388" x="1809750" y="5353050"/>
          <p14:tracePt t="83396" x="1809750" y="5327650"/>
          <p14:tracePt t="83404" x="1809750" y="5302250"/>
          <p14:tracePt t="83412" x="1809750" y="5268913"/>
          <p14:tracePt t="83418" x="1809750" y="5243513"/>
          <p14:tracePt t="83427" x="1819275" y="5200650"/>
          <p14:tracePt t="83434" x="1827213" y="5167313"/>
          <p14:tracePt t="83444" x="1835150" y="5132388"/>
          <p14:tracePt t="83450" x="1844675" y="5099050"/>
          <p14:tracePt t="83458" x="1852613" y="5073650"/>
          <p14:tracePt t="83466" x="1860550" y="5048250"/>
          <p14:tracePt t="83472" x="1870075" y="5030788"/>
          <p14:tracePt t="83482" x="1870075" y="5022850"/>
          <p14:tracePt t="83488" x="1878013" y="5005388"/>
          <p14:tracePt t="83496" x="1885950" y="4997450"/>
          <p14:tracePt t="83504" x="1885950" y="4987925"/>
          <p14:tracePt t="83512" x="1895475" y="4979988"/>
          <p14:tracePt t="83528" x="1903413" y="4972050"/>
          <p14:tracePt t="83536" x="1911350" y="4954588"/>
          <p14:tracePt t="83544" x="1920875" y="4946650"/>
          <p14:tracePt t="83550" x="1928813" y="4929188"/>
          <p14:tracePt t="83558" x="1928813" y="4911725"/>
          <p14:tracePt t="83566" x="1938338" y="4903788"/>
          <p14:tracePt t="83574" x="1946275" y="4903788"/>
          <p14:tracePt t="83582" x="1954213" y="4894263"/>
          <p14:tracePt t="83590" x="1963738" y="4878388"/>
          <p14:tracePt t="83596" x="1971675" y="4878388"/>
          <p14:tracePt t="83604" x="1989138" y="4860925"/>
          <p14:tracePt t="83612" x="2014538" y="4852988"/>
          <p14:tracePt t="83620" x="2039938" y="4835525"/>
          <p14:tracePt t="83628" x="2065338" y="4818063"/>
          <p14:tracePt t="83636" x="2098675" y="4802188"/>
          <p14:tracePt t="83644" x="2133600" y="4784725"/>
          <p14:tracePt t="83650" x="2166938" y="4759325"/>
          <p14:tracePt t="83661" x="2217738" y="4733925"/>
          <p14:tracePt t="83666" x="2268538" y="4699000"/>
          <p14:tracePt t="83674" x="2328863" y="4665663"/>
          <p14:tracePt t="83682" x="2397125" y="4622800"/>
          <p14:tracePt t="83690" x="2473325" y="4597400"/>
          <p14:tracePt t="83698" x="2532063" y="4554538"/>
          <p14:tracePt t="83706" x="2600325" y="4521200"/>
          <p14:tracePt t="83714" x="2633663" y="4478338"/>
          <p14:tracePt t="83720" x="2668588" y="4452938"/>
          <p14:tracePt t="83728" x="2711450" y="4427538"/>
          <p14:tracePt t="83736" x="2744788" y="4402138"/>
          <p14:tracePt t="83744" x="2778125" y="4368800"/>
          <p14:tracePt t="83752" x="2820988" y="4341813"/>
          <p14:tracePt t="83761" x="2846388" y="4316413"/>
          <p14:tracePt t="83768" x="2871788" y="4291013"/>
          <p14:tracePt t="83774" x="2897188" y="4257675"/>
          <p14:tracePt t="83782" x="2922588" y="4232275"/>
          <p14:tracePt t="83790" x="2949575" y="4206875"/>
          <p14:tracePt t="83798" x="2965450" y="4181475"/>
          <p14:tracePt t="83806" x="2974975" y="4164013"/>
          <p14:tracePt t="83814" x="3000375" y="4138613"/>
          <p14:tracePt t="83822" x="3008313" y="4121150"/>
          <p14:tracePt t="83830" x="3025775" y="4105275"/>
          <p14:tracePt t="83838" x="3033713" y="4079875"/>
          <p14:tracePt t="83844" x="3041650" y="4062413"/>
          <p14:tracePt t="83852" x="3059113" y="4037013"/>
          <p14:tracePt t="83861" x="3067050" y="4011613"/>
          <p14:tracePt t="83868" x="3076575" y="3986213"/>
          <p14:tracePt t="83877" x="3094038" y="3968750"/>
          <p14:tracePt t="83895" x="3135313" y="3917950"/>
          <p14:tracePt t="83898" x="3152775" y="3900488"/>
          <p14:tracePt t="83906" x="3178175" y="3883025"/>
          <p14:tracePt t="83914" x="3195638" y="3857625"/>
          <p14:tracePt t="83922" x="3221038" y="3832225"/>
          <p14:tracePt t="83930" x="3246438" y="3816350"/>
          <p14:tracePt t="83938" x="3271838" y="3790950"/>
          <p14:tracePt t="83946" x="3297238" y="3763963"/>
          <p14:tracePt t="83954" x="3322638" y="3738563"/>
          <p14:tracePt t="83961" x="3355975" y="3713163"/>
          <p14:tracePt t="83968" x="3398838" y="3671888"/>
          <p14:tracePt t="83978" x="3433763" y="3636963"/>
          <p14:tracePt t="83984" x="3475038" y="3594100"/>
          <p14:tracePt t="83994" x="3509963" y="3568700"/>
          <p14:tracePt t="84000" x="3535363" y="3527425"/>
          <p14:tracePt t="84008" x="3560763" y="3509963"/>
          <p14:tracePt t="84014" x="3586163" y="3484563"/>
          <p14:tracePt t="84022" x="3594100" y="3467100"/>
          <p14:tracePt t="84030" x="3619500" y="3449638"/>
          <p14:tracePt t="84038" x="3629025" y="3441700"/>
          <p14:tracePt t="84054" x="3629025" y="3433763"/>
          <p14:tracePt t="84062" x="3636963" y="3433763"/>
          <p14:tracePt t="84178" x="3646488" y="3449638"/>
          <p14:tracePt t="84186" x="3654425" y="3509963"/>
          <p14:tracePt t="84194" x="3662363" y="3586163"/>
          <p14:tracePt t="84200" x="3679825" y="3671888"/>
          <p14:tracePt t="84208" x="3705225" y="3748088"/>
          <p14:tracePt t="84216" x="3738563" y="3849688"/>
          <p14:tracePt t="84224" x="3773488" y="3951288"/>
          <p14:tracePt t="84232" x="3824288" y="4070350"/>
          <p14:tracePt t="84240" x="3892550" y="4240213"/>
          <p14:tracePt t="84248" x="4019550" y="4470400"/>
          <p14:tracePt t="84256" x="4121150" y="4759325"/>
          <p14:tracePt t="84264" x="4257675" y="5038725"/>
          <p14:tracePt t="84270" x="4435475" y="5319713"/>
          <p14:tracePt t="84278" x="4614863" y="5583238"/>
          <p14:tracePt t="84286" x="4827588" y="5854700"/>
          <p14:tracePt t="84294" x="5030788" y="6092825"/>
          <p14:tracePt t="84302" x="5276850" y="6323013"/>
          <p14:tracePt t="84311" x="5497513" y="6526213"/>
          <p14:tracePt t="84318" x="5659438" y="6670675"/>
          <p14:tracePt t="84324" x="5838825" y="6824663"/>
          <p14:tracePt t="85030" x="6457950" y="6840538"/>
          <p14:tracePt t="85146" x="6457950" y="6832600"/>
          <p14:tracePt t="85154" x="6450013" y="6824663"/>
          <p14:tracePt t="85162" x="6450013" y="6815138"/>
          <p14:tracePt t="85170" x="6442075" y="6807200"/>
          <p14:tracePt t="85178" x="6424613" y="6799263"/>
          <p14:tracePt t="85184" x="6424613" y="6789738"/>
          <p14:tracePt t="85194" x="6416675" y="6772275"/>
          <p14:tracePt t="85200" x="6407150" y="6764338"/>
          <p14:tracePt t="85208" x="6399213" y="6756400"/>
          <p14:tracePt t="85216" x="6391275" y="6746875"/>
          <p14:tracePt t="85224" x="6391275" y="6738938"/>
          <p14:tracePt t="85230" x="6381750" y="6738938"/>
          <p14:tracePt t="85966" x="6381750" y="6731000"/>
          <p14:tracePt t="85974" x="6381750" y="6721475"/>
          <p14:tracePt t="86144" x="6373813" y="6713538"/>
          <p14:tracePt t="86160" x="6373813" y="6705600"/>
          <p14:tracePt t="86168" x="6365875" y="6696075"/>
          <p14:tracePt t="86176" x="6356350" y="6688138"/>
          <p14:tracePt t="86324" x="6356350" y="6680200"/>
          <p14:tracePt t="86330" x="6348413" y="6662738"/>
          <p14:tracePt t="86346" x="6348413" y="6654800"/>
          <p14:tracePt t="86548" x="6338888" y="6654800"/>
          <p14:tracePt t="87670" x="6330950" y="6645275"/>
          <p14:tracePt t="87678" x="6323013" y="6637338"/>
          <p14:tracePt t="87686" x="6323013" y="6627813"/>
          <p14:tracePt t="87694" x="6313488" y="6619875"/>
          <p14:tracePt t="87702" x="6305550" y="6619875"/>
          <p14:tracePt t="87711" x="6305550" y="6611938"/>
          <p14:tracePt t="87718" x="6288088" y="6602413"/>
          <p14:tracePt t="87724" x="6280150" y="6594475"/>
          <p14:tracePt t="87732" x="6272213" y="6594475"/>
          <p14:tracePt t="87740" x="6262688" y="6586538"/>
          <p14:tracePt t="87748" x="6254750" y="6586538"/>
          <p14:tracePt t="87756" x="6254750" y="6577013"/>
          <p14:tracePt t="87764" x="6237288" y="6569075"/>
          <p14:tracePt t="87772" x="6211888" y="6569075"/>
          <p14:tracePt t="87778" x="6178550" y="6561138"/>
          <p14:tracePt t="87786" x="6118225" y="6543675"/>
          <p14:tracePt t="87795" x="6024563" y="6535738"/>
          <p14:tracePt t="87802" x="5897563" y="6526213"/>
          <p14:tracePt t="87811" x="5727700" y="6483350"/>
          <p14:tracePt t="87818" x="5540375" y="6457950"/>
          <p14:tracePt t="87828" x="5370513" y="6416675"/>
          <p14:tracePt t="87834" x="5183188" y="6391275"/>
          <p14:tracePt t="87840" x="4979988" y="6348413"/>
          <p14:tracePt t="87848" x="4784725" y="6305550"/>
          <p14:tracePt t="87856" x="4589463" y="6262688"/>
          <p14:tracePt t="87864" x="4460875" y="6221413"/>
          <p14:tracePt t="87872" x="4351338" y="6169025"/>
          <p14:tracePt t="87880" x="4249738" y="6127750"/>
          <p14:tracePt t="87888" x="4146550" y="6084888"/>
          <p14:tracePt t="87895" x="4087813" y="6049963"/>
          <p14:tracePt t="87902" x="4037013" y="6034088"/>
          <p14:tracePt t="87911" x="4011613" y="6024563"/>
          <p14:tracePt t="87918" x="3976688" y="6016625"/>
          <p14:tracePt t="87928" x="3960813" y="6008688"/>
          <p14:tracePt t="87934" x="3935413" y="5999163"/>
          <p14:tracePt t="87944" x="3908425" y="5991225"/>
          <p14:tracePt t="87950" x="3892550" y="5983288"/>
          <p14:tracePt t="87958" x="3875088" y="5973763"/>
          <p14:tracePt t="87964" x="3849688" y="5957888"/>
          <p14:tracePt t="87972" x="3824288" y="5940425"/>
          <p14:tracePt t="87980" x="3798888" y="5922963"/>
          <p14:tracePt t="87988" x="3781425" y="5905500"/>
          <p14:tracePt t="87996" x="3748088" y="5897563"/>
          <p14:tracePt t="88004" x="3722688" y="5889625"/>
          <p14:tracePt t="88012" x="3697288" y="5880100"/>
          <p14:tracePt t="88018" x="3671888" y="5872163"/>
          <p14:tracePt t="88028" x="3654425" y="5872163"/>
          <p14:tracePt t="88034" x="3629025" y="5864225"/>
          <p14:tracePt t="88044" x="3603625" y="5864225"/>
          <p14:tracePt t="88050" x="3594100" y="5864225"/>
          <p14:tracePt t="88058" x="3568700" y="5864225"/>
          <p14:tracePt t="88066" x="3543300" y="5864225"/>
          <p14:tracePt t="88074" x="3517900" y="5872163"/>
          <p14:tracePt t="88082" x="3484563" y="5880100"/>
          <p14:tracePt t="88088" x="3433763" y="5889625"/>
          <p14:tracePt t="88096" x="3373438" y="5897563"/>
          <p14:tracePt t="88104" x="3314700" y="5922963"/>
          <p14:tracePt t="88112" x="3228975" y="5957888"/>
          <p14:tracePt t="88120" x="3135313" y="5983288"/>
          <p14:tracePt t="88128" x="3059113" y="6016625"/>
          <p14:tracePt t="88136" x="2974975" y="6049963"/>
          <p14:tracePt t="88144" x="2881313" y="6084888"/>
          <p14:tracePt t="88150" x="2795588" y="6118225"/>
          <p14:tracePt t="88158" x="2686050" y="6153150"/>
          <p14:tracePt t="88166" x="2625725" y="6178550"/>
          <p14:tracePt t="88174" x="2566988" y="6186488"/>
          <p14:tracePt t="88182" x="2506663" y="6194425"/>
          <p14:tracePt t="88190" x="2463800" y="6203950"/>
          <p14:tracePt t="88196" x="2405063" y="6211888"/>
          <p14:tracePt t="88206" x="2328863" y="6211888"/>
          <p14:tracePt t="88214" x="2268538" y="6221413"/>
          <p14:tracePt t="88220" x="2200275" y="6221413"/>
          <p14:tracePt t="88228" x="2159000" y="6229350"/>
          <p14:tracePt t="88236" x="2124075" y="6237288"/>
          <p14:tracePt t="88245" x="2098675" y="6237288"/>
          <p14:tracePt t="88254" x="2082800" y="6237288"/>
          <p14:tracePt t="88261" x="2073275" y="6237288"/>
          <p14:tracePt t="88336" x="2055813" y="6237288"/>
          <p14:tracePt t="88360" x="2039938" y="6229350"/>
          <p14:tracePt t="88368" x="2030413" y="6221413"/>
          <p14:tracePt t="88382" x="2022475" y="6194425"/>
          <p14:tracePt t="88392" x="2014538" y="6178550"/>
          <p14:tracePt t="88398" x="2005013" y="6161088"/>
          <p14:tracePt t="88406" x="1997075" y="6135688"/>
          <p14:tracePt t="88414" x="1989138" y="6110288"/>
          <p14:tracePt t="88422" x="1971675" y="6067425"/>
          <p14:tracePt t="88430" x="1954213" y="6008688"/>
          <p14:tracePt t="88438" x="1920875" y="5915025"/>
          <p14:tracePt t="88446" x="1885950" y="5854700"/>
          <p14:tracePt t="88452" x="1878013" y="5795963"/>
          <p14:tracePt t="88461" x="1870075" y="5761038"/>
          <p14:tracePt t="88468" x="1860550" y="5727700"/>
          <p14:tracePt t="88478" x="1852613" y="5702300"/>
          <p14:tracePt t="88484" x="1844675" y="5684838"/>
          <p14:tracePt t="88494" x="1835150" y="5659438"/>
          <p14:tracePt t="88500" x="1835150" y="5651500"/>
          <p14:tracePt t="88506" x="1835150" y="5641975"/>
          <p14:tracePt t="88514" x="1835150" y="5634038"/>
          <p14:tracePt t="88522" x="1827213" y="5626100"/>
          <p14:tracePt t="88538" x="1827213" y="5616575"/>
          <p14:tracePt t="88546" x="1827213" y="5608638"/>
          <p14:tracePt t="88554" x="1827213" y="5600700"/>
          <p14:tracePt t="88561" x="1819275" y="5600700"/>
          <p14:tracePt t="88568" x="1819275" y="5591175"/>
          <p14:tracePt t="88578" x="1809750" y="5583238"/>
          <p14:tracePt t="88594" x="1801813" y="5575300"/>
          <p14:tracePt t="88600" x="1793875" y="5565775"/>
          <p14:tracePt t="88608" x="1784350" y="5557838"/>
          <p14:tracePt t="88624" x="1784350" y="5549900"/>
          <p14:tracePt t="88630" x="1776413" y="5549900"/>
          <p14:tracePt t="88638" x="1776413" y="5540375"/>
          <p14:tracePt t="88646" x="1766888" y="5540375"/>
          <p14:tracePt t="88670" x="1758950" y="5540375"/>
          <p14:tracePt t="88678" x="1751013" y="5532438"/>
          <p14:tracePt t="88684" x="1741488" y="5524500"/>
          <p14:tracePt t="88694" x="1741488" y="5514975"/>
          <p14:tracePt t="88700" x="1733550" y="5514975"/>
          <p14:tracePt t="88716" x="1725613" y="5514975"/>
          <p14:tracePt t="88754" x="1725613" y="5507038"/>
          <p14:tracePt t="88762" x="1716088" y="5507038"/>
          <p14:tracePt t="88778" x="1708150" y="5507038"/>
          <p14:tracePt t="88786" x="1700213" y="5497513"/>
          <p14:tracePt t="88800" x="1690688" y="5497513"/>
          <p14:tracePt t="88808" x="1682750" y="5497513"/>
          <p14:tracePt t="88824" x="1674813" y="5497513"/>
          <p14:tracePt t="88832" x="1665288" y="5497513"/>
          <p14:tracePt t="88856" x="1657350" y="5497513"/>
          <p14:tracePt t="88994" x="1649413" y="5497513"/>
          <p14:tracePt t="89010" x="1639888" y="5497513"/>
          <p14:tracePt t="89018" x="1639888" y="5489575"/>
          <p14:tracePt t="89026" x="1631950" y="5481638"/>
          <p14:tracePt t="89034" x="1622425" y="5472113"/>
          <p14:tracePt t="89044" x="1614488" y="5464175"/>
          <p14:tracePt t="89048" x="1614488" y="5456238"/>
          <p14:tracePt t="89056" x="1614488" y="5446713"/>
          <p14:tracePt t="89080" x="1606550" y="5446713"/>
          <p14:tracePt t="89336" x="1622425" y="5456238"/>
          <p14:tracePt t="89342" x="1631950" y="5464175"/>
          <p14:tracePt t="89352" x="1639888" y="5472113"/>
          <p14:tracePt t="89358" x="1649413" y="5481638"/>
          <p14:tracePt t="89382" x="1649413" y="5489575"/>
          <p14:tracePt t="89390" x="1657350" y="5489575"/>
          <p14:tracePt t="89398" x="1657350" y="5497513"/>
          <p14:tracePt t="89444" x="1665288" y="5497513"/>
          <p14:tracePt t="89458" x="1674813" y="5507038"/>
          <p14:tracePt t="89468" x="1682750" y="5524500"/>
          <p14:tracePt t="89474" x="1700213" y="5532438"/>
          <p14:tracePt t="89482" x="1708150" y="5532438"/>
          <p14:tracePt t="89490" x="1725613" y="5540375"/>
          <p14:tracePt t="89498" x="1741488" y="5549900"/>
          <p14:tracePt t="89506" x="1758950" y="5557838"/>
          <p14:tracePt t="89514" x="1776413" y="5565775"/>
          <p14:tracePt t="89522" x="1801813" y="5565775"/>
          <p14:tracePt t="89528" x="1809750" y="5565775"/>
          <p14:tracePt t="89536" x="1827213" y="5565775"/>
          <p14:tracePt t="89545" x="1835150" y="5565775"/>
          <p14:tracePt t="89561" x="1852613" y="5565775"/>
          <p14:tracePt t="89568" x="1860550" y="5557838"/>
          <p14:tracePt t="89590" x="1870075" y="5549900"/>
          <p14:tracePt t="89598" x="1878013" y="5532438"/>
          <p14:tracePt t="89606" x="1885950" y="5524500"/>
          <p14:tracePt t="89616" x="1895475" y="5507038"/>
          <p14:tracePt t="89622" x="1903413" y="5481638"/>
          <p14:tracePt t="89630" x="1903413" y="5472113"/>
          <p14:tracePt t="89638" x="1911350" y="5464175"/>
          <p14:tracePt t="89646" x="1911350" y="5456238"/>
          <p14:tracePt t="89652" x="1920875" y="5446713"/>
          <p14:tracePt t="89661" x="1920875" y="5438775"/>
          <p14:tracePt t="89668" x="1928813" y="5430838"/>
          <p14:tracePt t="89678" x="1928813" y="5421313"/>
          <p14:tracePt t="89684" x="1928813" y="5413375"/>
          <p14:tracePt t="89694" x="1928813" y="5405438"/>
          <p14:tracePt t="89700" x="1928813" y="5395913"/>
          <p14:tracePt t="89706" x="1920875" y="5380038"/>
          <p14:tracePt t="89714" x="1911350" y="5362575"/>
          <p14:tracePt t="89722" x="1895475" y="5345113"/>
          <p14:tracePt t="89730" x="1878013" y="5337175"/>
          <p14:tracePt t="89738" x="1860550" y="5327650"/>
          <p14:tracePt t="89746" x="1835150" y="5311775"/>
          <p14:tracePt t="89754" x="1819275" y="5302250"/>
          <p14:tracePt t="89762" x="1819275" y="5294313"/>
          <p14:tracePt t="89770" x="1809750" y="5294313"/>
          <p14:tracePt t="89778" x="1801813" y="5286375"/>
          <p14:tracePt t="89784" x="1793875" y="5276850"/>
          <p14:tracePt t="89794" x="1793875" y="5268913"/>
          <p14:tracePt t="89800" x="1784350" y="5268913"/>
          <p14:tracePt t="89808" x="1776413" y="5268913"/>
          <p14:tracePt t="89816" x="1776413" y="5260975"/>
          <p14:tracePt t="89824" x="1766888" y="5251450"/>
          <p14:tracePt t="89830" x="1758950" y="5251450"/>
          <p14:tracePt t="89838" x="1751013" y="5251450"/>
          <p14:tracePt t="89854" x="1741488" y="5251450"/>
          <p14:tracePt t="89862" x="1733550" y="5251450"/>
          <p14:tracePt t="89879" x="1716088" y="5251450"/>
          <p14:tracePt t="89884" x="1690688" y="5251450"/>
          <p14:tracePt t="89895" x="1682750" y="5251450"/>
          <p14:tracePt t="89900" x="1674813" y="5251450"/>
          <p14:tracePt t="89908" x="1657350" y="5243513"/>
          <p14:tracePt t="89924" x="1649413" y="5243513"/>
          <p14:tracePt t="89932" x="1639888" y="5243513"/>
          <p14:tracePt t="89970" x="1622425" y="5243513"/>
          <p14:tracePt t="89978" x="1614488" y="5243513"/>
          <p14:tracePt t="89986" x="1606550" y="5243513"/>
          <p14:tracePt t="89995" x="1589088" y="5243513"/>
          <p14:tracePt t="90008" x="1571625" y="5243513"/>
          <p14:tracePt t="90016" x="1555750" y="5251450"/>
          <p14:tracePt t="90024" x="1555750" y="5260975"/>
          <p14:tracePt t="90032" x="1546225" y="5268913"/>
          <p14:tracePt t="90040" x="1538288" y="5268913"/>
          <p14:tracePt t="90056" x="1530350" y="5268913"/>
          <p14:tracePt t="90078" x="1530350" y="5276850"/>
          <p14:tracePt t="90086" x="1520825" y="5286375"/>
          <p14:tracePt t="90094" x="1512888" y="5286375"/>
          <p14:tracePt t="90102" x="1512888" y="5302250"/>
          <p14:tracePt t="90111" x="1504950" y="5311775"/>
          <p14:tracePt t="90118" x="1495425" y="5311775"/>
          <p14:tracePt t="90128" x="1487488" y="5319713"/>
          <p14:tracePt t="90132" x="1487488" y="5327650"/>
          <p14:tracePt t="90140" x="1477963" y="5337175"/>
          <p14:tracePt t="90148" x="1470025" y="5353050"/>
          <p14:tracePt t="90156" x="1462088" y="5370513"/>
          <p14:tracePt t="90164" x="1462088" y="5380038"/>
          <p14:tracePt t="90172" x="1462088" y="5387975"/>
          <p14:tracePt t="90180" x="1462088" y="5405438"/>
          <p14:tracePt t="90186" x="1462088" y="5413375"/>
          <p14:tracePt t="90195" x="1462088" y="5438775"/>
          <p14:tracePt t="90202" x="1462088" y="5456238"/>
          <p14:tracePt t="90211" x="1462088" y="5472113"/>
          <p14:tracePt t="90218" x="1470025" y="5497513"/>
          <p14:tracePt t="90228" x="1487488" y="5524500"/>
          <p14:tracePt t="90234" x="1495425" y="5549900"/>
          <p14:tracePt t="90240" x="1512888" y="5557838"/>
          <p14:tracePt t="90248" x="1512888" y="5575300"/>
          <p14:tracePt t="90256" x="1530350" y="5583238"/>
          <p14:tracePt t="90264" x="1546225" y="5600700"/>
          <p14:tracePt t="90272" x="1555750" y="5600700"/>
          <p14:tracePt t="90280" x="1563688" y="5616575"/>
          <p14:tracePt t="90288" x="1581150" y="5626100"/>
          <p14:tracePt t="90296" x="1589088" y="5634038"/>
          <p14:tracePt t="90304" x="1597025" y="5634038"/>
          <p14:tracePt t="90311" x="1606550" y="5641975"/>
          <p14:tracePt t="90318" x="1614488" y="5641975"/>
          <p14:tracePt t="90328" x="1614488" y="5651500"/>
          <p14:tracePt t="90334" x="1631950" y="5659438"/>
          <p14:tracePt t="90344" x="1649413" y="5659438"/>
          <p14:tracePt t="90350" x="1665288" y="5676900"/>
          <p14:tracePt t="90358" x="1682750" y="5694363"/>
          <p14:tracePt t="90364" x="1700213" y="5702300"/>
          <p14:tracePt t="90372" x="1716088" y="5710238"/>
          <p14:tracePt t="90380" x="1725613" y="5719763"/>
          <p14:tracePt t="90390" x="1751013" y="5719763"/>
          <p14:tracePt t="90396" x="1776413" y="5719763"/>
          <p14:tracePt t="90404" x="1793875" y="5719763"/>
          <p14:tracePt t="90412" x="1819275" y="5719763"/>
          <p14:tracePt t="90420" x="1827213" y="5719763"/>
          <p14:tracePt t="90434" x="1835150" y="5719763"/>
          <p14:tracePt t="90450" x="1844675" y="5719763"/>
          <p14:tracePt t="90466" x="1852613" y="5719763"/>
          <p14:tracePt t="90474" x="1852613" y="5710238"/>
          <p14:tracePt t="90482" x="1852613" y="5702300"/>
          <p14:tracePt t="90488" x="1860550" y="5684838"/>
          <p14:tracePt t="90496" x="1860550" y="5668963"/>
          <p14:tracePt t="90504" x="1870075" y="5659438"/>
          <p14:tracePt t="90512" x="1878013" y="5641975"/>
          <p14:tracePt t="90520" x="1878013" y="5626100"/>
          <p14:tracePt t="90528" x="1885950" y="5626100"/>
          <p14:tracePt t="90536" x="1885950" y="5608638"/>
          <p14:tracePt t="90544" x="1885950" y="5591175"/>
          <p14:tracePt t="90558" x="1895475" y="5583238"/>
          <p14:tracePt t="90566" x="1895475" y="5575300"/>
          <p14:tracePt t="90574" x="1895475" y="5565775"/>
          <p14:tracePt t="90582" x="1895475" y="5557838"/>
          <p14:tracePt t="90590" x="1895475" y="5540375"/>
          <p14:tracePt t="90598" x="1895475" y="5524500"/>
          <p14:tracePt t="90606" x="1895475" y="5507038"/>
          <p14:tracePt t="90612" x="1885950" y="5497513"/>
          <p14:tracePt t="90620" x="1878013" y="5472113"/>
          <p14:tracePt t="90628" x="1878013" y="5456238"/>
          <p14:tracePt t="90636" x="1870075" y="5456238"/>
          <p14:tracePt t="90644" x="1860550" y="5430838"/>
          <p14:tracePt t="90652" x="1852613" y="5413375"/>
          <p14:tracePt t="90661" x="1844675" y="5405438"/>
          <p14:tracePt t="90666" x="1844675" y="5395913"/>
          <p14:tracePt t="90674" x="1835150" y="5387975"/>
          <p14:tracePt t="90698" x="1827213" y="5380038"/>
          <p14:tracePt t="90706" x="1827213" y="5370513"/>
          <p14:tracePt t="90714" x="1827213" y="5362575"/>
          <p14:tracePt t="90728" x="1819275" y="5362575"/>
          <p14:tracePt t="90736" x="1809750" y="5353050"/>
          <p14:tracePt t="90745" x="1801813" y="5345113"/>
          <p14:tracePt t="90752" x="1793875" y="5345113"/>
          <p14:tracePt t="90761" x="1784350" y="5337175"/>
          <p14:tracePt t="90768" x="1766888" y="5327650"/>
          <p14:tracePt t="90778" x="1758950" y="5319713"/>
          <p14:tracePt t="90784" x="1751013" y="5319713"/>
          <p14:tracePt t="90790" x="1751013" y="5311775"/>
          <p14:tracePt t="90798" x="1741488" y="5311775"/>
          <p14:tracePt t="90806" x="1733550" y="5302250"/>
          <p14:tracePt t="90814" x="1725613" y="5294313"/>
          <p14:tracePt t="90830" x="1716088" y="5294313"/>
          <p14:tracePt t="90838" x="1708150" y="5294313"/>
          <p14:tracePt t="90844" x="1700213" y="5294313"/>
          <p14:tracePt t="90852" x="1682750" y="5294313"/>
          <p14:tracePt t="90861" x="1674813" y="5294313"/>
          <p14:tracePt t="90868" x="1657350" y="5294313"/>
          <p14:tracePt t="90879" x="1639888" y="5294313"/>
          <p14:tracePt t="90895" x="1622425" y="5294313"/>
          <p14:tracePt t="90898" x="1614488" y="5294313"/>
          <p14:tracePt t="90914" x="1606550" y="5294313"/>
          <p14:tracePt t="90922" x="1597025" y="5294313"/>
          <p14:tracePt t="90938" x="1589088" y="5294313"/>
          <p14:tracePt t="90946" x="1571625" y="5302250"/>
          <p14:tracePt t="90954" x="1563688" y="5311775"/>
          <p14:tracePt t="90962" x="1546225" y="5319713"/>
          <p14:tracePt t="90968" x="1530350" y="5319713"/>
          <p14:tracePt t="90978" x="1520825" y="5327650"/>
          <p14:tracePt t="90984" x="1504950" y="5337175"/>
          <p14:tracePt t="90994" x="1495425" y="5345113"/>
          <p14:tracePt t="91000" x="1487488" y="5353050"/>
          <p14:tracePt t="91008" x="1477963" y="5353050"/>
          <p14:tracePt t="91016" x="1470025" y="5362575"/>
          <p14:tracePt t="91022" x="1462088" y="5362575"/>
          <p14:tracePt t="91030" x="1462088" y="5370513"/>
          <p14:tracePt t="91038" x="1452563" y="5380038"/>
          <p14:tracePt t="91046" x="1444625" y="5380038"/>
          <p14:tracePt t="91070" x="1436688" y="5387975"/>
          <p14:tracePt t="91078" x="1427163" y="5395913"/>
          <p14:tracePt t="91094" x="1419225" y="5405438"/>
          <p14:tracePt t="91100" x="1419225" y="5413375"/>
          <p14:tracePt t="91108" x="1419225" y="5421313"/>
          <p14:tracePt t="91124" x="1419225" y="5430838"/>
          <p14:tracePt t="91132" x="1419225" y="5438775"/>
          <p14:tracePt t="91146" x="1419225" y="5446713"/>
          <p14:tracePt t="91154" x="1419225" y="5464175"/>
          <p14:tracePt t="91162" x="1419225" y="5472113"/>
          <p14:tracePt t="91170" x="1419225" y="5497513"/>
          <p14:tracePt t="91178" x="1427163" y="5524500"/>
          <p14:tracePt t="91186" x="1444625" y="5549900"/>
          <p14:tracePt t="91195" x="1452563" y="5565775"/>
          <p14:tracePt t="91202" x="1470025" y="5591175"/>
          <p14:tracePt t="91208" x="1495425" y="5616575"/>
          <p14:tracePt t="91216" x="1520825" y="5641975"/>
          <p14:tracePt t="91224" x="1546225" y="5659438"/>
          <p14:tracePt t="91232" x="1563688" y="5684838"/>
          <p14:tracePt t="91240" x="1589088" y="5702300"/>
          <p14:tracePt t="91248" x="1606550" y="5710238"/>
          <p14:tracePt t="91256" x="1631950" y="5719763"/>
          <p14:tracePt t="91262" x="1657350" y="5735638"/>
          <p14:tracePt t="91270" x="1674813" y="5753100"/>
          <p14:tracePt t="91278" x="1700213" y="5761038"/>
          <p14:tracePt t="91286" x="1716088" y="5770563"/>
          <p14:tracePt t="91294" x="1733550" y="5778500"/>
          <p14:tracePt t="91302" x="1741488" y="5778500"/>
          <p14:tracePt t="91311" x="1766888" y="5795963"/>
          <p14:tracePt t="91318" x="1784350" y="5803900"/>
          <p14:tracePt t="91328" x="1809750" y="5813425"/>
          <p14:tracePt t="91332" x="1827213" y="5821363"/>
          <p14:tracePt t="91340" x="1844675" y="5829300"/>
          <p14:tracePt t="91348" x="1860550" y="5838825"/>
          <p14:tracePt t="91356" x="1878013" y="5838825"/>
          <p14:tracePt t="91364" x="1895475" y="5838825"/>
          <p14:tracePt t="91372" x="1920875" y="5838825"/>
          <p14:tracePt t="91380" x="1938338" y="5838825"/>
          <p14:tracePt t="91386" x="1963738" y="5838825"/>
          <p14:tracePt t="91394" x="1979613" y="5838825"/>
          <p14:tracePt t="91402" x="1989138" y="5829300"/>
          <p14:tracePt t="91411" x="2005013" y="5829300"/>
          <p14:tracePt t="91418" x="2022475" y="5829300"/>
          <p14:tracePt t="91427" x="2039938" y="5821363"/>
          <p14:tracePt t="91434" x="2055813" y="5813425"/>
          <p14:tracePt t="91440" x="2073275" y="5803900"/>
          <p14:tracePt t="91448" x="2090738" y="5795963"/>
          <p14:tracePt t="91456" x="2098675" y="5778500"/>
          <p14:tracePt t="91464" x="2124075" y="5761038"/>
          <p14:tracePt t="91472" x="2133600" y="5735638"/>
          <p14:tracePt t="91480" x="2149475" y="5719763"/>
          <p14:tracePt t="91488" x="2159000" y="5710238"/>
          <p14:tracePt t="91496" x="2166938" y="5694363"/>
          <p14:tracePt t="91504" x="2166938" y="5684838"/>
          <p14:tracePt t="91511" x="2174875" y="5676900"/>
          <p14:tracePt t="91518" x="2174875" y="5668963"/>
          <p14:tracePt t="91528" x="2174875" y="5651500"/>
          <p14:tracePt t="91534" x="2174875" y="5626100"/>
          <p14:tracePt t="91544" x="2174875" y="5600700"/>
          <p14:tracePt t="91550" x="2166938" y="5575300"/>
          <p14:tracePt t="91558" x="2149475" y="5557838"/>
          <p14:tracePt t="91564" x="2141538" y="5540375"/>
          <p14:tracePt t="91572" x="2124075" y="5514975"/>
          <p14:tracePt t="91582" x="2108200" y="5497513"/>
          <p14:tracePt t="91588" x="2090738" y="5481638"/>
          <p14:tracePt t="91596" x="2065338" y="5472113"/>
          <p14:tracePt t="91604" x="2055813" y="5456238"/>
          <p14:tracePt t="91612" x="2047875" y="5438775"/>
          <p14:tracePt t="91618" x="2039938" y="5430838"/>
          <p14:tracePt t="91628" x="2030413" y="5430838"/>
          <p14:tracePt t="91634" x="2030413" y="5421313"/>
          <p14:tracePt t="91645" x="2022475" y="5413375"/>
          <p14:tracePt t="91650" x="2014538" y="5413375"/>
          <p14:tracePt t="91658" x="2005013" y="5405438"/>
          <p14:tracePt t="91666" x="1997075" y="5387975"/>
          <p14:tracePt t="91674" x="1979613" y="5370513"/>
          <p14:tracePt t="91682" x="1963738" y="5362575"/>
          <p14:tracePt t="91688" x="1946275" y="5353050"/>
          <p14:tracePt t="91696" x="1938338" y="5345113"/>
          <p14:tracePt t="91704" x="1928813" y="5337175"/>
          <p14:tracePt t="91712" x="1911350" y="5327650"/>
          <p14:tracePt t="91728" x="1903413" y="5319713"/>
          <p14:tracePt t="91736" x="1895475" y="5311775"/>
          <p14:tracePt t="91744" x="1895475" y="5302250"/>
          <p14:tracePt t="91750" x="1885950" y="5302250"/>
          <p14:tracePt t="91758" x="1878013" y="5294313"/>
          <p14:tracePt t="91766" x="1870075" y="5286375"/>
          <p14:tracePt t="91782" x="1860550" y="5286375"/>
          <p14:tracePt t="91790" x="1852613" y="5286375"/>
          <p14:tracePt t="91798" x="1852613" y="5276850"/>
          <p14:tracePt t="91804" x="1835150" y="5268913"/>
          <p14:tracePt t="91811" x="1827213" y="5260975"/>
          <p14:tracePt t="91828" x="1819275" y="5251450"/>
          <p14:tracePt t="91836" x="1809750" y="5243513"/>
          <p14:tracePt t="91845" x="1801813" y="5243513"/>
          <p14:tracePt t="91858" x="1793875" y="5243513"/>
          <p14:tracePt t="91866" x="1784350" y="5243513"/>
          <p14:tracePt t="91879" x="1776413" y="5243513"/>
          <p14:tracePt t="91882" x="1751013" y="5243513"/>
          <p14:tracePt t="91890" x="1733550" y="5243513"/>
          <p14:tracePt t="91898" x="1716088" y="5243513"/>
          <p14:tracePt t="91906" x="1700213" y="5243513"/>
          <p14:tracePt t="91922" x="1682750" y="5251450"/>
          <p14:tracePt t="91928" x="1674813" y="5251450"/>
          <p14:tracePt t="91936" x="1665288" y="5260975"/>
          <p14:tracePt t="91945" x="1657350" y="5260975"/>
          <p14:tracePt t="91952" x="1649413" y="5260975"/>
          <p14:tracePt t="91961" x="1649413" y="5268913"/>
          <p14:tracePt t="91968" x="1639888" y="5268913"/>
          <p14:tracePt t="91978" x="1631950" y="5268913"/>
          <p14:tracePt t="91982" x="1622425" y="5268913"/>
          <p14:tracePt t="91990" x="1614488" y="5268913"/>
          <p14:tracePt t="91998" x="1606550" y="5276850"/>
          <p14:tracePt t="92006" x="1606550" y="5286375"/>
          <p14:tracePt t="92014" x="1597025" y="5286375"/>
          <p14:tracePt t="92022" x="1581150" y="5294313"/>
          <p14:tracePt t="92030" x="1581150" y="5302250"/>
          <p14:tracePt t="92036" x="1571625" y="5311775"/>
          <p14:tracePt t="92046" x="1563688" y="5311775"/>
          <p14:tracePt t="92052" x="1555750" y="5319713"/>
          <p14:tracePt t="92062" x="1555750" y="5327650"/>
          <p14:tracePt t="92070" x="1546225" y="5337175"/>
          <p14:tracePt t="92078" x="1538288" y="5337175"/>
          <p14:tracePt t="92084" x="1538288" y="5345113"/>
          <p14:tracePt t="92094" x="1538288" y="5353050"/>
          <p14:tracePt t="92114" x="1530350" y="5362575"/>
          <p14:tracePt t="92122" x="1530350" y="5380038"/>
          <p14:tracePt t="92138" x="1530350" y="5387975"/>
          <p14:tracePt t="92146" x="1530350" y="5395913"/>
          <p14:tracePt t="92161" x="1530350" y="5413375"/>
          <p14:tracePt t="92168" x="1538288" y="5438775"/>
          <p14:tracePt t="92178" x="1546225" y="5456238"/>
          <p14:tracePt t="92184" x="1563688" y="5481638"/>
          <p14:tracePt t="92194" x="1589088" y="5507038"/>
          <p14:tracePt t="92200" x="1614488" y="5532438"/>
          <p14:tracePt t="92208" x="1639888" y="5549900"/>
          <p14:tracePt t="92216" x="1665288" y="5575300"/>
          <p14:tracePt t="92224" x="1690688" y="5591175"/>
          <p14:tracePt t="92230" x="1700213" y="5600700"/>
          <p14:tracePt t="92238" x="1708150" y="5600700"/>
          <p14:tracePt t="92246" x="1716088" y="5608638"/>
          <p14:tracePt t="92254" x="1725613" y="5616575"/>
          <p14:tracePt t="92270" x="1733550" y="5626100"/>
          <p14:tracePt t="92278" x="1741488" y="5634038"/>
          <p14:tracePt t="92284" x="1741488" y="5641975"/>
          <p14:tracePt t="92294" x="1751013" y="5641975"/>
          <p14:tracePt t="92300" x="1766888" y="5651500"/>
          <p14:tracePt t="92308" x="1766888" y="5659438"/>
          <p14:tracePt t="92316" x="1784350" y="5668963"/>
          <p14:tracePt t="92324" x="1801813" y="5668963"/>
          <p14:tracePt t="92332" x="1809750" y="5676900"/>
          <p14:tracePt t="92340" x="1835150" y="5684838"/>
          <p14:tracePt t="92346" x="1844675" y="5684838"/>
          <p14:tracePt t="92362" x="1852613" y="5684838"/>
          <p14:tracePt t="92370" x="1860550" y="5684838"/>
          <p14:tracePt t="92386" x="1870075" y="5684838"/>
          <p14:tracePt t="92510" x="1878013" y="5684838"/>
          <p14:tracePt t="92518" x="1895475" y="5684838"/>
          <p14:tracePt t="92532" x="1911350" y="5684838"/>
          <p14:tracePt t="92548" x="1920875" y="5684838"/>
          <p14:tracePt t="92556" x="1938338" y="5684838"/>
          <p14:tracePt t="92564" x="1946275" y="5684838"/>
          <p14:tracePt t="92572" x="1963738" y="5684838"/>
          <p14:tracePt t="92580" x="1979613" y="5684838"/>
          <p14:tracePt t="92595" x="1997075" y="5676900"/>
          <p14:tracePt t="92602" x="2005013" y="5668963"/>
          <p14:tracePt t="92612" x="2014538" y="5659438"/>
          <p14:tracePt t="92618" x="2022475" y="5659438"/>
          <p14:tracePt t="92628" x="2030413" y="5651500"/>
          <p14:tracePt t="92634" x="2030413" y="5641975"/>
          <p14:tracePt t="93068" x="2030413" y="5634038"/>
          <p14:tracePt t="93074" x="2030413" y="5626100"/>
          <p14:tracePt t="93122" x="2022475" y="5616575"/>
          <p14:tracePt t="93138" x="2014538" y="5616575"/>
          <p14:tracePt t="93152" x="2005013" y="5608638"/>
          <p14:tracePt t="93160" x="1997075" y="5600700"/>
          <p14:tracePt t="93176" x="1989138" y="5591175"/>
          <p14:tracePt t="93182" x="1979613" y="5583238"/>
          <p14:tracePt t="93190" x="1971675" y="5575300"/>
          <p14:tracePt t="93206" x="1963738" y="5565775"/>
          <p14:tracePt t="93214" x="1954213" y="5557838"/>
          <p14:tracePt t="93230" x="1946275" y="5549900"/>
          <p14:tracePt t="93238" x="1938338" y="5540375"/>
          <p14:tracePt t="93246" x="1938338" y="5532438"/>
          <p14:tracePt t="93261" x="1938338" y="5524500"/>
          <p14:tracePt t="93268" x="1928813" y="5514975"/>
          <p14:tracePt t="93278" x="1920875" y="5514975"/>
          <p14:tracePt t="93284" x="1920875" y="5507038"/>
          <p14:tracePt t="93294" x="1911350" y="5507038"/>
          <p14:tracePt t="93300" x="1911350" y="5497513"/>
          <p14:tracePt t="93314" x="1903413" y="5497513"/>
          <p14:tracePt t="93322" x="1903413" y="5489575"/>
          <p14:tracePt t="93338" x="1895475" y="5489575"/>
          <p14:tracePt t="93376" x="1895475" y="5481638"/>
          <p14:tracePt t="93570" x="1885950" y="5481638"/>
          <p14:tracePt t="93578" x="1885950" y="5472113"/>
          <p14:tracePt t="93594" x="1878013" y="5464175"/>
          <p14:tracePt t="93602" x="1878013" y="5456238"/>
          <p14:tracePt t="93678" x="1870075" y="5446713"/>
          <p14:tracePt t="93702" x="1860550" y="5446713"/>
          <p14:tracePt t="93710" x="1860550" y="5438775"/>
          <p14:tracePt t="93726" x="1852613" y="5438775"/>
          <p14:tracePt t="93732" x="1852613" y="5430838"/>
          <p14:tracePt t="93740" x="1844675" y="5430838"/>
          <p14:tracePt t="93748" x="1835150" y="5430838"/>
          <p14:tracePt t="93764" x="1827213" y="5421313"/>
          <p14:tracePt t="94360" x="1827213" y="5413375"/>
          <p14:tracePt t="94376" x="1819275" y="5405438"/>
          <p14:tracePt t="94384" x="1819275" y="5395913"/>
          <p14:tracePt t="94392" x="1819275" y="5387975"/>
          <p14:tracePt t="94398" x="1809750" y="5387975"/>
          <p14:tracePt t="94406" x="1809750" y="5380038"/>
          <p14:tracePt t="94430" x="1809750" y="5370513"/>
          <p14:tracePt t="94438" x="1801813" y="5370513"/>
          <p14:tracePt t="94446" x="1793875" y="5370513"/>
          <p14:tracePt t="94462" x="1784350" y="5362575"/>
          <p14:tracePt t="94468" x="1784350" y="5353050"/>
          <p14:tracePt t="94478" x="1776413" y="5353050"/>
          <p14:tracePt t="94492" x="1776413" y="5345113"/>
          <p14:tracePt t="94500" x="1766888" y="5345113"/>
          <p14:tracePt t="94508" x="1766888" y="5337175"/>
          <p14:tracePt t="94516" x="1758950" y="5327650"/>
          <p14:tracePt t="94530" x="1751013" y="5327650"/>
          <p14:tracePt t="94546" x="1741488" y="5319713"/>
          <p14:tracePt t="94554" x="1733550" y="5311775"/>
          <p14:tracePt t="94562" x="1725613" y="5302250"/>
          <p14:tracePt t="94664" x="1716088" y="5294313"/>
          <p14:tracePt t="94678" x="1716088" y="5276850"/>
          <p14:tracePt t="94686" x="1716088" y="5268913"/>
          <p14:tracePt t="94694" x="1716088" y="5251450"/>
          <p14:tracePt t="94700" x="1716088" y="5243513"/>
          <p14:tracePt t="94708" x="1716088" y="5235575"/>
          <p14:tracePt t="94716" x="1716088" y="5226050"/>
          <p14:tracePt t="94724" x="1716088" y="5208588"/>
          <p14:tracePt t="94732" x="1716088" y="5192713"/>
          <p14:tracePt t="94740" x="1716088" y="5175250"/>
          <p14:tracePt t="94756" x="1716088" y="5157788"/>
          <p14:tracePt t="94764" x="1716088" y="5149850"/>
          <p14:tracePt t="94778" x="1725613" y="5132388"/>
          <p14:tracePt t="94786" x="1733550" y="5124450"/>
          <p14:tracePt t="94794" x="1733550" y="5116513"/>
          <p14:tracePt t="94802" x="1733550" y="5106988"/>
          <p14:tracePt t="94811" x="1733550" y="5099050"/>
          <p14:tracePt t="94824" x="1733550" y="5091113"/>
          <p14:tracePt t="94832" x="1733550" y="5081588"/>
          <p14:tracePt t="94840" x="1733550" y="5073650"/>
          <p14:tracePt t="94864" x="1733550" y="5056188"/>
          <p14:tracePt t="94877" x="1733550" y="5048250"/>
          <p14:tracePt t="94886" x="1733550" y="5038725"/>
          <p14:tracePt t="94895" x="1733550" y="5030788"/>
          <p14:tracePt t="94972" x="1725613" y="5030788"/>
          <p14:tracePt t="94980" x="1716088" y="5022850"/>
          <p14:tracePt t="94988" x="1716088" y="5013325"/>
          <p14:tracePt t="94996" x="1708150" y="5013325"/>
          <p14:tracePt t="95002" x="1700213" y="5005388"/>
          <p14:tracePt t="95011" x="1700213" y="4997450"/>
          <p14:tracePt t="100192" x="1700213" y="4987925"/>
          <p14:tracePt t="100200" x="1708150" y="4987925"/>
          <p14:tracePt t="100208" x="1725613" y="4979988"/>
          <p14:tracePt t="100214" x="1725613" y="4972050"/>
          <p14:tracePt t="100224" x="1733550" y="4972050"/>
          <p14:tracePt t="100230" x="1741488" y="4972050"/>
          <p14:tracePt t="100246" x="1741488" y="4962525"/>
          <p14:tracePt t="100254" x="1751013" y="4962525"/>
          <p14:tracePt t="100540" x="1758950" y="4962525"/>
          <p14:tracePt t="100556" x="1766888" y="4946650"/>
          <p14:tracePt t="100564" x="1793875" y="4937125"/>
          <p14:tracePt t="100572" x="1819275" y="4929188"/>
          <p14:tracePt t="100580" x="1835150" y="4919663"/>
          <p14:tracePt t="100595" x="1844675" y="4911725"/>
          <p14:tracePt t="100602" x="1852613" y="4903788"/>
          <p14:tracePt t="100612" x="1860550" y="4903788"/>
          <p14:tracePt t="100618" x="1860550" y="4894263"/>
          <p14:tracePt t="100634" x="1860550" y="4886325"/>
          <p14:tracePt t="100640" x="1870075" y="4878388"/>
          <p14:tracePt t="100650" x="1878013" y="4878388"/>
          <p14:tracePt t="100656" x="1878013" y="4868863"/>
          <p14:tracePt t="100664" x="1878013" y="4860925"/>
          <p14:tracePt t="100680" x="1885950" y="4852988"/>
          <p14:tracePt t="100688" x="1895475" y="4843463"/>
          <p14:tracePt t="100696" x="1903413" y="4835525"/>
          <p14:tracePt t="100711" x="1911350" y="4827588"/>
          <p14:tracePt t="100718" x="1920875" y="4818063"/>
          <p14:tracePt t="100728" x="1928813" y="4810125"/>
          <p14:tracePt t="100734" x="1938338" y="4802188"/>
          <p14:tracePt t="100742" x="1946275" y="4784725"/>
          <p14:tracePt t="100750" x="1971675" y="4767263"/>
          <p14:tracePt t="100758" x="1979613" y="4767263"/>
          <p14:tracePt t="100764" x="1989138" y="4749800"/>
          <p14:tracePt t="100772" x="2005013" y="4733925"/>
          <p14:tracePt t="100780" x="2022475" y="4716463"/>
          <p14:tracePt t="100788" x="2030413" y="4708525"/>
          <p14:tracePt t="100796" x="2030413" y="4691063"/>
          <p14:tracePt t="100804" x="2047875" y="4673600"/>
          <p14:tracePt t="100812" x="2055813" y="4657725"/>
          <p14:tracePt t="100820" x="2065338" y="4657725"/>
          <p14:tracePt t="100828" x="2065338" y="4648200"/>
          <p14:tracePt t="100834" x="2073275" y="4640263"/>
          <p14:tracePt t="100842" x="2082800" y="4640263"/>
          <p14:tracePt t="100850" x="2090738" y="4630738"/>
          <p14:tracePt t="100858" x="2090738" y="4622800"/>
          <p14:tracePt t="100866" x="2098675" y="4614863"/>
          <p14:tracePt t="100879" x="2108200" y="4614863"/>
          <p14:tracePt t="101006" x="2116138" y="4605338"/>
          <p14:tracePt t="101020" x="2133600" y="4589463"/>
          <p14:tracePt t="101036" x="2141538" y="4579938"/>
          <p14:tracePt t="101044" x="2149475" y="4572000"/>
          <p14:tracePt t="101052" x="2159000" y="4572000"/>
          <p14:tracePt t="101222" x="2166938" y="4572000"/>
          <p14:tracePt t="101238" x="2184400" y="4564063"/>
          <p14:tracePt t="101244" x="2200275" y="4564063"/>
          <p14:tracePt t="101254" x="2209800" y="4554538"/>
          <p14:tracePt t="101268" x="2217738" y="4554538"/>
          <p14:tracePt t="103672" x="2217738" y="4572000"/>
          <p14:tracePt t="103678" x="2217738" y="4597400"/>
          <p14:tracePt t="103684" x="2217738" y="4622800"/>
          <p14:tracePt t="103694" x="2227263" y="4648200"/>
          <p14:tracePt t="103700" x="2227263" y="4699000"/>
          <p14:tracePt t="103708" x="2235200" y="4741863"/>
          <p14:tracePt t="103716" x="2235200" y="4784725"/>
          <p14:tracePt t="103724" x="2243138" y="4835525"/>
          <p14:tracePt t="103732" x="2252663" y="4878388"/>
          <p14:tracePt t="103740" x="2260600" y="4919663"/>
          <p14:tracePt t="103746" x="2278063" y="4972050"/>
          <p14:tracePt t="103754" x="2286000" y="5013325"/>
          <p14:tracePt t="103762" x="2293938" y="5073650"/>
          <p14:tracePt t="103770" x="2303463" y="5132388"/>
          <p14:tracePt t="103778" x="2311400" y="5192713"/>
          <p14:tracePt t="103786" x="2319338" y="5268913"/>
          <p14:tracePt t="103795" x="2336800" y="5337175"/>
          <p14:tracePt t="103800" x="2344738" y="5413375"/>
          <p14:tracePt t="103808" x="2354263" y="5472113"/>
          <p14:tracePt t="103816" x="2362200" y="5532438"/>
          <p14:tracePt t="103824" x="2362200" y="5575300"/>
          <p14:tracePt t="103832" x="2362200" y="5608638"/>
          <p14:tracePt t="103840" x="2362200" y="5634038"/>
          <p14:tracePt t="103848" x="2354263" y="5651500"/>
          <p14:tracePt t="103856" x="2344738" y="5668963"/>
          <p14:tracePt t="103861" x="2344738" y="5684838"/>
          <p14:tracePt t="103870" x="2344738" y="5694363"/>
          <p14:tracePt t="103994" x="2336800" y="5694363"/>
          <p14:tracePt t="104002" x="2328863" y="5694363"/>
          <p14:tracePt t="104010" x="2311400" y="5676900"/>
          <p14:tracePt t="104018" x="2278063" y="5651500"/>
          <p14:tracePt t="104028" x="2235200" y="5616575"/>
          <p14:tracePt t="104034" x="2200275" y="5575300"/>
          <p14:tracePt t="104040" x="2159000" y="5540375"/>
          <p14:tracePt t="104048" x="2124075" y="5497513"/>
          <p14:tracePt t="104056" x="2082800" y="5464175"/>
          <p14:tracePt t="104064" x="2055813" y="5421313"/>
          <p14:tracePt t="104072" x="2022475" y="5387975"/>
          <p14:tracePt t="104080" x="2014538" y="5362575"/>
          <p14:tracePt t="104088" x="1997075" y="5337175"/>
          <p14:tracePt t="104096" x="1989138" y="5327650"/>
          <p14:tracePt t="104104" x="1979613" y="5311775"/>
          <p14:tracePt t="104111" x="1971675" y="5302250"/>
          <p14:tracePt t="104118" x="1971675" y="5294313"/>
          <p14:tracePt t="104128" x="1963738" y="5294313"/>
          <p14:tracePt t="104134" x="1954213" y="5286375"/>
          <p14:tracePt t="104142" x="1946275" y="5286375"/>
          <p14:tracePt t="104150" x="1938338" y="5286375"/>
          <p14:tracePt t="104158" x="1920875" y="5286375"/>
          <p14:tracePt t="104164" x="1895475" y="5286375"/>
          <p14:tracePt t="104172" x="1870075" y="5294313"/>
          <p14:tracePt t="104180" x="1835150" y="5302250"/>
          <p14:tracePt t="104188" x="1819275" y="5311775"/>
          <p14:tracePt t="104196" x="1793875" y="5319713"/>
          <p14:tracePt t="104204" x="1766888" y="5327650"/>
          <p14:tracePt t="104212" x="1741488" y="5327650"/>
          <p14:tracePt t="104220" x="1733550" y="5337175"/>
          <p14:tracePt t="104228" x="1725613" y="5345113"/>
          <p14:tracePt t="104234" x="1716088" y="5345113"/>
          <p14:tracePt t="104242" x="1716088" y="5353050"/>
          <p14:tracePt t="104490" x="1741488" y="5345113"/>
          <p14:tracePt t="104498" x="1766888" y="5337175"/>
          <p14:tracePt t="104506" x="1801813" y="5327650"/>
          <p14:tracePt t="104514" x="1835150" y="5319713"/>
          <p14:tracePt t="104522" x="1870075" y="5311775"/>
          <p14:tracePt t="104530" x="1903413" y="5302250"/>
          <p14:tracePt t="104536" x="1938338" y="5302250"/>
          <p14:tracePt t="104545" x="1954213" y="5294313"/>
          <p14:tracePt t="104552" x="1971675" y="5294313"/>
          <p14:tracePt t="104562" x="1989138" y="5294313"/>
          <p14:tracePt t="104622" x="1997075" y="5294313"/>
          <p14:tracePt t="104654" x="2014538" y="5294313"/>
          <p14:tracePt t="104660" x="2039938" y="5294313"/>
          <p14:tracePt t="104668" x="2065338" y="5294313"/>
          <p14:tracePt t="104678" x="2082800" y="5294313"/>
          <p14:tracePt t="104684" x="2108200" y="5294313"/>
          <p14:tracePt t="104692" x="2133600" y="5294313"/>
          <p14:tracePt t="104700" x="2149475" y="5294313"/>
          <p14:tracePt t="104708" x="2159000" y="5294313"/>
          <p14:tracePt t="104714" x="2174875" y="5294313"/>
          <p14:tracePt t="104730" x="2184400" y="5294313"/>
          <p14:tracePt t="104738" x="2192338" y="5294313"/>
          <p14:tracePt t="104746" x="2200275" y="5294313"/>
          <p14:tracePt t="104762" x="2209800" y="5294313"/>
          <p14:tracePt t="104770" x="2217738" y="5294313"/>
          <p14:tracePt t="104778" x="2227263" y="5294313"/>
          <p14:tracePt t="104784" x="2243138" y="5294313"/>
          <p14:tracePt t="104792" x="2260600" y="5294313"/>
          <p14:tracePt t="104800" x="2268538" y="5294313"/>
          <p14:tracePt t="104808" x="2286000" y="5294313"/>
          <p14:tracePt t="104816" x="2293938" y="5294313"/>
          <p14:tracePt t="104824" x="2311400" y="5302250"/>
          <p14:tracePt t="104830" x="2319338" y="5302250"/>
          <p14:tracePt t="104838" x="2328863" y="5311775"/>
          <p14:tracePt t="104846" x="2344738" y="5311775"/>
          <p14:tracePt t="104854" x="2354263" y="5311775"/>
          <p14:tracePt t="104862" x="2371725" y="5319713"/>
          <p14:tracePt t="104870" x="2387600" y="5319713"/>
          <p14:tracePt t="104879" x="2397125" y="5319713"/>
          <p14:tracePt t="104886" x="2413000" y="5319713"/>
          <p14:tracePt t="104895" x="2422525" y="5319713"/>
          <p14:tracePt t="104900" x="2430463" y="5319713"/>
          <p14:tracePt t="104916" x="2438400" y="5319713"/>
          <p14:tracePt t="105032" x="2413000" y="5327650"/>
          <p14:tracePt t="105040" x="2387600" y="5337175"/>
          <p14:tracePt t="105048" x="2362200" y="5345113"/>
          <p14:tracePt t="105056" x="2336800" y="5345113"/>
          <p14:tracePt t="105062" x="2303463" y="5353050"/>
          <p14:tracePt t="105070" x="2268538" y="5362575"/>
          <p14:tracePt t="105078" x="2227263" y="5370513"/>
          <p14:tracePt t="105086" x="2192338" y="5380038"/>
          <p14:tracePt t="105095" x="2159000" y="5380038"/>
          <p14:tracePt t="105102" x="2124075" y="5387975"/>
          <p14:tracePt t="105112" x="2098675" y="5395913"/>
          <p14:tracePt t="105118" x="2082800" y="5395913"/>
          <p14:tracePt t="105128" x="2065338" y="5405438"/>
          <p14:tracePt t="105132" x="2047875" y="5405438"/>
          <p14:tracePt t="105164" x="2039938" y="5405438"/>
          <p14:tracePt t="105210" x="2022475" y="5405438"/>
          <p14:tracePt t="105218" x="2014538" y="5405438"/>
          <p14:tracePt t="105226" x="2005013" y="5405438"/>
          <p14:tracePt t="105234" x="1997075" y="5413375"/>
          <p14:tracePt t="105250" x="1989138" y="5413375"/>
          <p14:tracePt t="105256" x="1979613" y="5413375"/>
          <p14:tracePt t="105272" x="1963738" y="5413375"/>
          <p14:tracePt t="105280" x="1946275" y="5413375"/>
          <p14:tracePt t="105288" x="1920875" y="5421313"/>
          <p14:tracePt t="105296" x="1895475" y="5430838"/>
          <p14:tracePt t="105302" x="1870075" y="5430838"/>
          <p14:tracePt t="105312" x="1844675" y="5438775"/>
          <p14:tracePt t="105318" x="1827213" y="5438775"/>
          <p14:tracePt t="105328" x="1809750" y="5446713"/>
          <p14:tracePt t="105334" x="1801813" y="5446713"/>
          <p14:tracePt t="105428" x="1793875" y="5446713"/>
          <p14:tracePt t="105434" x="1784350" y="5456238"/>
          <p14:tracePt t="105536" x="1793875" y="5456238"/>
          <p14:tracePt t="105544" x="1819275" y="5456238"/>
          <p14:tracePt t="105550" x="1835150" y="5446713"/>
          <p14:tracePt t="105558" x="1870075" y="5438775"/>
          <p14:tracePt t="105566" x="1903413" y="5430838"/>
          <p14:tracePt t="105574" x="1938338" y="5421313"/>
          <p14:tracePt t="105582" x="1971675" y="5413375"/>
          <p14:tracePt t="105590" x="2005013" y="5405438"/>
          <p14:tracePt t="105598" x="2022475" y="5395913"/>
          <p14:tracePt t="105606" x="2047875" y="5395913"/>
          <p14:tracePt t="105614" x="2073275" y="5387975"/>
          <p14:tracePt t="105629" x="2082800" y="5387975"/>
          <p14:tracePt t="105684" x="2090738" y="5387975"/>
          <p14:tracePt t="105690" x="2098675" y="5387975"/>
          <p14:tracePt t="105698" x="2116138" y="5387975"/>
          <p14:tracePt t="105706" x="2141538" y="5380038"/>
          <p14:tracePt t="105714" x="2159000" y="5370513"/>
          <p14:tracePt t="105722" x="2184400" y="5370513"/>
          <p14:tracePt t="105729" x="2200275" y="5370513"/>
          <p14:tracePt t="105746" x="2209800" y="5370513"/>
          <p14:tracePt t="105752" x="2217738" y="5370513"/>
          <p14:tracePt t="105761" x="2227263" y="5370513"/>
          <p14:tracePt t="105806" x="2235200" y="5370513"/>
          <p14:tracePt t="105816" x="2252663" y="5370513"/>
          <p14:tracePt t="105822" x="2268538" y="5370513"/>
          <p14:tracePt t="105830" x="2293938" y="5370513"/>
          <p14:tracePt t="105838" x="2303463" y="5370513"/>
          <p14:tracePt t="105846" x="2328863" y="5370513"/>
          <p14:tracePt t="105854" x="2344738" y="5370513"/>
          <p14:tracePt t="105862" x="2354263" y="5362575"/>
          <p14:tracePt t="105868" x="2362200" y="5362575"/>
          <p14:tracePt t="105878" x="2371725" y="5362575"/>
          <p14:tracePt t="106008" x="2362200" y="5362575"/>
          <p14:tracePt t="106016" x="2328863" y="5362575"/>
          <p14:tracePt t="106024" x="2311400" y="5362575"/>
          <p14:tracePt t="106032" x="2278063" y="5370513"/>
          <p14:tracePt t="106040" x="2235200" y="5370513"/>
          <p14:tracePt t="106046" x="2184400" y="5380038"/>
          <p14:tracePt t="106054" x="2149475" y="5380038"/>
          <p14:tracePt t="106062" x="2124075" y="5387975"/>
          <p14:tracePt t="106070" x="2090738" y="5387975"/>
          <p14:tracePt t="106078" x="2065338" y="5387975"/>
          <p14:tracePt t="106086" x="2047875" y="5387975"/>
          <p14:tracePt t="106095" x="2030413" y="5387975"/>
          <p14:tracePt t="106100" x="2022475" y="5387975"/>
          <p14:tracePt t="106124" x="2014538" y="5387975"/>
          <p14:tracePt t="106132" x="2005013" y="5387975"/>
          <p14:tracePt t="106140" x="1997075" y="5387975"/>
          <p14:tracePt t="106154" x="1979613" y="5387975"/>
          <p14:tracePt t="106162" x="1971675" y="5387975"/>
          <p14:tracePt t="106170" x="1954213" y="5387975"/>
          <p14:tracePt t="106178" x="1938338" y="5387975"/>
          <p14:tracePt t="106195" x="1928813" y="5387975"/>
          <p14:tracePt t="106202" x="1920875" y="5387975"/>
          <p14:tracePt t="106211" x="1911350" y="5387975"/>
          <p14:tracePt t="106402" x="1946275" y="5387975"/>
          <p14:tracePt t="106410" x="1979613" y="5387975"/>
          <p14:tracePt t="106418" x="2014538" y="5380038"/>
          <p14:tracePt t="106426" x="2073275" y="5370513"/>
          <p14:tracePt t="106434" x="2098675" y="5362575"/>
          <p14:tracePt t="106442" x="2133600" y="5362575"/>
          <p14:tracePt t="106450" x="2166938" y="5353050"/>
          <p14:tracePt t="106456" x="2192338" y="5345113"/>
          <p14:tracePt t="106464" x="2209800" y="5345113"/>
          <p14:tracePt t="106472" x="2217738" y="5337175"/>
          <p14:tracePt t="106480" x="2227263" y="5337175"/>
          <p14:tracePt t="106488" x="2235200" y="5337175"/>
          <p14:tracePt t="106582" x="2235200" y="5327650"/>
          <p14:tracePt t="106588" x="2252663" y="5327650"/>
          <p14:tracePt t="106596" x="2278063" y="5319713"/>
          <p14:tracePt t="106606" x="2286000" y="5311775"/>
          <p14:tracePt t="106612" x="2311400" y="5302250"/>
          <p14:tracePt t="106620" x="2319338" y="5302250"/>
          <p14:tracePt t="106628" x="2319338" y="5294313"/>
          <p14:tracePt t="106636" x="2328863" y="5294313"/>
          <p14:tracePt t="106650" x="2336800" y="5294313"/>
          <p14:tracePt t="106712" x="2344738" y="5286375"/>
          <p14:tracePt t="106728" x="2354263" y="5276850"/>
          <p14:tracePt t="106736" x="2362200" y="5268913"/>
          <p14:tracePt t="106752" x="2371725" y="5268913"/>
          <p14:tracePt t="106836" x="2371725" y="5260975"/>
          <p14:tracePt t="106844" x="2371725" y="5243513"/>
          <p14:tracePt t="106852" x="2371725" y="5218113"/>
          <p14:tracePt t="106860" x="2371725" y="5192713"/>
          <p14:tracePt t="106868" x="2362200" y="5167313"/>
          <p14:tracePt t="106879" x="2354263" y="5149850"/>
          <p14:tracePt t="106882" x="2344738" y="5124450"/>
          <p14:tracePt t="106890" x="2344738" y="5099050"/>
          <p14:tracePt t="106898" x="2336800" y="5073650"/>
          <p14:tracePt t="106906" x="2328863" y="5056188"/>
          <p14:tracePt t="106914" x="2319338" y="5038725"/>
          <p14:tracePt t="106922" x="2319338" y="5030788"/>
          <p14:tracePt t="106930" x="2319338" y="5022850"/>
          <p14:tracePt t="106945" x="2311400" y="5013325"/>
          <p14:tracePt t="106952" x="2311400" y="5005388"/>
          <p14:tracePt t="107006" x="2311400" y="4997450"/>
          <p14:tracePt t="107022" x="2311400" y="4987925"/>
          <p14:tracePt t="107038" x="2311400" y="4979988"/>
          <p14:tracePt t="107046" x="2311400" y="4972050"/>
          <p14:tracePt t="107054" x="2311400" y="4962525"/>
          <p14:tracePt t="107062" x="2319338" y="4962525"/>
          <p14:tracePt t="107068" x="2319338" y="4954588"/>
          <p14:tracePt t="107078" x="2319338" y="4946650"/>
          <p14:tracePt t="107092" x="2319338" y="4929188"/>
          <p14:tracePt t="107100" x="2319338" y="4903788"/>
          <p14:tracePt t="107108" x="2311400" y="4886325"/>
          <p14:tracePt t="107114" x="2303463" y="4868863"/>
          <p14:tracePt t="107124" x="2293938" y="4843463"/>
          <p14:tracePt t="107130" x="2293938" y="4835525"/>
          <p14:tracePt t="107138" x="2286000" y="4818063"/>
          <p14:tracePt t="107146" x="2278063" y="4802188"/>
          <p14:tracePt t="107154" x="2278063" y="4792663"/>
          <p14:tracePt t="107162" x="2278063" y="4775200"/>
          <p14:tracePt t="107170" x="2278063" y="4767263"/>
          <p14:tracePt t="107178" x="2278063" y="4759325"/>
          <p14:tracePt t="107184" x="2278063" y="4749800"/>
          <p14:tracePt t="107192" x="2278063" y="4741863"/>
          <p14:tracePt t="107200" x="2278063" y="4733925"/>
          <p14:tracePt t="107208" x="2278063" y="4716463"/>
          <p14:tracePt t="107224" x="2278063" y="4708525"/>
          <p14:tracePt t="107232" x="2278063" y="4699000"/>
          <p14:tracePt t="107246" x="2278063" y="4691063"/>
          <p14:tracePt t="107254" x="2278063" y="4683125"/>
          <p14:tracePt t="107262" x="2278063" y="4673600"/>
          <p14:tracePt t="107278" x="2278063" y="4665663"/>
          <p14:tracePt t="107295" x="2278063" y="4657725"/>
          <p14:tracePt t="107308" x="2278063" y="4648200"/>
          <p14:tracePt t="107332" x="2278063" y="4640263"/>
          <p14:tracePt t="107348" x="2278063" y="4630738"/>
          <p14:tracePt t="107534" x="2286000" y="4630738"/>
          <p14:tracePt t="107596" x="2293938" y="4630738"/>
          <p14:tracePt t="107602" x="2293938" y="4640263"/>
          <p14:tracePt t="107610" x="2293938" y="4648200"/>
          <p14:tracePt t="107626" x="2303463" y="4657725"/>
          <p14:tracePt t="107634" x="2303463" y="4665663"/>
          <p14:tracePt t="107642" x="2311400" y="4673600"/>
          <p14:tracePt t="107650" x="2311400" y="4691063"/>
          <p14:tracePt t="107656" x="2311400" y="4699000"/>
          <p14:tracePt t="107664" x="2311400" y="4724400"/>
          <p14:tracePt t="107672" x="2311400" y="4749800"/>
          <p14:tracePt t="107680" x="2311400" y="4767263"/>
          <p14:tracePt t="107688" x="2311400" y="4802188"/>
          <p14:tracePt t="107696" x="2311400" y="4827588"/>
          <p14:tracePt t="107704" x="2311400" y="4843463"/>
          <p14:tracePt t="107712" x="2311400" y="4868863"/>
          <p14:tracePt t="107720" x="2311400" y="4894263"/>
          <p14:tracePt t="107728" x="2311400" y="4911725"/>
          <p14:tracePt t="107736" x="2311400" y="4937125"/>
          <p14:tracePt t="107742" x="2319338" y="4962525"/>
          <p14:tracePt t="107750" x="2328863" y="4997450"/>
          <p14:tracePt t="107758" x="2328863" y="5022850"/>
          <p14:tracePt t="107766" x="2328863" y="5048250"/>
          <p14:tracePt t="107774" x="2328863" y="5081588"/>
          <p14:tracePt t="107780" x="2328863" y="5116513"/>
          <p14:tracePt t="107790" x="2328863" y="5132388"/>
          <p14:tracePt t="107796" x="2328863" y="5167313"/>
          <p14:tracePt t="107804" x="2319338" y="5192713"/>
          <p14:tracePt t="107812" x="2319338" y="5218113"/>
          <p14:tracePt t="107820" x="2311400" y="5226050"/>
          <p14:tracePt t="107828" x="2311400" y="5243513"/>
          <p14:tracePt t="107836" x="2303463" y="5251450"/>
          <p14:tracePt t="107845" x="2293938" y="5251450"/>
          <p14:tracePt t="107850" x="2293938" y="5260975"/>
          <p14:tracePt t="107858" x="2293938" y="5268913"/>
          <p14:tracePt t="107866" x="2286000" y="5268913"/>
          <p14:tracePt t="107874" x="2278063" y="5268913"/>
          <p14:tracePt t="107894" x="2278063" y="5276850"/>
          <p14:tracePt t="107898" x="2268538" y="5276850"/>
          <p14:tracePt t="107936" x="2260600" y="5276850"/>
          <p14:tracePt t="107952" x="2252663" y="5276850"/>
          <p14:tracePt t="107998" x="2243138" y="5276850"/>
          <p14:tracePt t="109462" x="2252663" y="5276850"/>
          <p14:tracePt t="109624" x="2260600" y="5268913"/>
          <p14:tracePt t="109694" x="2260600" y="5260975"/>
          <p14:tracePt t="109834" x="2278063" y="5251450"/>
          <p14:tracePt t="109842" x="2293938" y="5251450"/>
          <p14:tracePt t="109848" x="2303463" y="5243513"/>
          <p14:tracePt t="109856" x="2311400" y="5243513"/>
          <p14:tracePt t="109864" x="2319338" y="5243513"/>
          <p14:tracePt t="109880" x="2319338" y="5260975"/>
          <p14:tracePt t="109888" x="2319338" y="5294313"/>
          <p14:tracePt t="109896" x="2319338" y="5327650"/>
          <p14:tracePt t="109904" x="2286000" y="5362575"/>
          <p14:tracePt t="109911" x="2278063" y="5387975"/>
          <p14:tracePt t="109988" x="2278063" y="5413375"/>
          <p14:tracePt t="109996" x="2278063" y="5438775"/>
          <p14:tracePt t="110004" x="2278063" y="5464175"/>
          <p14:tracePt t="110012" x="2278063" y="5497513"/>
          <p14:tracePt t="110306" x="2278063" y="5489575"/>
          <p14:tracePt t="110336" x="2278063" y="5481638"/>
          <p14:tracePt t="110344" x="2278063" y="5472113"/>
          <p14:tracePt t="110678" x="2278063" y="5456238"/>
          <p14:tracePt t="110686" x="2278063" y="5446713"/>
          <p14:tracePt t="110700" x="2278063" y="5430838"/>
          <p14:tracePt t="110708" x="2278063" y="5421313"/>
          <p14:tracePt t="110724" x="2278063" y="5413375"/>
          <p14:tracePt t="110732" x="2278063" y="5405438"/>
          <p14:tracePt t="110740" x="2278063" y="5395913"/>
          <p14:tracePt t="110748" x="2286000" y="5387975"/>
          <p14:tracePt t="110754" x="2286000" y="5380038"/>
          <p14:tracePt t="110762" x="2293938" y="5370513"/>
          <p14:tracePt t="110778" x="2303463" y="5362575"/>
          <p14:tracePt t="110786" x="2303463" y="5353050"/>
          <p14:tracePt t="110816" x="2303463" y="5345113"/>
          <p14:tracePt t="110824" x="2303463" y="5337175"/>
          <p14:tracePt t="110840" x="2303463" y="5327650"/>
          <p14:tracePt t="110872" x="2303463" y="5319713"/>
          <p14:tracePt t="110878" x="2303463" y="5311775"/>
          <p14:tracePt t="110910" x="2303463" y="5302250"/>
          <p14:tracePt t="110918" x="2303463" y="5294313"/>
          <p14:tracePt t="110926" x="2293938" y="5294313"/>
          <p14:tracePt t="110934" x="2293938" y="5286375"/>
          <p14:tracePt t="110948" x="2286000" y="5286375"/>
          <p14:tracePt t="110972" x="2286000" y="5276850"/>
          <p14:tracePt t="110980" x="2278063" y="5276850"/>
          <p14:tracePt t="110988" x="2268538" y="5268913"/>
          <p14:tracePt t="111010" x="2260600" y="5268913"/>
          <p14:tracePt t="111018" x="2252663" y="5260975"/>
          <p14:tracePt t="111034" x="2243138" y="5251450"/>
          <p14:tracePt t="111050" x="2235200" y="5243513"/>
          <p14:tracePt t="111056" x="2227263" y="5243513"/>
          <p14:tracePt t="111072" x="2209800" y="5243513"/>
          <p14:tracePt t="111080" x="2200275" y="5243513"/>
          <p14:tracePt t="111088" x="2192338" y="5243513"/>
          <p14:tracePt t="111096" x="2174875" y="5243513"/>
          <p14:tracePt t="111104" x="2166938" y="5243513"/>
          <p14:tracePt t="111112" x="2149475" y="5251450"/>
          <p14:tracePt t="111120" x="2116138" y="5260975"/>
          <p14:tracePt t="111128" x="2082800" y="5260975"/>
          <p14:tracePt t="111134" x="2039938" y="5268913"/>
          <p14:tracePt t="111142" x="1979613" y="5276850"/>
          <p14:tracePt t="111150" x="1920875" y="5276850"/>
          <p14:tracePt t="111158" x="1870075" y="5276850"/>
          <p14:tracePt t="111166" x="1809750" y="5276850"/>
          <p14:tracePt t="111174" x="1725613" y="5276850"/>
          <p14:tracePt t="111180" x="1665288" y="5286375"/>
          <p14:tracePt t="111188" x="1606550" y="5302250"/>
          <p14:tracePt t="111196" x="1520825" y="5311775"/>
          <p14:tracePt t="111204" x="1462088" y="5319713"/>
          <p14:tracePt t="111212" x="1401763" y="5319713"/>
          <p14:tracePt t="111220" x="1368425" y="5327650"/>
          <p14:tracePt t="111229" x="1333500" y="5327650"/>
          <p14:tracePt t="111234" x="1317625" y="5337175"/>
          <p14:tracePt t="111242" x="1308100" y="5337175"/>
          <p14:tracePt t="111250" x="1292225" y="5345113"/>
          <p14:tracePt t="111266" x="1282700" y="5345113"/>
          <p14:tracePt t="111282" x="1274763" y="5345113"/>
          <p14:tracePt t="111296" x="1266825" y="5345113"/>
          <p14:tracePt t="111312" x="1257300" y="5353050"/>
          <p14:tracePt t="111320" x="1249363" y="5362575"/>
          <p14:tracePt t="111329" x="1249363" y="5370513"/>
          <p14:tracePt t="111336" x="1231900" y="5370513"/>
          <p14:tracePt t="111345" x="1216025" y="5380038"/>
          <p14:tracePt t="111352" x="1206500" y="5387975"/>
          <p14:tracePt t="111358" x="1198563" y="5395913"/>
          <p14:tracePt t="111366" x="1189038" y="5395913"/>
          <p14:tracePt t="111374" x="1181100" y="5405438"/>
          <p14:tracePt t="111452" x="1181100" y="5395913"/>
          <p14:tracePt t="111460" x="1181100" y="5387975"/>
          <p14:tracePt t="111468" x="1189038" y="5380038"/>
          <p14:tracePt t="111476" x="1189038" y="5370513"/>
          <p14:tracePt t="111482" x="1198563" y="5353050"/>
          <p14:tracePt t="111490" x="1198563" y="5345113"/>
          <p14:tracePt t="111498" x="1198563" y="5337175"/>
          <p14:tracePt t="111506" x="1198563" y="5327650"/>
          <p14:tracePt t="111514" x="1206500" y="5302250"/>
          <p14:tracePt t="111522" x="1206500" y="5294313"/>
          <p14:tracePt t="111530" x="1206500" y="5286375"/>
          <p14:tracePt t="111536" x="1216025" y="5268913"/>
          <p14:tracePt t="111545" x="1216025" y="5251450"/>
          <p14:tracePt t="111552" x="1216025" y="5243513"/>
          <p14:tracePt t="111562" x="1216025" y="5218113"/>
          <p14:tracePt t="111568" x="1223963" y="5208588"/>
          <p14:tracePt t="111578" x="1223963" y="5183188"/>
          <p14:tracePt t="111584" x="1223963" y="5167313"/>
          <p14:tracePt t="111592" x="1231900" y="5157788"/>
          <p14:tracePt t="111598" x="1241425" y="5141913"/>
          <p14:tracePt t="111606" x="1241425" y="5124450"/>
          <p14:tracePt t="111624" x="1241425" y="5116513"/>
          <p14:tracePt t="111630" x="1241425" y="5106988"/>
          <p14:tracePt t="111638" x="1249363" y="5099050"/>
          <p14:tracePt t="111654" x="1257300" y="5091113"/>
          <p14:tracePt t="111662" x="1266825" y="5081588"/>
          <p14:tracePt t="111684" x="1266825" y="5073650"/>
          <p14:tracePt t="111700" x="1266825" y="5064125"/>
          <p14:tracePt t="111816" x="1274763" y="5064125"/>
          <p14:tracePt t="111832" x="1282700" y="5064125"/>
          <p14:tracePt t="112466" x="1282700" y="5056188"/>
          <p14:tracePt t="112482" x="1292225" y="5048250"/>
          <p14:tracePt t="112490" x="1300163" y="5038725"/>
          <p14:tracePt t="112498" x="1308100" y="5030788"/>
          <p14:tracePt t="112520" x="1317625" y="5022850"/>
          <p14:tracePt t="112528" x="1325563" y="5013325"/>
          <p14:tracePt t="112544" x="1325563" y="5005388"/>
          <p14:tracePt t="112552" x="1333500" y="5005388"/>
          <p14:tracePt t="112562" x="1333500" y="4997450"/>
          <p14:tracePt t="112684" x="1333500" y="4987925"/>
          <p14:tracePt t="112752" x="1333500" y="4979988"/>
          <p14:tracePt t="112768" x="1333500" y="4972050"/>
          <p14:tracePt t="112776" x="1333500" y="4962525"/>
          <p14:tracePt t="112784" x="1343025" y="4946650"/>
          <p14:tracePt t="112792" x="1343025" y="4929188"/>
          <p14:tracePt t="112800" x="1350963" y="4929188"/>
          <p14:tracePt t="112806" x="1350963" y="4903788"/>
          <p14:tracePt t="112814" x="1350963" y="4894263"/>
          <p14:tracePt t="112822" x="1360488" y="4868863"/>
          <p14:tracePt t="112830" x="1368425" y="4843463"/>
          <p14:tracePt t="112846" x="1376363" y="4827588"/>
          <p14:tracePt t="112854" x="1385888" y="4818063"/>
          <p14:tracePt t="112870" x="1385888" y="4810125"/>
          <p14:tracePt t="112879" x="1385888" y="4802188"/>
          <p14:tracePt t="112896" x="1385888" y="4792663"/>
          <p14:tracePt t="113016" x="1385888" y="4784725"/>
          <p14:tracePt t="113032" x="1385888" y="4775200"/>
          <p14:tracePt t="113048" x="1385888" y="4767263"/>
          <p14:tracePt t="113054" x="1393825" y="4767263"/>
          <p14:tracePt t="113062" x="1393825" y="4759325"/>
          <p14:tracePt t="113078" x="1393825" y="4749800"/>
          <p14:tracePt t="113095" x="1393825" y="4741863"/>
          <p14:tracePt t="113102" x="1401763" y="4733925"/>
          <p14:tracePt t="113124" x="1401763" y="4724400"/>
          <p14:tracePt t="113148" x="1411288" y="4724400"/>
          <p14:tracePt t="113326" x="1419225" y="4724400"/>
          <p14:tracePt t="113334" x="1436688" y="4733925"/>
          <p14:tracePt t="113342" x="1444625" y="4741863"/>
          <p14:tracePt t="113348" x="1444625" y="4749800"/>
          <p14:tracePt t="113358" x="1462088" y="4759325"/>
          <p14:tracePt t="113372" x="1487488" y="4767263"/>
          <p14:tracePt t="113380" x="1504950" y="4775200"/>
          <p14:tracePt t="113388" x="1512888" y="4784725"/>
          <p14:tracePt t="113396" x="1530350" y="4810125"/>
          <p14:tracePt t="113404" x="1546225" y="4827588"/>
          <p14:tracePt t="113412" x="1571625" y="4843463"/>
          <p14:tracePt t="113418" x="1589088" y="4868863"/>
          <p14:tracePt t="113429" x="1606550" y="4894263"/>
          <p14:tracePt t="113434" x="1631950" y="4929188"/>
          <p14:tracePt t="113442" x="1657350" y="4962525"/>
          <p14:tracePt t="113450" x="1700213" y="5030788"/>
          <p14:tracePt t="113458" x="1725613" y="5081588"/>
          <p14:tracePt t="113466" x="1758950" y="5141913"/>
          <p14:tracePt t="113472" x="1784350" y="5218113"/>
          <p14:tracePt t="113480" x="1809750" y="5294313"/>
          <p14:tracePt t="113488" x="1835150" y="5370513"/>
          <p14:tracePt t="113496" x="1870075" y="5446713"/>
          <p14:tracePt t="113504" x="1885950" y="5514975"/>
          <p14:tracePt t="113512" x="1895475" y="5575300"/>
          <p14:tracePt t="113520" x="1903413" y="5608638"/>
          <p14:tracePt t="113529" x="1920875" y="5634038"/>
          <p14:tracePt t="113534" x="1938338" y="5651500"/>
          <p14:tracePt t="113542" x="1954213" y="5659438"/>
          <p14:tracePt t="113550" x="1963738" y="5659438"/>
          <p14:tracePt t="113558" x="1971675" y="5659438"/>
          <p14:tracePt t="113566" x="1997075" y="5668963"/>
          <p14:tracePt t="113574" x="2005013" y="5668963"/>
          <p14:tracePt t="113582" x="2030413" y="5668963"/>
          <p14:tracePt t="113588" x="2047875" y="5668963"/>
          <p14:tracePt t="113598" x="2055813" y="5668963"/>
          <p14:tracePt t="113604" x="2065338" y="5668963"/>
          <p14:tracePt t="113612" x="2073275" y="5659438"/>
          <p14:tracePt t="113629" x="2082800" y="5659438"/>
          <p14:tracePt t="113645" x="2082800" y="5651500"/>
          <p14:tracePt t="113652" x="2098675" y="5634038"/>
          <p14:tracePt t="113662" x="2108200" y="5608638"/>
          <p14:tracePt t="113666" x="2116138" y="5583238"/>
          <p14:tracePt t="113674" x="2124075" y="5549900"/>
          <p14:tracePt t="113682" x="2133600" y="5507038"/>
          <p14:tracePt t="113690" x="2133600" y="5472113"/>
          <p14:tracePt t="113698" x="2133600" y="5430838"/>
          <p14:tracePt t="113706" x="2133600" y="5395913"/>
          <p14:tracePt t="113712" x="2124075" y="5337175"/>
          <p14:tracePt t="113720" x="2116138" y="5294313"/>
          <p14:tracePt t="113729" x="2108200" y="5260975"/>
          <p14:tracePt t="113736" x="2098675" y="5226050"/>
          <p14:tracePt t="113745" x="2090738" y="5208588"/>
          <p14:tracePt t="113752" x="2082800" y="5183188"/>
          <p14:tracePt t="113762" x="2073275" y="5167313"/>
          <p14:tracePt t="113768" x="2065338" y="5141913"/>
          <p14:tracePt t="113778" x="2055813" y="5132388"/>
          <p14:tracePt t="113782" x="2047875" y="5106988"/>
          <p14:tracePt t="113790" x="2039938" y="5091113"/>
          <p14:tracePt t="113798" x="2039938" y="5073650"/>
          <p14:tracePt t="113806" x="2022475" y="5056188"/>
          <p14:tracePt t="113814" x="2014538" y="5038725"/>
          <p14:tracePt t="113822" x="2005013" y="5030788"/>
          <p14:tracePt t="113830" x="1997075" y="5022850"/>
          <p14:tracePt t="113845" x="1997075" y="5013325"/>
          <p14:tracePt t="113852" x="1989138" y="5005388"/>
          <p14:tracePt t="113861" x="1979613" y="5005388"/>
          <p14:tracePt t="113868" x="1979613" y="4997450"/>
          <p14:tracePt t="113878" x="1979613" y="4979988"/>
          <p14:tracePt t="113896" x="1979613" y="4954588"/>
          <p14:tracePt t="113898" x="1979613" y="4929188"/>
          <p14:tracePt t="113906" x="1979613" y="4903788"/>
          <p14:tracePt t="113914" x="1989138" y="4878388"/>
          <p14:tracePt t="113922" x="1997075" y="4852988"/>
          <p14:tracePt t="113930" x="2014538" y="4827588"/>
          <p14:tracePt t="113938" x="2030413" y="4810125"/>
          <p14:tracePt t="113946" x="2055813" y="4784725"/>
          <p14:tracePt t="113954" x="2073275" y="4759325"/>
          <p14:tracePt t="113962" x="2090738" y="4733925"/>
          <p14:tracePt t="113968" x="2098675" y="4716463"/>
          <p14:tracePt t="113978" x="2116138" y="4691063"/>
          <p14:tracePt t="113984" x="2124075" y="4691063"/>
          <p14:tracePt t="113992" x="2133600" y="4683125"/>
          <p14:tracePt t="114000" x="2133600" y="4673600"/>
          <p14:tracePt t="114100" x="2133600" y="4665663"/>
          <p14:tracePt t="114116" x="2133600" y="4657725"/>
          <p14:tracePt t="114194" x="2124075" y="4665663"/>
          <p14:tracePt t="114200" x="2098675" y="4691063"/>
          <p14:tracePt t="114208" x="2073275" y="4724400"/>
          <p14:tracePt t="114216" x="2039938" y="4749800"/>
          <p14:tracePt t="114224" x="2014538" y="4775200"/>
          <p14:tracePt t="114232" x="1989138" y="4802188"/>
          <p14:tracePt t="114240" x="1971675" y="4818063"/>
          <p14:tracePt t="114248" x="1954213" y="4835525"/>
          <p14:tracePt t="114254" x="1938338" y="4843463"/>
          <p14:tracePt t="114270" x="1928813" y="4852988"/>
          <p14:tracePt t="114279" x="1928813" y="4860925"/>
          <p14:tracePt t="114286" x="1920875" y="4868863"/>
          <p14:tracePt t="114295" x="1920875" y="4878388"/>
          <p14:tracePt t="114302" x="1920875" y="4886325"/>
          <p14:tracePt t="114312" x="1920875" y="4894263"/>
          <p14:tracePt t="114318" x="1920875" y="4911725"/>
          <p14:tracePt t="114332" x="1920875" y="4919663"/>
          <p14:tracePt t="114342" x="1920875" y="4929188"/>
          <p14:tracePt t="114348" x="1920875" y="4937125"/>
          <p14:tracePt t="114356" x="1928813" y="4937125"/>
          <p14:tracePt t="114364" x="1928813" y="4946650"/>
          <p14:tracePt t="114372" x="1928813" y="4954588"/>
          <p14:tracePt t="114379" x="1938338" y="4954588"/>
          <p14:tracePt t="114388" x="1946275" y="4972050"/>
          <p14:tracePt t="114395" x="1954213" y="4987925"/>
          <p14:tracePt t="114412" x="1954213" y="5005388"/>
          <p14:tracePt t="114418" x="1954213" y="5013325"/>
          <p14:tracePt t="114440" x="1963738" y="5013325"/>
          <p14:tracePt t="114450" x="1963738" y="5022850"/>
          <p14:tracePt t="114496" x="1963738" y="5013325"/>
          <p14:tracePt t="114504" x="1963738" y="4979988"/>
          <p14:tracePt t="114510" x="1954213" y="4954588"/>
          <p14:tracePt t="114518" x="1946275" y="4937125"/>
          <p14:tracePt t="114528" x="1938338" y="4911725"/>
          <p14:tracePt t="114534" x="1938338" y="4894263"/>
          <p14:tracePt t="114542" x="1928813" y="4886325"/>
          <p14:tracePt t="114550" x="1920875" y="4886325"/>
          <p14:tracePt t="114558" x="1920875" y="4868863"/>
          <p14:tracePt t="114564" x="1911350" y="4860925"/>
          <p14:tracePt t="114580" x="1911350" y="4852988"/>
          <p14:tracePt t="114588" x="1911350" y="4843463"/>
          <p14:tracePt t="114604" x="1911350" y="4835525"/>
          <p14:tracePt t="114612" x="1920875" y="4827588"/>
          <p14:tracePt t="114618" x="1928813" y="4818063"/>
          <p14:tracePt t="114634" x="1938338" y="4810125"/>
          <p14:tracePt t="114642" x="1954213" y="4802188"/>
          <p14:tracePt t="114650" x="1963738" y="4792663"/>
          <p14:tracePt t="114658" x="1989138" y="4784725"/>
          <p14:tracePt t="114666" x="2014538" y="4784725"/>
          <p14:tracePt t="114674" x="2030413" y="4775200"/>
          <p14:tracePt t="114680" x="2047875" y="4767263"/>
          <p14:tracePt t="114688" x="2073275" y="4759325"/>
          <p14:tracePt t="114698" x="2098675" y="4749800"/>
          <p14:tracePt t="114704" x="2116138" y="4741863"/>
          <p14:tracePt t="114712" x="2141538" y="4733925"/>
          <p14:tracePt t="114720" x="2149475" y="4724400"/>
          <p14:tracePt t="114729" x="2159000" y="4724400"/>
          <p14:tracePt t="114734" x="2166938" y="4724400"/>
          <p14:tracePt t="114742" x="2174875" y="4724400"/>
          <p14:tracePt t="114750" x="2184400" y="4724400"/>
          <p14:tracePt t="114758" x="2184400" y="4716463"/>
          <p14:tracePt t="114766" x="2192338" y="4716463"/>
          <p14:tracePt t="114774" x="2209800" y="4708525"/>
          <p14:tracePt t="114782" x="2217738" y="4699000"/>
          <p14:tracePt t="114790" x="2227263" y="4699000"/>
          <p14:tracePt t="114798" x="2243138" y="4691063"/>
          <p14:tracePt t="114804" x="2252663" y="4683125"/>
          <p14:tracePt t="114814" x="2268538" y="4673600"/>
          <p14:tracePt t="114820" x="2286000" y="4665663"/>
          <p14:tracePt t="114836" x="2293938" y="4657725"/>
          <p14:tracePt t="114845" x="2303463" y="4648200"/>
          <p14:tracePt t="114852" x="2311400" y="4648200"/>
          <p14:tracePt t="114874" x="2311400" y="4640263"/>
          <p14:tracePt t="114898" x="2311400" y="4630738"/>
          <p14:tracePt t="114914" x="2311400" y="4622800"/>
          <p14:tracePt t="114936" x="2311400" y="4614863"/>
          <p14:tracePt t="114944" x="2311400" y="4605338"/>
          <p14:tracePt t="114952" x="2311400" y="4597400"/>
          <p14:tracePt t="114990" x="2303463" y="4589463"/>
          <p14:tracePt t="114998" x="2293938" y="4589463"/>
          <p14:tracePt t="115022" x="2286000" y="4589463"/>
          <p14:tracePt t="115030" x="2278063" y="4589463"/>
          <p14:tracePt t="115044" x="2260600" y="4597400"/>
          <p14:tracePt t="115052" x="2252663" y="4605338"/>
          <p14:tracePt t="115062" x="2252663" y="4614863"/>
          <p14:tracePt t="115068" x="2243138" y="4614863"/>
          <p14:tracePt t="115078" x="2235200" y="4614863"/>
          <p14:tracePt t="115084" x="2227263" y="4614863"/>
          <p14:tracePt t="115092" x="2227263" y="4622800"/>
          <p14:tracePt t="115100" x="2227263" y="4630738"/>
          <p14:tracePt t="115106" x="2227263" y="4640263"/>
          <p14:tracePt t="115122" x="2227263" y="4648200"/>
          <p14:tracePt t="115130" x="2227263" y="4657725"/>
          <p14:tracePt t="115146" x="2227263" y="4665663"/>
          <p14:tracePt t="115270" x="2227263" y="4673600"/>
          <p14:tracePt t="115292" x="2227263" y="4683125"/>
          <p14:tracePt t="115518" x="2235200" y="4683125"/>
          <p14:tracePt t="115564" x="2243138" y="4683125"/>
          <p14:tracePt t="115602" x="2260600" y="4683125"/>
          <p14:tracePt t="115618" x="2268538" y="4683125"/>
          <p14:tracePt t="115628" x="2278063" y="4683125"/>
          <p14:tracePt t="115634" x="2286000" y="4673600"/>
          <p14:tracePt t="115656" x="2293938" y="4665663"/>
          <p14:tracePt t="115728" x="2303463" y="4665663"/>
          <p14:tracePt t="115750" x="2311400" y="4665663"/>
          <p14:tracePt t="116044" x="2319338" y="4665663"/>
          <p14:tracePt t="116060" x="2319338" y="4673600"/>
          <p14:tracePt t="116066" x="2328863" y="4683125"/>
          <p14:tracePt t="116076" x="2328863" y="4691063"/>
          <p14:tracePt t="116082" x="2328863" y="4708525"/>
          <p14:tracePt t="116090" x="2336800" y="4741863"/>
          <p14:tracePt t="116098" x="2336800" y="4767263"/>
          <p14:tracePt t="116106" x="2344738" y="4827588"/>
          <p14:tracePt t="116114" x="2344738" y="4911725"/>
          <p14:tracePt t="116122" x="2344738" y="5022850"/>
          <p14:tracePt t="116130" x="2336800" y="5141913"/>
          <p14:tracePt t="116136" x="2319338" y="5251450"/>
          <p14:tracePt t="116145" x="2319338" y="5380038"/>
          <p14:tracePt t="116152" x="2319338" y="5507038"/>
          <p14:tracePt t="116162" x="2311400" y="5634038"/>
          <p14:tracePt t="116168" x="2286000" y="5735638"/>
          <p14:tracePt t="116178" x="2278063" y="5821363"/>
          <p14:tracePt t="116184" x="2268538" y="5897563"/>
          <p14:tracePt t="116190" x="2260600" y="5940425"/>
          <p14:tracePt t="116198" x="2252663" y="5965825"/>
          <p14:tracePt t="116206" x="2252663" y="5973763"/>
          <p14:tracePt t="116214" x="2243138" y="5973763"/>
          <p14:tracePt t="116338" x="2243138" y="5983288"/>
          <p14:tracePt t="116354" x="2243138" y="5991225"/>
          <p14:tracePt t="116454" x="2243138" y="5999163"/>
          <p14:tracePt t="117330" x="2243138" y="6008688"/>
          <p14:tracePt t="117338" x="2235200" y="6008688"/>
          <p14:tracePt t="117346" x="2235200" y="6016625"/>
          <p14:tracePt t="117516" x="2227263" y="6016625"/>
          <p14:tracePt t="117786" x="2217738" y="6016625"/>
          <p14:tracePt t="117802" x="2209800" y="6016625"/>
          <p14:tracePt t="117810" x="2200275" y="6016625"/>
          <p14:tracePt t="117824" x="2192338" y="6016625"/>
          <p14:tracePt t="117832" x="2184400" y="6016625"/>
          <p14:tracePt t="117848" x="2174875" y="6016625"/>
          <p14:tracePt t="117864" x="2166938" y="6016625"/>
          <p14:tracePt t="117880" x="2159000" y="6016625"/>
          <p14:tracePt t="117942" x="2149475" y="6008688"/>
          <p14:tracePt t="117956" x="2149475" y="5999163"/>
          <p14:tracePt t="117964" x="2141538" y="5991225"/>
          <p14:tracePt t="117972" x="2133600" y="5983288"/>
          <p14:tracePt t="117980" x="2133600" y="5973763"/>
          <p14:tracePt t="117988" x="2133600" y="5965825"/>
          <p14:tracePt t="117996" x="2124075" y="5940425"/>
          <p14:tracePt t="118002" x="2124075" y="5915025"/>
          <p14:tracePt t="118012" x="2124075" y="5897563"/>
          <p14:tracePt t="118020" x="2116138" y="5872163"/>
          <p14:tracePt t="118028" x="2116138" y="5854700"/>
          <p14:tracePt t="118290" x="2116138" y="5864225"/>
          <p14:tracePt t="118298" x="2124075" y="5872163"/>
          <p14:tracePt t="118306" x="2133600" y="5872163"/>
          <p14:tracePt t="126298" x="2159000" y="5813425"/>
          <p14:tracePt t="126306" x="2192338" y="5710238"/>
          <p14:tracePt t="126314" x="2209800" y="5608638"/>
          <p14:tracePt t="126322" x="2227263" y="5549900"/>
          <p14:tracePt t="126329" x="2227263" y="5514975"/>
          <p14:tracePt t="126336" x="2227263" y="5489575"/>
          <p14:tracePt t="126345" x="2227263" y="5481638"/>
          <p14:tracePt t="126362" x="2227263" y="5472113"/>
          <p14:tracePt t="126368" x="2227263" y="5464175"/>
          <p14:tracePt t="126378" x="2227263" y="5456238"/>
          <p14:tracePt t="126382" x="2217738" y="5430838"/>
          <p14:tracePt t="126390" x="2217738" y="5421313"/>
          <p14:tracePt t="126398" x="2217738" y="5413375"/>
          <p14:tracePt t="126406" x="2217738" y="5405438"/>
          <p14:tracePt t="126414" x="2217738" y="5395913"/>
          <p14:tracePt t="126422" x="2209800" y="5380038"/>
          <p14:tracePt t="126430" x="2200275" y="5362575"/>
          <p14:tracePt t="126436" x="2200275" y="5353050"/>
          <p14:tracePt t="126446" x="2192338" y="5327650"/>
          <p14:tracePt t="126454" x="2184400" y="5302250"/>
          <p14:tracePt t="126462" x="2174875" y="5276850"/>
          <p14:tracePt t="126468" x="2159000" y="5251450"/>
          <p14:tracePt t="126479" x="2141538" y="5235575"/>
          <p14:tracePt t="126484" x="2124075" y="5218113"/>
          <p14:tracePt t="126492" x="2108200" y="5200650"/>
          <p14:tracePt t="126500" x="2108200" y="5192713"/>
          <p14:tracePt t="126506" x="2098675" y="5192713"/>
          <p14:tracePt t="126514" x="2090738" y="5183188"/>
          <p14:tracePt t="126522" x="2082800" y="5175250"/>
          <p14:tracePt t="126554" x="2073275" y="5157788"/>
          <p14:tracePt t="126560" x="2065338" y="5141913"/>
          <p14:tracePt t="126568" x="2047875" y="5116513"/>
          <p14:tracePt t="126578" x="2030413" y="5099050"/>
          <p14:tracePt t="126584" x="2014538" y="5073650"/>
          <p14:tracePt t="126592" x="1997075" y="5048250"/>
          <p14:tracePt t="126600" x="1979613" y="5030788"/>
          <p14:tracePt t="126608" x="1954213" y="5013325"/>
          <p14:tracePt t="126614" x="1938338" y="5013325"/>
          <p14:tracePt t="126622" x="1938338" y="5005388"/>
          <p14:tracePt t="126630" x="1928813" y="5005388"/>
          <p14:tracePt t="126684" x="1920875" y="5005388"/>
          <p14:tracePt t="126692" x="1911350" y="5005388"/>
          <p14:tracePt t="126708" x="1878013" y="5030788"/>
          <p14:tracePt t="126716" x="1844675" y="5048250"/>
          <p14:tracePt t="126724" x="1809750" y="5073650"/>
          <p14:tracePt t="126732" x="1758950" y="5091113"/>
          <p14:tracePt t="126738" x="1708150" y="5116513"/>
          <p14:tracePt t="126746" x="1649413" y="5124450"/>
          <p14:tracePt t="126754" x="1589088" y="5132388"/>
          <p14:tracePt t="126763" x="1530350" y="5149850"/>
          <p14:tracePt t="126770" x="1477963" y="5183188"/>
          <p14:tracePt t="126779" x="1444625" y="5200650"/>
          <p14:tracePt t="126786" x="1411288" y="5218113"/>
          <p14:tracePt t="126795" x="1376363" y="5226050"/>
          <p14:tracePt t="126800" x="1350963" y="5235575"/>
          <p14:tracePt t="126808" x="1343025" y="5243513"/>
          <p14:tracePt t="126816" x="1325563" y="5243513"/>
          <p14:tracePt t="126824" x="1317625" y="5243513"/>
          <p14:tracePt t="126840" x="1308100" y="5243513"/>
          <p14:tracePt t="127056" x="1308100" y="5235575"/>
          <p14:tracePt t="127080" x="1308100" y="5218113"/>
          <p14:tracePt t="127088" x="1317625" y="5208588"/>
          <p14:tracePt t="127096" x="1325563" y="5208588"/>
          <p14:tracePt t="127102" x="1325563" y="5200650"/>
          <p14:tracePt t="127113" x="1333500" y="5192713"/>
          <p14:tracePt t="127118" x="1343025" y="5192713"/>
          <p14:tracePt t="127129" x="1350963" y="5183188"/>
          <p14:tracePt t="127134" x="1360488" y="5175250"/>
          <p14:tracePt t="127142" x="1368425" y="5167313"/>
          <p14:tracePt t="127156" x="1376363" y="5167313"/>
          <p14:tracePt t="127204" x="1385888" y="5167313"/>
          <p14:tracePt t="127218" x="1385888" y="5157788"/>
          <p14:tracePt t="127226" x="1393825" y="5149850"/>
          <p14:tracePt t="127234" x="1401763" y="5141913"/>
          <p14:tracePt t="127242" x="1411288" y="5141913"/>
          <p14:tracePt t="127250" x="1419225" y="5132388"/>
          <p14:tracePt t="127258" x="1427163" y="5124450"/>
          <p14:tracePt t="127266" x="1436688" y="5116513"/>
          <p14:tracePt t="127272" x="1444625" y="5116513"/>
          <p14:tracePt t="127282" x="1452563" y="5106988"/>
          <p14:tracePt t="127288" x="1452563" y="5099050"/>
          <p14:tracePt t="127296" x="1462088" y="5099050"/>
          <p14:tracePt t="127304" x="1470025" y="5091113"/>
          <p14:tracePt t="127312" x="1477963" y="5081588"/>
          <p14:tracePt t="127329" x="1487488" y="5073650"/>
          <p14:tracePt t="127336" x="1495425" y="5064125"/>
          <p14:tracePt t="127342" x="1495425" y="5056188"/>
          <p14:tracePt t="127350" x="1520825" y="5056188"/>
          <p14:tracePt t="127358" x="1538288" y="5038725"/>
          <p14:tracePt t="127366" x="1546225" y="5030788"/>
          <p14:tracePt t="127374" x="1563688" y="5013325"/>
          <p14:tracePt t="127382" x="1581150" y="5005388"/>
          <p14:tracePt t="127396" x="1589088" y="4997450"/>
          <p14:tracePt t="127498" x="1597025" y="4987925"/>
          <p14:tracePt t="127520" x="1606550" y="4979988"/>
          <p14:tracePt t="127528" x="1614488" y="4979988"/>
          <p14:tracePt t="127536" x="1622425" y="4972050"/>
          <p14:tracePt t="127544" x="1622425" y="4962525"/>
          <p14:tracePt t="127552" x="1631950" y="4962525"/>
          <p14:tracePt t="127676" x="1631950" y="4954588"/>
          <p14:tracePt t="127684" x="1649413" y="4946650"/>
          <p14:tracePt t="127692" x="1657350" y="4937125"/>
          <p14:tracePt t="127700" x="1665288" y="4937125"/>
          <p14:tracePt t="127706" x="1674813" y="4929188"/>
          <p14:tracePt t="127714" x="1682750" y="4919663"/>
          <p14:tracePt t="127722" x="1682750" y="4911725"/>
          <p14:tracePt t="127730" x="1690688" y="4911725"/>
          <p14:tracePt t="127746" x="1700213" y="4903788"/>
          <p14:tracePt t="127754" x="1700213" y="4894263"/>
          <p14:tracePt t="127762" x="1708150" y="4894263"/>
          <p14:tracePt t="127768" x="1725613" y="4878388"/>
          <p14:tracePt t="127776" x="1741488" y="4860925"/>
          <p14:tracePt t="127784" x="1741488" y="4852988"/>
          <p14:tracePt t="127792" x="1751013" y="4852988"/>
          <p14:tracePt t="127800" x="1758950" y="4843463"/>
          <p14:tracePt t="127808" x="1758950" y="4835525"/>
          <p14:tracePt t="127816" x="1766888" y="4835525"/>
          <p14:tracePt t="127822" x="1776413" y="4835525"/>
          <p14:tracePt t="127838" x="1784350" y="4835525"/>
          <p14:tracePt t="127870" x="1784350" y="4827588"/>
          <p14:tracePt t="127884" x="1793875" y="4818063"/>
          <p14:tracePt t="127892" x="1809750" y="4802188"/>
          <p14:tracePt t="127902" x="1835150" y="4775200"/>
          <p14:tracePt t="127908" x="1852613" y="4759325"/>
          <p14:tracePt t="127916" x="1878013" y="4741863"/>
          <p14:tracePt t="127924" x="1903413" y="4716463"/>
          <p14:tracePt t="127930" x="1928813" y="4691063"/>
          <p14:tracePt t="127938" x="1954213" y="4665663"/>
          <p14:tracePt t="127946" x="1971675" y="4648200"/>
          <p14:tracePt t="127954" x="1997075" y="4622800"/>
          <p14:tracePt t="127962" x="2022475" y="4605338"/>
          <p14:tracePt t="127970" x="2047875" y="4579938"/>
          <p14:tracePt t="127979" x="2073275" y="4554538"/>
          <p14:tracePt t="127986" x="2098675" y="4538663"/>
          <p14:tracePt t="127996" x="2108200" y="4521200"/>
          <p14:tracePt t="128000" x="2116138" y="4513263"/>
          <p14:tracePt t="128008" x="2124075" y="4503738"/>
          <p14:tracePt t="128016" x="2133600" y="4495800"/>
          <p14:tracePt t="128024" x="2141538" y="4495800"/>
          <p14:tracePt t="128032" x="2149475" y="4478338"/>
          <p14:tracePt t="128040" x="2166938" y="4470400"/>
          <p14:tracePt t="128048" x="2184400" y="4460875"/>
          <p14:tracePt t="128056" x="2200275" y="4435475"/>
          <p14:tracePt t="128062" x="2217738" y="4435475"/>
          <p14:tracePt t="128070" x="2235200" y="4427538"/>
          <p14:tracePt t="128079" x="2252663" y="4419600"/>
          <p14:tracePt t="128086" x="2260600" y="4410075"/>
          <p14:tracePt t="128095" x="2278063" y="4402138"/>
          <p14:tracePt t="128102" x="2293938" y="4394200"/>
          <p14:tracePt t="128112" x="2303463" y="4384675"/>
          <p14:tracePt t="128118" x="2311400" y="4376738"/>
          <p14:tracePt t="128124" x="2319338" y="4368800"/>
          <p14:tracePt t="128132" x="2328863" y="4359275"/>
          <p14:tracePt t="128140" x="2336800" y="4359275"/>
          <p14:tracePt t="128148" x="2354263" y="4351338"/>
          <p14:tracePt t="128156" x="2354263" y="4341813"/>
          <p14:tracePt t="128164" x="2371725" y="4333875"/>
          <p14:tracePt t="128172" x="2379663" y="4333875"/>
          <p14:tracePt t="128179" x="2379663" y="4325938"/>
          <p14:tracePt t="128186" x="2387600" y="4316413"/>
          <p14:tracePt t="128195" x="2413000" y="4308475"/>
          <p14:tracePt t="128212" x="2438400" y="4300538"/>
          <p14:tracePt t="128218" x="2447925" y="4291013"/>
          <p14:tracePt t="128229" x="2473325" y="4283075"/>
          <p14:tracePt t="128232" x="2498725" y="4265613"/>
          <p14:tracePt t="128240" x="2524125" y="4249738"/>
          <p14:tracePt t="128248" x="2549525" y="4232275"/>
          <p14:tracePt t="128256" x="2582863" y="4206875"/>
          <p14:tracePt t="128264" x="2617788" y="4181475"/>
          <p14:tracePt t="128272" x="2643188" y="4156075"/>
          <p14:tracePt t="128280" x="2668588" y="4130675"/>
          <p14:tracePt t="128288" x="2701925" y="4105275"/>
          <p14:tracePt t="128295" x="2727325" y="4087813"/>
          <p14:tracePt t="128302" x="2762250" y="4062413"/>
          <p14:tracePt t="128312" x="2787650" y="4044950"/>
          <p14:tracePt t="128318" x="2813050" y="4019550"/>
          <p14:tracePt t="128328" x="2838450" y="3994150"/>
          <p14:tracePt t="128334" x="2863850" y="3976688"/>
          <p14:tracePt t="128342" x="2871788" y="3960813"/>
          <p14:tracePt t="128350" x="2889250" y="3935413"/>
          <p14:tracePt t="128358" x="2897188" y="3908425"/>
          <p14:tracePt t="128364" x="2914650" y="3883025"/>
          <p14:tracePt t="128372" x="2940050" y="3857625"/>
          <p14:tracePt t="128381" x="2965450" y="3841750"/>
          <p14:tracePt t="128388" x="2990850" y="3816350"/>
          <p14:tracePt t="128396" x="3016250" y="3790950"/>
          <p14:tracePt t="128404" x="3051175" y="3748088"/>
          <p14:tracePt t="128412" x="3084513" y="3722688"/>
          <p14:tracePt t="128418" x="3109913" y="3697288"/>
          <p14:tracePt t="128426" x="3135313" y="3671888"/>
          <p14:tracePt t="128436" x="3160713" y="3646488"/>
          <p14:tracePt t="128442" x="3186113" y="3619500"/>
          <p14:tracePt t="128450" x="3211513" y="3603625"/>
          <p14:tracePt t="128458" x="3238500" y="3578225"/>
          <p14:tracePt t="128466" x="3263900" y="3552825"/>
          <p14:tracePt t="128472" x="3289300" y="3527425"/>
          <p14:tracePt t="128481" x="3314700" y="3502025"/>
          <p14:tracePt t="128490" x="3330575" y="3475038"/>
          <p14:tracePt t="128496" x="3373438" y="3441700"/>
          <p14:tracePt t="128504" x="3398838" y="3416300"/>
          <p14:tracePt t="128512" x="3424238" y="3390900"/>
          <p14:tracePt t="128520" x="3449638" y="3365500"/>
          <p14:tracePt t="128529" x="3475038" y="3340100"/>
          <p14:tracePt t="128536" x="3492500" y="3314700"/>
          <p14:tracePt t="128545" x="3517900" y="3289300"/>
          <p14:tracePt t="128550" x="3560763" y="3263900"/>
          <p14:tracePt t="128558" x="3586163" y="3238500"/>
          <p14:tracePt t="128566" x="3603625" y="3211513"/>
          <p14:tracePt t="128574" x="3646488" y="3195638"/>
          <p14:tracePt t="128582" x="3662363" y="3178175"/>
          <p14:tracePt t="128590" x="3697288" y="3152775"/>
          <p14:tracePt t="128596" x="3722688" y="3127375"/>
          <p14:tracePt t="128604" x="3763963" y="3109913"/>
          <p14:tracePt t="128612" x="3798888" y="3094038"/>
          <p14:tracePt t="128620" x="3832225" y="3067050"/>
          <p14:tracePt t="128629" x="3857625" y="3051175"/>
          <p14:tracePt t="128636" x="3883025" y="3025775"/>
          <p14:tracePt t="128645" x="3900488" y="3016250"/>
          <p14:tracePt t="128652" x="3925888" y="3000375"/>
          <p14:tracePt t="128658" x="3943350" y="2990850"/>
          <p14:tracePt t="128666" x="3960813" y="2990850"/>
          <p14:tracePt t="128674" x="3960813" y="2982913"/>
          <p14:tracePt t="128682" x="3968750" y="2974975"/>
          <p14:tracePt t="128690" x="3976688" y="2965450"/>
          <p14:tracePt t="128706" x="3986213" y="2965450"/>
          <p14:tracePt t="128714" x="3994150" y="2965450"/>
          <p14:tracePt t="128768" x="4002088" y="2957513"/>
          <p14:tracePt t="128884" x="3986213" y="2974975"/>
          <p14:tracePt t="128890" x="3951288" y="3008313"/>
          <p14:tracePt t="128900" x="3908425" y="3059113"/>
          <p14:tracePt t="128906" x="3867150" y="3101975"/>
          <p14:tracePt t="128914" x="3824288" y="3152775"/>
          <p14:tracePt t="128922" x="3773488" y="3203575"/>
          <p14:tracePt t="128930" x="3730625" y="3254375"/>
          <p14:tracePt t="128938" x="3679825" y="3314700"/>
          <p14:tracePt t="128946" x="3611563" y="3373438"/>
          <p14:tracePt t="128954" x="3578225" y="3424238"/>
          <p14:tracePt t="128962" x="3552825" y="3449638"/>
          <p14:tracePt t="128970" x="3527425" y="3475038"/>
          <p14:tracePt t="128976" x="3502025" y="3492500"/>
          <p14:tracePt t="128984" x="3475038" y="3509963"/>
          <p14:tracePt t="128992" x="3459163" y="3527425"/>
          <p14:tracePt t="129000" x="3459163" y="3535363"/>
          <p14:tracePt t="129008" x="3441700" y="3543300"/>
          <p14:tracePt t="129014" x="3433763" y="3543300"/>
          <p14:tracePt t="129022" x="3424238" y="3552825"/>
          <p14:tracePt t="129032" x="3408363" y="3568700"/>
          <p14:tracePt t="129038" x="3382963" y="3586163"/>
          <p14:tracePt t="129046" x="3348038" y="3611563"/>
          <p14:tracePt t="129054" x="3322638" y="3646488"/>
          <p14:tracePt t="129062" x="3289300" y="3671888"/>
          <p14:tracePt t="129068" x="3254375" y="3713163"/>
          <p14:tracePt t="129079" x="3203575" y="3756025"/>
          <p14:tracePt t="129084" x="3170238" y="3790950"/>
          <p14:tracePt t="129092" x="3101975" y="3857625"/>
          <p14:tracePt t="129100" x="3033713" y="3908425"/>
          <p14:tracePt t="129108" x="2982913" y="3960813"/>
          <p14:tracePt t="129116" x="2932113" y="4002088"/>
          <p14:tracePt t="129124" x="2897188" y="4044950"/>
          <p14:tracePt t="129132" x="2871788" y="4070350"/>
          <p14:tracePt t="129138" x="2830513" y="4095750"/>
          <p14:tracePt t="129146" x="2795588" y="4121150"/>
          <p14:tracePt t="129154" x="2762250" y="4146550"/>
          <p14:tracePt t="129162" x="2719388" y="4181475"/>
          <p14:tracePt t="129170" x="2686050" y="4197350"/>
          <p14:tracePt t="129179" x="2651125" y="4224338"/>
          <p14:tracePt t="129186" x="2625725" y="4249738"/>
          <p14:tracePt t="129192" x="2592388" y="4265613"/>
          <p14:tracePt t="129200" x="2557463" y="4283075"/>
          <p14:tracePt t="129208" x="2516188" y="4308475"/>
          <p14:tracePt t="129216" x="2481263" y="4341813"/>
          <p14:tracePt t="129224" x="2447925" y="4368800"/>
          <p14:tracePt t="129232" x="2397125" y="4394200"/>
          <p14:tracePt t="129240" x="2344738" y="4435475"/>
          <p14:tracePt t="129248" x="2311400" y="4460875"/>
          <p14:tracePt t="129256" x="2268538" y="4495800"/>
          <p14:tracePt t="129262" x="2243138" y="4513263"/>
          <p14:tracePt t="129270" x="2217738" y="4538663"/>
          <p14:tracePt t="129279" x="2209800" y="4564063"/>
          <p14:tracePt t="129286" x="2200275" y="4572000"/>
          <p14:tracePt t="129295" x="2192338" y="4579938"/>
          <p14:tracePt t="129302" x="2184400" y="4597400"/>
          <p14:tracePt t="129312" x="2184400" y="4605338"/>
          <p14:tracePt t="129316" x="2174875" y="4614863"/>
          <p14:tracePt t="129324" x="2166938" y="4614863"/>
          <p14:tracePt t="129332" x="2159000" y="4622800"/>
          <p14:tracePt t="129340" x="2159000" y="4630738"/>
          <p14:tracePt t="129348" x="2149475" y="4630738"/>
          <p14:tracePt t="129356" x="2133600" y="4648200"/>
          <p14:tracePt t="129364" x="2116138" y="4673600"/>
          <p14:tracePt t="129372" x="2108200" y="4699000"/>
          <p14:tracePt t="129379" x="2090738" y="4708525"/>
          <p14:tracePt t="129386" x="2073275" y="4733925"/>
          <p14:tracePt t="129395" x="2055813" y="4749800"/>
          <p14:tracePt t="129402" x="2039938" y="4775200"/>
          <p14:tracePt t="129412" x="2030413" y="4792663"/>
          <p14:tracePt t="129418" x="2022475" y="4802188"/>
          <p14:tracePt t="129426" x="2005013" y="4827588"/>
          <p14:tracePt t="129432" x="1989138" y="4852988"/>
          <p14:tracePt t="129440" x="1979613" y="4868863"/>
          <p14:tracePt t="129448" x="1963738" y="4886325"/>
          <p14:tracePt t="129456" x="1946275" y="4903788"/>
          <p14:tracePt t="129464" x="1946275" y="4929188"/>
          <p14:tracePt t="129472" x="1928813" y="4946650"/>
          <p14:tracePt t="129480" x="1920875" y="4954588"/>
          <p14:tracePt t="129488" x="1911350" y="4962525"/>
          <p14:tracePt t="129495" x="1903413" y="4979988"/>
          <p14:tracePt t="129502" x="1903413" y="4987925"/>
          <p14:tracePt t="129512" x="1903413" y="4997450"/>
          <p14:tracePt t="129518" x="1895475" y="5005388"/>
          <p14:tracePt t="129529" x="1895475" y="5013325"/>
          <p14:tracePt t="129534" x="1885950" y="5013325"/>
          <p14:tracePt t="129542" x="1885950" y="5022850"/>
          <p14:tracePt t="129548" x="1878013" y="5022850"/>
          <p14:tracePt t="129564" x="1878013" y="5030788"/>
          <p14:tracePt t="129658" x="1852613" y="5056188"/>
          <p14:tracePt t="129666" x="1844675" y="5073650"/>
          <p14:tracePt t="129674" x="1835150" y="5081588"/>
          <p14:tracePt t="129680" x="1835150" y="5099050"/>
          <p14:tracePt t="129688" x="1827213" y="5124450"/>
          <p14:tracePt t="129696" x="1819275" y="5149850"/>
          <p14:tracePt t="129704" x="1809750" y="5167313"/>
          <p14:tracePt t="129712" x="1801813" y="5192713"/>
          <p14:tracePt t="129720" x="1793875" y="5218113"/>
          <p14:tracePt t="129729" x="1784350" y="5243513"/>
          <p14:tracePt t="129734" x="1784350" y="5260975"/>
          <p14:tracePt t="129742" x="1784350" y="5286375"/>
          <p14:tracePt t="129750" x="1776413" y="5302250"/>
          <p14:tracePt t="129758" x="1776413" y="5319713"/>
          <p14:tracePt t="129766" x="1776413" y="5327650"/>
          <p14:tracePt t="129774" x="1776413" y="5337175"/>
          <p14:tracePt t="129782" x="1776413" y="5345113"/>
          <p14:tracePt t="129790" x="1776413" y="5362575"/>
          <p14:tracePt t="129804" x="1776413" y="5370513"/>
          <p14:tracePt t="129812" x="1776413" y="5380038"/>
          <p14:tracePt t="129820" x="1776413" y="5387975"/>
          <p14:tracePt t="129829" x="1784350" y="5387975"/>
          <p14:tracePt t="129836" x="1784350" y="5395913"/>
          <p14:tracePt t="129846" x="1784350" y="5405438"/>
          <p14:tracePt t="129858" x="1793875" y="5413375"/>
          <p14:tracePt t="129866" x="1793875" y="5421313"/>
          <p14:tracePt t="129890" x="1801813" y="5430838"/>
          <p14:tracePt t="129914" x="1801813" y="5438775"/>
          <p14:tracePt t="129920" x="1801813" y="5446713"/>
          <p14:tracePt t="129929" x="1809750" y="5446713"/>
          <p14:tracePt t="129936" x="1809750" y="5456238"/>
          <p14:tracePt t="129945" x="1809750" y="5464175"/>
          <p14:tracePt t="129952" x="1819275" y="5464175"/>
          <p14:tracePt t="129962" x="1827213" y="5464175"/>
          <p14:tracePt t="129968" x="1827213" y="5472113"/>
          <p14:tracePt t="129974" x="1827213" y="5481638"/>
          <p14:tracePt t="129982" x="1835150" y="5489575"/>
          <p14:tracePt t="129990" x="1844675" y="5489575"/>
          <p14:tracePt t="129998" x="1852613" y="5507038"/>
          <p14:tracePt t="130006" x="1852613" y="5514975"/>
          <p14:tracePt t="130014" x="1860550" y="5532438"/>
          <p14:tracePt t="130022" x="1870075" y="5549900"/>
          <p14:tracePt t="130030" x="1878013" y="5557838"/>
          <p14:tracePt t="130038" x="1885950" y="5575300"/>
          <p14:tracePt t="130046" x="1895475" y="5591175"/>
          <p14:tracePt t="130052" x="1895475" y="5616575"/>
          <p14:tracePt t="130063" x="1903413" y="5616575"/>
          <p14:tracePt t="130068" x="1911350" y="5641975"/>
          <p14:tracePt t="130076" x="1920875" y="5651500"/>
          <p14:tracePt t="130084" x="1928813" y="5668963"/>
          <p14:tracePt t="130090" x="1928813" y="5676900"/>
          <p14:tracePt t="130098" x="1938338" y="5684838"/>
          <p14:tracePt t="130106" x="1946275" y="5684838"/>
          <p14:tracePt t="130114" x="1954213" y="5694363"/>
          <p14:tracePt t="130122" x="1954213" y="5702300"/>
          <p14:tracePt t="130130" x="1963738" y="5702300"/>
          <p14:tracePt t="130138" x="1971675" y="5710238"/>
          <p14:tracePt t="130145" x="1971675" y="5719763"/>
          <p14:tracePt t="130152" x="1979613" y="5727700"/>
          <p14:tracePt t="130162" x="1989138" y="5727700"/>
          <p14:tracePt t="130168" x="1997075" y="5735638"/>
          <p14:tracePt t="130179" x="1997075" y="5745163"/>
          <p14:tracePt t="130192" x="2005013" y="5753100"/>
          <p14:tracePt t="130200" x="2005013" y="5761038"/>
          <p14:tracePt t="130208" x="2014538" y="5770563"/>
          <p14:tracePt t="130222" x="2014538" y="5778500"/>
          <p14:tracePt t="130232" x="2014538" y="5788025"/>
          <p14:tracePt t="130246" x="2014538" y="5795963"/>
          <p14:tracePt t="130254" x="2022475" y="5795963"/>
          <p14:tracePt t="130262" x="2022475" y="5803900"/>
          <p14:tracePt t="130268" x="2022475" y="5813425"/>
          <p14:tracePt t="130284" x="2030413" y="5813425"/>
          <p14:tracePt t="130292" x="2030413" y="5821363"/>
          <p14:tracePt t="130308" x="2030413" y="5829300"/>
          <p14:tracePt t="130330" x="2030413" y="5838825"/>
          <p14:tracePt t="130346" x="2030413" y="5846763"/>
          <p14:tracePt t="130370" x="2030413" y="5854700"/>
          <p14:tracePt t="130378" x="2039938" y="5854700"/>
          <p14:tracePt t="130392" x="2039938" y="5864225"/>
          <p14:tracePt t="130400" x="2047875" y="5864225"/>
          <p14:tracePt t="130408" x="2055813" y="5872163"/>
          <p14:tracePt t="130432" x="2065338" y="5880100"/>
          <p14:tracePt t="130440" x="2073275" y="5880100"/>
          <p14:tracePt t="130448" x="2073275" y="5889625"/>
          <p14:tracePt t="130454" x="2082800" y="5889625"/>
          <p14:tracePt t="130462" x="2090738" y="5889625"/>
          <p14:tracePt t="130470" x="2098675" y="5889625"/>
          <p14:tracePt t="131058" x="2108200" y="5889625"/>
          <p14:tracePt t="131082" x="2116138" y="5889625"/>
          <p14:tracePt t="131160" x="2124075" y="5889625"/>
          <p14:tracePt t="131166" x="2124075" y="5872163"/>
          <p14:tracePt t="131176" x="2133600" y="5872163"/>
          <p14:tracePt t="131182" x="2141538" y="5864225"/>
          <p14:tracePt t="131190" x="2141538" y="5854700"/>
          <p14:tracePt t="131206" x="2149475" y="5846763"/>
          <p14:tracePt t="131222" x="2149475" y="5838825"/>
          <p14:tracePt t="131230" x="2149475" y="5829300"/>
          <p14:tracePt t="131246" x="2149475" y="5821363"/>
          <p14:tracePt t="131252" x="2149475" y="5813425"/>
          <p14:tracePt t="131268" x="2149475" y="5803900"/>
          <p14:tracePt t="131392" x="2159000" y="5795963"/>
          <p14:tracePt t="131400" x="2166938" y="5778500"/>
          <p14:tracePt t="131414" x="2174875" y="5761038"/>
          <p14:tracePt t="131422" x="2184400" y="5753100"/>
          <p14:tracePt t="131430" x="2192338" y="5753100"/>
          <p14:tracePt t="131438" x="2192338" y="5745163"/>
          <p14:tracePt t="131446" x="2200275" y="5735638"/>
          <p14:tracePt t="131454" x="2209800" y="5735638"/>
          <p14:tracePt t="131463" x="2209800" y="5727700"/>
          <p14:tracePt t="131468" x="2217738" y="5719763"/>
          <p14:tracePt t="131476" x="2227263" y="5710238"/>
          <p14:tracePt t="131484" x="2235200" y="5710238"/>
          <p14:tracePt t="131492" x="2235200" y="5702300"/>
          <p14:tracePt t="131500" x="2243138" y="5694363"/>
          <p14:tracePt t="131508" x="2252663" y="5694363"/>
          <p14:tracePt t="131538" x="2260600" y="5694363"/>
          <p14:tracePt t="131554" x="2260600" y="5684838"/>
          <p14:tracePt t="131592" x="2268538" y="5676900"/>
          <p14:tracePt t="131616" x="2278063" y="5668963"/>
          <p14:tracePt t="131624" x="2278063" y="5659438"/>
          <p14:tracePt t="131640" x="2278063" y="5651500"/>
          <p14:tracePt t="131654" x="2278063" y="5641975"/>
          <p14:tracePt t="131840" x="2286000" y="5641975"/>
          <p14:tracePt t="131848" x="2311400" y="5651500"/>
          <p14:tracePt t="131856" x="2319338" y="5659438"/>
          <p14:tracePt t="131864" x="2344738" y="5668963"/>
          <p14:tracePt t="131872" x="2371725" y="5676900"/>
          <p14:tracePt t="131894" x="2438400" y="5694363"/>
          <p14:tracePt t="131902" x="2463800" y="5694363"/>
          <p14:tracePt t="131912" x="2481263" y="5694363"/>
          <p14:tracePt t="131918" x="2516188" y="5702300"/>
          <p14:tracePt t="131926" x="2549525" y="5702300"/>
          <p14:tracePt t="131934" x="2582863" y="5702300"/>
          <p14:tracePt t="131942" x="2608263" y="5702300"/>
          <p14:tracePt t="131950" x="2651125" y="5702300"/>
          <p14:tracePt t="131956" x="2686050" y="5702300"/>
          <p14:tracePt t="131964" x="2719388" y="5702300"/>
          <p14:tracePt t="131972" x="2752725" y="5702300"/>
          <p14:tracePt t="131980" x="2770188" y="5702300"/>
          <p14:tracePt t="131988" x="2795588" y="5702300"/>
          <p14:tracePt t="131996" x="2820988" y="5702300"/>
          <p14:tracePt t="132004" x="2838450" y="5702300"/>
          <p14:tracePt t="132012" x="2863850" y="5702300"/>
          <p14:tracePt t="132018" x="2881313" y="5702300"/>
          <p14:tracePt t="132026" x="2897188" y="5702300"/>
          <p14:tracePt t="132034" x="2914650" y="5694363"/>
          <p14:tracePt t="132042" x="2940050" y="5694363"/>
          <p14:tracePt t="132050" x="2949575" y="5694363"/>
          <p14:tracePt t="132058" x="2957513" y="5694363"/>
          <p14:tracePt t="132066" x="2965450" y="5684838"/>
          <p14:tracePt t="132320" x="2974975" y="5684838"/>
          <p14:tracePt t="132422" x="2974975" y="5676900"/>
          <p14:tracePt t="132436" x="2974975" y="5668963"/>
          <p14:tracePt t="132444" x="2974975" y="5659438"/>
          <p14:tracePt t="132460" x="2974975" y="5651500"/>
          <p14:tracePt t="132522" x="2965450" y="5641975"/>
          <p14:tracePt t="132538" x="2957513" y="5634038"/>
          <p14:tracePt t="132546" x="2957513" y="5626100"/>
          <p14:tracePt t="132552" x="2949575" y="5626100"/>
          <p14:tracePt t="132560" x="2940050" y="5608638"/>
          <p14:tracePt t="132568" x="2932113" y="5600700"/>
          <p14:tracePt t="132584" x="2922588" y="5583238"/>
          <p14:tracePt t="132592" x="2906713" y="5575300"/>
          <p14:tracePt t="132600" x="2897188" y="5575300"/>
          <p14:tracePt t="132614" x="2897188" y="5565775"/>
          <p14:tracePt t="132622" x="2897188" y="5557838"/>
          <p14:tracePt t="132630" x="2889250" y="5549900"/>
          <p14:tracePt t="132670" x="2889250" y="5540375"/>
          <p14:tracePt t="133326" x="2881313" y="5532438"/>
          <p14:tracePt t="133342" x="2871788" y="5532438"/>
          <p14:tracePt t="133350" x="2863850" y="5524500"/>
          <p14:tracePt t="133358" x="2846388" y="5514975"/>
          <p14:tracePt t="133366" x="2830513" y="5507038"/>
          <p14:tracePt t="133374" x="2813050" y="5497513"/>
          <p14:tracePt t="133382" x="2787650" y="5489575"/>
          <p14:tracePt t="133390" x="2770188" y="5489575"/>
          <p14:tracePt t="133396" x="2736850" y="5481638"/>
          <p14:tracePt t="133404" x="2701925" y="5472113"/>
          <p14:tracePt t="133412" x="2660650" y="5456238"/>
          <p14:tracePt t="133420" x="2625725" y="5456238"/>
          <p14:tracePt t="133429" x="2592388" y="5430838"/>
          <p14:tracePt t="133436" x="2557463" y="5430838"/>
          <p14:tracePt t="133445" x="2524125" y="5405438"/>
          <p14:tracePt t="133450" x="2481263" y="5387975"/>
          <p14:tracePt t="133458" x="2447925" y="5362575"/>
          <p14:tracePt t="133466" x="2413000" y="5337175"/>
          <p14:tracePt t="133474" x="2379663" y="5319713"/>
          <p14:tracePt t="133482" x="2344738" y="5311775"/>
          <p14:tracePt t="133490" x="2311400" y="5302250"/>
          <p14:tracePt t="133498" x="2286000" y="5294313"/>
          <p14:tracePt t="133506" x="2260600" y="5286375"/>
          <p14:tracePt t="133514" x="2235200" y="5276850"/>
          <p14:tracePt t="133520" x="2192338" y="5260975"/>
          <p14:tracePt t="133529" x="2166938" y="5251450"/>
          <p14:tracePt t="133536" x="2133600" y="5243513"/>
          <p14:tracePt t="133545" x="2098675" y="5235575"/>
          <p14:tracePt t="133552" x="2073275" y="5235575"/>
          <p14:tracePt t="133562" x="2047875" y="5226050"/>
          <p14:tracePt t="133568" x="2030413" y="5226050"/>
          <p14:tracePt t="133574" x="2005013" y="5226050"/>
          <p14:tracePt t="133582" x="1997075" y="5226050"/>
          <p14:tracePt t="133590" x="1989138" y="5226050"/>
          <p14:tracePt t="133598" x="1979613" y="5226050"/>
          <p14:tracePt t="133606" x="1971675" y="5226050"/>
          <p14:tracePt t="133668" x="1946275" y="5226050"/>
          <p14:tracePt t="133676" x="1911350" y="5235575"/>
          <p14:tracePt t="133684" x="1885950" y="5243513"/>
          <p14:tracePt t="133692" x="1852613" y="5251450"/>
          <p14:tracePt t="133700" x="1819275" y="5260975"/>
          <p14:tracePt t="133706" x="1784350" y="5268913"/>
          <p14:tracePt t="133714" x="1751013" y="5276850"/>
          <p14:tracePt t="133722" x="1716088" y="5286375"/>
          <p14:tracePt t="133730" x="1674813" y="5294313"/>
          <p14:tracePt t="133738" x="1622425" y="5302250"/>
          <p14:tracePt t="133746" x="1597025" y="5311775"/>
          <p14:tracePt t="133754" x="1563688" y="5319713"/>
          <p14:tracePt t="133762" x="1530350" y="5327650"/>
          <p14:tracePt t="133768" x="1504950" y="5327650"/>
          <p14:tracePt t="133776" x="1477963" y="5327650"/>
          <p14:tracePt t="133784" x="1462088" y="5327650"/>
          <p14:tracePt t="133792" x="1427163" y="5327650"/>
          <p14:tracePt t="133800" x="1401763" y="5327650"/>
          <p14:tracePt t="133808" x="1376363" y="5327650"/>
          <p14:tracePt t="133814" x="1325563" y="5319713"/>
          <p14:tracePt t="133822" x="1292225" y="5311775"/>
          <p14:tracePt t="133830" x="1231900" y="5302250"/>
          <p14:tracePt t="133838" x="1198563" y="5286375"/>
          <p14:tracePt t="133846" x="1163638" y="5268913"/>
          <p14:tracePt t="133854" x="1138238" y="5243513"/>
          <p14:tracePt t="133862" x="1112838" y="5218113"/>
          <p14:tracePt t="133870" x="1087438" y="5192713"/>
          <p14:tracePt t="133879" x="1069975" y="5175250"/>
          <p14:tracePt t="133897" x="1028700" y="5132388"/>
          <p14:tracePt t="133900" x="1011238" y="5124450"/>
          <p14:tracePt t="133908" x="1003300" y="5106988"/>
          <p14:tracePt t="133916" x="1003300" y="5099050"/>
          <p14:tracePt t="133924" x="993775" y="5091113"/>
          <p14:tracePt t="133930" x="985838" y="5091113"/>
          <p14:tracePt t="133938" x="985838" y="5081588"/>
          <p14:tracePt t="133946" x="985838" y="5064125"/>
          <p14:tracePt t="133954" x="977900" y="5048250"/>
          <p14:tracePt t="133962" x="977900" y="5022850"/>
          <p14:tracePt t="133970" x="977900" y="5005388"/>
          <p14:tracePt t="133979" x="977900" y="4972050"/>
          <p14:tracePt t="133986" x="977900" y="4946650"/>
          <p14:tracePt t="133996" x="977900" y="4919663"/>
          <p14:tracePt t="134000" x="977900" y="4911725"/>
          <p14:tracePt t="134012" x="977900" y="4903788"/>
          <p14:tracePt t="134016" x="977900" y="4894263"/>
          <p14:tracePt t="134032" x="977900" y="4878388"/>
          <p14:tracePt t="134040" x="977900" y="4868863"/>
          <p14:tracePt t="134048" x="968375" y="4843463"/>
          <p14:tracePt t="134056" x="960438" y="4827588"/>
          <p14:tracePt t="134063" x="960438" y="4810125"/>
          <p14:tracePt t="134070" x="960438" y="4784725"/>
          <p14:tracePt t="134079" x="960438" y="4767263"/>
          <p14:tracePt t="134086" x="952500" y="4741863"/>
          <p14:tracePt t="134096" x="952500" y="4733925"/>
          <p14:tracePt t="134102" x="952500" y="4716463"/>
          <p14:tracePt t="134112" x="942975" y="4708525"/>
          <p14:tracePt t="134116" x="942975" y="4699000"/>
          <p14:tracePt t="134124" x="942975" y="4691063"/>
          <p14:tracePt t="134132" x="942975" y="4683125"/>
          <p14:tracePt t="134140" x="935038" y="4683125"/>
          <p14:tracePt t="134148" x="935038" y="4673600"/>
          <p14:tracePt t="134156" x="935038" y="4665663"/>
          <p14:tracePt t="134992" x="968375" y="4648200"/>
          <p14:tracePt t="135000" x="1104900" y="4605338"/>
          <p14:tracePt t="135011" x="1292225" y="4521200"/>
          <p14:tracePt t="135016" x="1512888" y="4427538"/>
          <p14:tracePt t="135022" x="1725613" y="4333875"/>
          <p14:tracePt t="135030" x="1911350" y="4249738"/>
          <p14:tracePt t="135038" x="2098675" y="4164013"/>
          <p14:tracePt t="135046" x="2286000" y="4095750"/>
          <p14:tracePt t="135054" x="2438400" y="4044950"/>
          <p14:tracePt t="135063" x="2549525" y="3994150"/>
          <p14:tracePt t="135070" x="2617788" y="3960813"/>
          <p14:tracePt t="135076" x="2651125" y="3935413"/>
          <p14:tracePt t="135084" x="2676525" y="3917950"/>
          <p14:tracePt t="135092" x="2686050" y="3917950"/>
          <p14:tracePt t="135170" x="2701925" y="3900488"/>
          <p14:tracePt t="135178" x="2736850" y="3875088"/>
          <p14:tracePt t="135186" x="2805113" y="3841750"/>
          <p14:tracePt t="135194" x="2863850" y="3816350"/>
          <p14:tracePt t="135202" x="2940050" y="3790950"/>
          <p14:tracePt t="135208" x="3000375" y="3756025"/>
          <p14:tracePt t="135216" x="3059113" y="3738563"/>
          <p14:tracePt t="135226" x="3152775" y="3705225"/>
          <p14:tracePt t="135232" x="3238500" y="3671888"/>
          <p14:tracePt t="135240" x="3330575" y="3636963"/>
          <p14:tracePt t="135248" x="3408363" y="3594100"/>
          <p14:tracePt t="135256" x="3467100" y="3552825"/>
          <p14:tracePt t="135262" x="3509963" y="3527425"/>
          <p14:tracePt t="135270" x="3560763" y="3492500"/>
          <p14:tracePt t="135280" x="3578225" y="3475038"/>
          <p14:tracePt t="135286" x="3603625" y="3459163"/>
          <p14:tracePt t="135295" x="3629025" y="3449638"/>
          <p14:tracePt t="135302" x="3646488" y="3441700"/>
          <p14:tracePt t="135312" x="3671888" y="3424238"/>
          <p14:tracePt t="135316" x="3687763" y="3398838"/>
          <p14:tracePt t="135324" x="3713163" y="3382963"/>
          <p14:tracePt t="135332" x="3738563" y="3355975"/>
          <p14:tracePt t="135340" x="3763963" y="3330575"/>
          <p14:tracePt t="135348" x="3798888" y="3305175"/>
          <p14:tracePt t="135356" x="3841750" y="3279775"/>
          <p14:tracePt t="135364" x="3867150" y="3254375"/>
          <p14:tracePt t="135372" x="3900488" y="3228975"/>
          <p14:tracePt t="135382" x="3925888" y="3203575"/>
          <p14:tracePt t="135395" x="4019550" y="3135313"/>
          <p14:tracePt t="135402" x="4052888" y="3101975"/>
          <p14:tracePt t="135413" x="4087813" y="3076575"/>
          <p14:tracePt t="135418" x="4113213" y="3051175"/>
          <p14:tracePt t="135426" x="4146550" y="3033713"/>
          <p14:tracePt t="135432" x="4189413" y="3008313"/>
          <p14:tracePt t="135442" x="4214813" y="2990850"/>
          <p14:tracePt t="135448" x="4232275" y="2974975"/>
          <p14:tracePt t="135456" x="4249738" y="2965450"/>
          <p14:tracePt t="135464" x="4265613" y="2957513"/>
          <p14:tracePt t="135488" x="4275138" y="2949575"/>
          <p14:tracePt t="135798" x="4265613" y="2949575"/>
          <p14:tracePt t="135804" x="4257675" y="2949575"/>
          <p14:tracePt t="135812" x="4257675" y="2957513"/>
          <p14:tracePt t="139832" x="4291013" y="2957513"/>
          <p14:tracePt t="139840" x="4394200" y="2949575"/>
          <p14:tracePt t="139846" x="4478338" y="2922588"/>
          <p14:tracePt t="139854" x="4572000" y="2914650"/>
          <p14:tracePt t="139863" x="4630738" y="2906713"/>
          <p14:tracePt t="139872" x="4691063" y="2881313"/>
          <p14:tracePt t="139880" x="4749800" y="2871788"/>
          <p14:tracePt t="139886" x="4784725" y="2863850"/>
          <p14:tracePt t="139895" x="4802188" y="2855913"/>
          <p14:tracePt t="139900" x="4835525" y="2855913"/>
          <p14:tracePt t="139913" x="4868863" y="2846388"/>
          <p14:tracePt t="139916" x="4903788" y="2846388"/>
          <p14:tracePt t="139926" x="4929188" y="2846388"/>
          <p14:tracePt t="139932" x="4954588" y="2838450"/>
          <p14:tracePt t="139942" x="4987925" y="2830513"/>
          <p14:tracePt t="139948" x="5038725" y="2820988"/>
          <p14:tracePt t="139956" x="5099050" y="2795588"/>
          <p14:tracePt t="139964" x="5175250" y="2778125"/>
          <p14:tracePt t="139972" x="5243513" y="2752725"/>
          <p14:tracePt t="139980" x="5319713" y="2736850"/>
          <p14:tracePt t="139986" x="5387975" y="2701925"/>
          <p14:tracePt t="139995" x="5430838" y="2668588"/>
          <p14:tracePt t="140002" x="5497513" y="2643188"/>
          <p14:tracePt t="140012" x="5557838" y="2608263"/>
          <p14:tracePt t="140018" x="5616575" y="2592388"/>
          <p14:tracePt t="140024" x="5684838" y="2566988"/>
          <p14:tracePt t="140032" x="5753100" y="2549525"/>
          <p14:tracePt t="140040" x="5846763" y="2532063"/>
          <p14:tracePt t="140048" x="5932488" y="2524125"/>
          <p14:tracePt t="140056" x="6016625" y="2516188"/>
          <p14:tracePt t="140064" x="6102350" y="2506663"/>
          <p14:tracePt t="140072" x="6203950" y="2489200"/>
          <p14:tracePt t="140080" x="6305550" y="2481263"/>
          <p14:tracePt t="140088" x="6416675" y="2473325"/>
          <p14:tracePt t="140096" x="6543675" y="2473325"/>
          <p14:tracePt t="140102" x="6705600" y="2489200"/>
          <p14:tracePt t="140113" x="6883400" y="2541588"/>
          <p14:tracePt t="140118" x="7027863" y="2574925"/>
          <p14:tracePt t="140126" x="7189788" y="2617788"/>
          <p14:tracePt t="140134" x="7435850" y="2643188"/>
          <p14:tracePt t="140142" x="7681913" y="2676525"/>
          <p14:tracePt t="140148" x="7988300" y="2727325"/>
          <p14:tracePt t="140156" x="8345488" y="2778125"/>
          <p14:tracePt t="140164" x="8847138" y="2838450"/>
        </p14:tracePtLst>
      </p14:laserTraceLst>
    </p:ext>
  </p:extLs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ing Functions</a:t>
            </a:r>
            <a:endParaRPr lang="en-AU" sz="2000" b="0" dirty="0"/>
          </a:p>
        </p:txBody>
      </p:sp>
      <p:sp>
        <p:nvSpPr>
          <p:cNvPr id="3" name="Content Placeholder 2"/>
          <p:cNvSpPr>
            <a:spLocks noGrp="1"/>
          </p:cNvSpPr>
          <p:nvPr>
            <p:ph idx="1"/>
          </p:nvPr>
        </p:nvSpPr>
        <p:spPr>
          <a:xfrm>
            <a:off x="457200" y="1600200"/>
            <a:ext cx="8458200" cy="4800600"/>
          </a:xfrm>
        </p:spPr>
        <p:txBody>
          <a:bodyPr/>
          <a:lstStyle/>
          <a:p>
            <a:pPr>
              <a:spcBef>
                <a:spcPts val="600"/>
              </a:spcBef>
              <a:spcAft>
                <a:spcPts val="1200"/>
              </a:spcAft>
            </a:pPr>
            <a:r>
              <a:rPr lang="en-US" dirty="0">
                <a:ea typeface="ＭＳ Ｐゴシック" pitchFamily="34" charset="-128"/>
              </a:rPr>
              <a:t>When two variables move together, the variables are </a:t>
            </a:r>
            <a:r>
              <a:rPr lang="en-US" i="1" dirty="0">
                <a:ea typeface="ＭＳ Ｐゴシック" pitchFamily="34" charset="-128"/>
              </a:rPr>
              <a:t>positively related</a:t>
            </a:r>
            <a:r>
              <a:rPr lang="en-US" dirty="0">
                <a:ea typeface="ＭＳ Ｐゴシック" pitchFamily="34" charset="-128"/>
              </a:rPr>
              <a:t>.</a:t>
            </a:r>
          </a:p>
          <a:p>
            <a:pPr>
              <a:spcBef>
                <a:spcPts val="600"/>
              </a:spcBef>
              <a:spcAft>
                <a:spcPts val="1200"/>
              </a:spcAft>
            </a:pPr>
            <a:r>
              <a:rPr lang="en-US" dirty="0">
                <a:ea typeface="ＭＳ Ｐゴシック" pitchFamily="34" charset="-128"/>
              </a:rPr>
              <a:t>When two variables move in opposite directions, the variables are </a:t>
            </a:r>
            <a:r>
              <a:rPr lang="en-US" i="1" dirty="0">
                <a:ea typeface="ＭＳ Ｐゴシック" pitchFamily="34" charset="-128"/>
              </a:rPr>
              <a:t>negatively related</a:t>
            </a:r>
            <a:r>
              <a:rPr lang="en-US" dirty="0">
                <a:ea typeface="ＭＳ Ｐゴシック" pitchFamily="34" charset="-128"/>
              </a:rPr>
              <a:t>.</a:t>
            </a:r>
          </a:p>
          <a:p>
            <a:pPr>
              <a:spcBef>
                <a:spcPts val="600"/>
              </a:spcBef>
              <a:spcAft>
                <a:spcPts val="1200"/>
              </a:spcAft>
            </a:pPr>
            <a:r>
              <a:rPr lang="en-US" dirty="0">
                <a:ea typeface="ＭＳ Ｐゴシック" pitchFamily="34" charset="-128"/>
              </a:rPr>
              <a:t>If the graphs of these relationships are straight lines, the variables are </a:t>
            </a:r>
            <a:r>
              <a:rPr lang="en-US" i="1" dirty="0">
                <a:ea typeface="ＭＳ Ｐゴシック" pitchFamily="34" charset="-128"/>
              </a:rPr>
              <a:t>linearly related </a:t>
            </a:r>
            <a:r>
              <a:rPr lang="en-US" dirty="0">
                <a:ea typeface="ＭＳ Ｐゴシック" pitchFamily="34" charset="-128"/>
              </a:rPr>
              <a:t>to each other. </a:t>
            </a:r>
          </a:p>
          <a:p>
            <a:pPr>
              <a:spcBef>
                <a:spcPts val="600"/>
              </a:spcBef>
              <a:spcAft>
                <a:spcPts val="1200"/>
              </a:spcAft>
            </a:pPr>
            <a:r>
              <a:rPr lang="en-US" dirty="0">
                <a:ea typeface="ＭＳ Ｐゴシック" pitchFamily="34" charset="-128"/>
              </a:rPr>
              <a:t>A function that is not graphed as a straight line is a non-linear function.</a:t>
            </a:r>
            <a:endParaRPr lang="en-US" dirty="0"/>
          </a:p>
        </p:txBody>
      </p:sp>
      <p:pic>
        <p:nvPicPr>
          <p:cNvPr id="4" name="Audio 3">
            <a:hlinkClick r:id="" action="ppaction://media"/>
            <a:extLst>
              <a:ext uri="{FF2B5EF4-FFF2-40B4-BE49-F238E27FC236}">
                <a16:creationId xmlns:a16="http://schemas.microsoft.com/office/drawing/2014/main" id="{1215D34F-CA94-4B8D-90A2-0B65F4CA9016}"/>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3679865376"/>
      </p:ext>
    </p:extLst>
  </p:cSld>
  <p:clrMapOvr>
    <a:masterClrMapping/>
  </p:clrMapOvr>
  <mc:AlternateContent xmlns:mc="http://schemas.openxmlformats.org/markup-compatibility/2006" xmlns:p14="http://schemas.microsoft.com/office/powerpoint/2010/main">
    <mc:Choice Requires="p14">
      <p:transition spd="slow" p14:dur="2000" advTm="110328"/>
    </mc:Choice>
    <mc:Fallback xmlns="">
      <p:transition spd="slow" advTm="1103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108807" x="8736013" y="1563688"/>
          <p14:tracePt t="108815" x="8532813" y="1401763"/>
          <p14:tracePt t="108821" x="8302625" y="1249363"/>
          <p14:tracePt t="108829" x="8064500" y="1087438"/>
          <p14:tracePt t="108836" x="7851775" y="925513"/>
          <p14:tracePt t="108845" x="7699375" y="798513"/>
          <p14:tracePt t="108853" x="7494588" y="654050"/>
          <p14:tracePt t="108861" x="7342188" y="544513"/>
          <p14:tracePt t="108869" x="7180263" y="450850"/>
          <p14:tracePt t="108882" x="6858000" y="220663"/>
          <p14:tracePt t="108890" x="6705600" y="111125"/>
          <p14:tracePt t="108899" x="6602413" y="58738"/>
          <p14:tracePt t="108907" x="6492875" y="0"/>
        </p14:tracePtLst>
      </p14:laserTrace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lope of a Straight Line</a:t>
            </a:r>
            <a:endParaRPr lang="en-AU" dirty="0"/>
          </a:p>
        </p:txBody>
      </p:sp>
      <p:sp>
        <p:nvSpPr>
          <p:cNvPr id="3" name="Content Placeholder 2"/>
          <p:cNvSpPr>
            <a:spLocks noGrp="1"/>
          </p:cNvSpPr>
          <p:nvPr>
            <p:ph idx="1"/>
          </p:nvPr>
        </p:nvSpPr>
        <p:spPr>
          <a:xfrm>
            <a:off x="457200" y="1600201"/>
            <a:ext cx="8229600" cy="1447800"/>
          </a:xfrm>
        </p:spPr>
        <p:txBody>
          <a:bodyPr/>
          <a:lstStyle/>
          <a:p>
            <a:pPr>
              <a:spcBef>
                <a:spcPts val="500"/>
              </a:spcBef>
            </a:pPr>
            <a:r>
              <a:rPr lang="en-US" sz="2500" dirty="0"/>
              <a:t>Let </a:t>
            </a:r>
            <a:r>
              <a:rPr lang="en-US" sz="2500" b="1" i="1" dirty="0"/>
              <a:t>X</a:t>
            </a:r>
            <a:r>
              <a:rPr lang="en-US" sz="2500" dirty="0"/>
              <a:t> be the variable measured on the horizontal axis and </a:t>
            </a:r>
            <a:r>
              <a:rPr lang="en-US" sz="2500" b="1" i="1" dirty="0"/>
              <a:t>Y</a:t>
            </a:r>
            <a:r>
              <a:rPr lang="en-US" sz="2500" dirty="0"/>
              <a:t> be the variable measured on the vertical axis. </a:t>
            </a:r>
          </a:p>
          <a:p>
            <a:pPr>
              <a:spcBef>
                <a:spcPts val="500"/>
              </a:spcBef>
            </a:pPr>
            <a:r>
              <a:rPr lang="en-US" sz="2500" dirty="0"/>
              <a:t>The </a:t>
            </a:r>
            <a:r>
              <a:rPr lang="en-US" sz="2500" b="1" dirty="0"/>
              <a:t>slope</a:t>
            </a:r>
            <a:r>
              <a:rPr lang="en-US" sz="2500" dirty="0"/>
              <a:t> of a straight line is calculated as </a:t>
            </a:r>
            <a:r>
              <a:rPr lang="en-US" sz="2400" dirty="0">
                <a:sym typeface="Symbol" pitchFamily="18" charset="2"/>
              </a:rPr>
              <a:t></a:t>
            </a:r>
            <a:r>
              <a:rPr lang="en-US" sz="2500" dirty="0"/>
              <a:t> </a:t>
            </a:r>
            <a:r>
              <a:rPr lang="en-US" sz="2500" b="1" i="1" dirty="0"/>
              <a:t>Y</a:t>
            </a:r>
            <a:r>
              <a:rPr lang="en-US" sz="2500" dirty="0"/>
              <a:t>/</a:t>
            </a:r>
            <a:r>
              <a:rPr lang="en-US" sz="2400" dirty="0">
                <a:sym typeface="Symbol" pitchFamily="18" charset="2"/>
              </a:rPr>
              <a:t> </a:t>
            </a:r>
            <a:r>
              <a:rPr lang="en-US" sz="2500" dirty="0"/>
              <a:t> </a:t>
            </a:r>
            <a:r>
              <a:rPr lang="en-US" sz="2500" b="1" i="1" dirty="0"/>
              <a:t>X</a:t>
            </a:r>
            <a:r>
              <a:rPr lang="en-US" sz="2500" dirty="0"/>
              <a:t>.</a:t>
            </a:r>
          </a:p>
        </p:txBody>
      </p:sp>
      <p:pic>
        <p:nvPicPr>
          <p:cNvPr id="4" name="Picture 3" descr="The line graph’s x axis represents expenditure on pollution reduction, or E, from 0 to 12 thousand dollars, expressed in 1 thousand dollar intervals. The y axis represents remaining pollution, or P, from 0 to 6 thousand tonnes, expressed in 1 thousand tonne intervals. The line graph begins at the 6 point on the y axis and progresses rightward and downward to end at the 12 point on the x axis. It passes through point A, at the coordinates 4, 4, and point B, at the coordinates 6, 3. Straight, vertical dashed lines extend downward from points A and B to the X axis. Straight, horizontal dashed lines extend leftward from points A and B to the Y axis. The vertical segment between point A and point B is labelled, delta P. It is indicated as measuring minus 1. The horizontal segment between point A and point B is labelled, delta E. It is indicated as measuring plus 2. The graph is labelled with the following formula. Slope equals delta P over delta E, equals minus 1 over plus 2, equals minus 0 point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42011" y="3048001"/>
            <a:ext cx="3459979" cy="3276599"/>
          </a:xfrm>
          <a:prstGeom prst="rect">
            <a:avLst/>
          </a:prstGeom>
        </p:spPr>
      </p:pic>
      <p:pic>
        <p:nvPicPr>
          <p:cNvPr id="5" name="Audio 4">
            <a:hlinkClick r:id="" action="ppaction://media"/>
            <a:extLst>
              <a:ext uri="{FF2B5EF4-FFF2-40B4-BE49-F238E27FC236}">
                <a16:creationId xmlns:a16="http://schemas.microsoft.com/office/drawing/2014/main" id="{CB4863F6-A4C7-481B-B0CE-F18B4F1D988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3456068731"/>
      </p:ext>
    </p:extLst>
  </p:cSld>
  <p:clrMapOvr>
    <a:masterClrMapping/>
  </p:clrMapOvr>
  <mc:AlternateContent xmlns:mc="http://schemas.openxmlformats.org/markup-compatibility/2006">
    <mc:Choice xmlns:p14="http://schemas.microsoft.com/office/powerpoint/2010/main" Requires="p14">
      <p:transition spd="slow" p14:dur="2000" advTm="211005"/>
    </mc:Choice>
    <mc:Fallback>
      <p:transition spd="slow" advTm="2110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7123" x="3467100" y="6350000"/>
          <p14:tracePt t="17396" x="2990850" y="6721475"/>
          <p14:tracePt t="17404" x="2957513" y="6619875"/>
          <p14:tracePt t="17412" x="2906713" y="6510338"/>
          <p14:tracePt t="17420" x="2871788" y="6407150"/>
          <p14:tracePt t="17428" x="2838450" y="6305550"/>
          <p14:tracePt t="17436" x="2805113" y="6203950"/>
          <p14:tracePt t="17444" x="2787650" y="6102350"/>
          <p14:tracePt t="17450" x="2762250" y="5999163"/>
          <p14:tracePt t="17458" x="2727325" y="5897563"/>
          <p14:tracePt t="17466" x="2701925" y="5813425"/>
          <p14:tracePt t="17474" x="2686050" y="5719763"/>
          <p14:tracePt t="17482" x="2676525" y="5651500"/>
          <p14:tracePt t="17490" x="2676525" y="5608638"/>
          <p14:tracePt t="17499" x="2668588" y="5583238"/>
          <p14:tracePt t="17504" x="2660650" y="5557838"/>
          <p14:tracePt t="17512" x="2651125" y="5549900"/>
          <p14:tracePt t="17520" x="2651125" y="5532438"/>
          <p14:tracePt t="17528" x="2651125" y="5524500"/>
          <p14:tracePt t="17544" x="2651125" y="5514975"/>
          <p14:tracePt t="17558" x="2651125" y="5489575"/>
          <p14:tracePt t="17566" x="2651125" y="5472113"/>
          <p14:tracePt t="17574" x="2651125" y="5446713"/>
          <p14:tracePt t="17582" x="2660650" y="5430838"/>
          <p14:tracePt t="17599" x="2660650" y="5421313"/>
          <p14:tracePt t="17606" x="2660650" y="5413375"/>
          <p14:tracePt t="17615" x="2668588" y="5413375"/>
          <p14:tracePt t="17622" x="2668588" y="5405438"/>
          <p14:tracePt t="17628" x="2676525" y="5405438"/>
          <p14:tracePt t="17636" x="2676525" y="5387975"/>
          <p14:tracePt t="17644" x="2676525" y="5370513"/>
          <p14:tracePt t="17652" x="2676525" y="5337175"/>
          <p14:tracePt t="17660" x="2686050" y="5302250"/>
          <p14:tracePt t="17668" x="2686050" y="5268913"/>
          <p14:tracePt t="17676" x="2686050" y="5235575"/>
          <p14:tracePt t="17682" x="2686050" y="5208588"/>
          <p14:tracePt t="17690" x="2676525" y="5175250"/>
          <p14:tracePt t="17699" x="2668588" y="5141913"/>
          <p14:tracePt t="17706" x="2660650" y="5116513"/>
          <p14:tracePt t="17715" x="2651125" y="5091113"/>
          <p14:tracePt t="17722" x="2651125" y="5073650"/>
          <p14:tracePt t="17730" x="2643188" y="5048250"/>
          <p14:tracePt t="17738" x="2633663" y="5022850"/>
          <p14:tracePt t="17747" x="2625725" y="4987925"/>
          <p14:tracePt t="17752" x="2617788" y="4962525"/>
          <p14:tracePt t="17760" x="2608263" y="4929188"/>
          <p14:tracePt t="17768" x="2600325" y="4894263"/>
          <p14:tracePt t="17776" x="2592388" y="4860925"/>
          <p14:tracePt t="17784" x="2582863" y="4835525"/>
          <p14:tracePt t="17792" x="2582863" y="4810125"/>
          <p14:tracePt t="17800" x="2574925" y="4792663"/>
          <p14:tracePt t="17806" x="2566988" y="4775200"/>
          <p14:tracePt t="17815" x="2557463" y="4767263"/>
          <p14:tracePt t="17830" x="2557463" y="4749800"/>
          <p14:tracePt t="17838" x="2557463" y="4741863"/>
          <p14:tracePt t="17847" x="2549525" y="4716463"/>
          <p14:tracePt t="17854" x="2549525" y="4683125"/>
          <p14:tracePt t="17860" x="2549525" y="4648200"/>
          <p14:tracePt t="17868" x="2549525" y="4630738"/>
          <p14:tracePt t="17876" x="2541588" y="4614863"/>
          <p14:tracePt t="17884" x="2541588" y="4597400"/>
          <p14:tracePt t="17892" x="2541588" y="4589463"/>
          <p14:tracePt t="17900" x="2541588" y="4579938"/>
          <p14:tracePt t="17916" x="2541588" y="4572000"/>
          <p14:tracePt t="17930" x="2541588" y="4564063"/>
          <p14:tracePt t="17938" x="2549525" y="4554538"/>
          <p14:tracePt t="17947" x="2549525" y="4546600"/>
          <p14:tracePt t="17965" x="2557463" y="4538663"/>
          <p14:tracePt t="17970" x="2557463" y="4529138"/>
          <p14:tracePt t="17978" x="2566988" y="4529138"/>
          <p14:tracePt t="17984" x="2566988" y="4521200"/>
          <p14:tracePt t="17992" x="2566988" y="4513263"/>
          <p14:tracePt t="18000" x="2574925" y="4503738"/>
          <p14:tracePt t="18016" x="2574925" y="4495800"/>
          <p14:tracePt t="18024" x="2574925" y="4486275"/>
          <p14:tracePt t="18032" x="2582863" y="4486275"/>
          <p14:tracePt t="18040" x="2582863" y="4478338"/>
          <p14:tracePt t="18049" x="2592388" y="4470400"/>
          <p14:tracePt t="25722" x="2651125" y="4452938"/>
          <p14:tracePt t="25730" x="2770188" y="4410075"/>
          <p14:tracePt t="25738" x="2871788" y="4376738"/>
          <p14:tracePt t="25746" x="2974975" y="4341813"/>
          <p14:tracePt t="25754" x="3076575" y="4308475"/>
          <p14:tracePt t="25760" x="3152775" y="4275138"/>
          <p14:tracePt t="25768" x="3228975" y="4240213"/>
          <p14:tracePt t="25776" x="3297238" y="4206875"/>
          <p14:tracePt t="25784" x="3355975" y="4181475"/>
          <p14:tracePt t="25792" x="3408363" y="4156075"/>
          <p14:tracePt t="25800" x="3441700" y="4138613"/>
          <p14:tracePt t="25808" x="3467100" y="4121150"/>
          <p14:tracePt t="25814" x="3484563" y="4121150"/>
          <p14:tracePt t="25822" x="3492500" y="4113213"/>
          <p14:tracePt t="25838" x="3492500" y="4105275"/>
          <p14:tracePt t="25847" x="3502025" y="4105275"/>
          <p14:tracePt t="25900" x="3509963" y="4087813"/>
          <p14:tracePt t="25908" x="3535363" y="4070350"/>
          <p14:tracePt t="25916" x="3552825" y="4052888"/>
          <p14:tracePt t="25924" x="3560763" y="4044950"/>
          <p14:tracePt t="25932" x="3560763" y="4037013"/>
          <p14:tracePt t="25938" x="3568700" y="4037013"/>
          <p14:tracePt t="25949" x="3568700" y="4027488"/>
          <p14:tracePt t="25954" x="3568700" y="4019550"/>
          <p14:tracePt t="25970" x="3578225" y="4011613"/>
          <p14:tracePt t="25992" x="3578225" y="3986213"/>
          <p14:tracePt t="26000" x="3578225" y="3976688"/>
          <p14:tracePt t="26008" x="3578225" y="3960813"/>
          <p14:tracePt t="26016" x="3568700" y="3951288"/>
          <p14:tracePt t="26032" x="3568700" y="3943350"/>
          <p14:tracePt t="26040" x="3568700" y="3935413"/>
          <p14:tracePt t="26054" x="3560763" y="3917950"/>
          <p14:tracePt t="26062" x="3552825" y="3900488"/>
          <p14:tracePt t="26070" x="3552825" y="3892550"/>
          <p14:tracePt t="26078" x="3543300" y="3875088"/>
          <p14:tracePt t="26086" x="3535363" y="3857625"/>
          <p14:tracePt t="26094" x="3527425" y="3849688"/>
          <p14:tracePt t="26102" x="3517900" y="3832225"/>
          <p14:tracePt t="26108" x="3517900" y="3816350"/>
          <p14:tracePt t="26116" x="3509963" y="3806825"/>
          <p14:tracePt t="26124" x="3502025" y="3806825"/>
          <p14:tracePt t="26132" x="3492500" y="3798888"/>
          <p14:tracePt t="26140" x="3492500" y="3790950"/>
          <p14:tracePt t="26156" x="3492500" y="3781425"/>
          <p14:tracePt t="26170" x="3484563" y="3781425"/>
          <p14:tracePt t="26186" x="3484563" y="3773488"/>
          <p14:tracePt t="26210" x="3484563" y="3763963"/>
          <p14:tracePt t="26226" x="3484563" y="3756025"/>
          <p14:tracePt t="26232" x="3484563" y="3748088"/>
          <p14:tracePt t="26240" x="3484563" y="3738563"/>
          <p14:tracePt t="26249" x="3484563" y="3722688"/>
          <p14:tracePt t="26256" x="3484563" y="3713163"/>
          <p14:tracePt t="26265" x="3484563" y="3697288"/>
          <p14:tracePt t="26272" x="3484563" y="3679825"/>
          <p14:tracePt t="26288" x="3492500" y="3662363"/>
          <p14:tracePt t="26297" x="3492500" y="3654425"/>
          <p14:tracePt t="26302" x="3492500" y="3646488"/>
          <p14:tracePt t="26310" x="3492500" y="3636963"/>
          <p14:tracePt t="26318" x="3502025" y="3629025"/>
          <p14:tracePt t="26326" x="3509963" y="3629025"/>
          <p14:tracePt t="26334" x="3509963" y="3619500"/>
          <p14:tracePt t="26342" x="3517900" y="3611563"/>
          <p14:tracePt t="26350" x="3527425" y="3594100"/>
          <p14:tracePt t="26356" x="3535363" y="3568700"/>
          <p14:tracePt t="26365" x="3543300" y="3543300"/>
          <p14:tracePt t="26381" x="3552825" y="3527425"/>
          <p14:tracePt t="26388" x="3552825" y="3517900"/>
          <p14:tracePt t="26397" x="3560763" y="3517900"/>
          <p14:tracePt t="26404" x="3560763" y="3509963"/>
          <p14:tracePt t="26658" x="3552825" y="3517900"/>
          <p14:tracePt t="26666" x="3543300" y="3527425"/>
          <p14:tracePt t="26674" x="3527425" y="3552825"/>
          <p14:tracePt t="26682" x="3509963" y="3578225"/>
          <p14:tracePt t="26690" x="3484563" y="3603625"/>
          <p14:tracePt t="26699" x="3467100" y="3619500"/>
          <p14:tracePt t="26706" x="3441700" y="3646488"/>
          <p14:tracePt t="26712" x="3433763" y="3671888"/>
          <p14:tracePt t="26720" x="3408363" y="3697288"/>
          <p14:tracePt t="26728" x="3382963" y="3722688"/>
          <p14:tracePt t="26736" x="3355975" y="3748088"/>
          <p14:tracePt t="26744" x="3330575" y="3763963"/>
          <p14:tracePt t="26752" x="3305175" y="3781425"/>
          <p14:tracePt t="26760" x="3279775" y="3806825"/>
          <p14:tracePt t="26768" x="3271838" y="3824288"/>
          <p14:tracePt t="26776" x="3263900" y="3849688"/>
          <p14:tracePt t="26782" x="3254375" y="3875088"/>
          <p14:tracePt t="26790" x="3246438" y="3892550"/>
          <p14:tracePt t="26799" x="3238500" y="3917950"/>
          <p14:tracePt t="26806" x="3228975" y="3943350"/>
          <p14:tracePt t="26814" x="3221038" y="3968750"/>
          <p14:tracePt t="26822" x="3211513" y="3976688"/>
          <p14:tracePt t="26830" x="3203575" y="4002088"/>
          <p14:tracePt t="26836" x="3195638" y="4027488"/>
          <p14:tracePt t="26844" x="3186113" y="4044950"/>
          <p14:tracePt t="26852" x="3186113" y="4062413"/>
          <p14:tracePt t="26860" x="3178175" y="4087813"/>
          <p14:tracePt t="26868" x="3170238" y="4113213"/>
          <p14:tracePt t="26876" x="3160713" y="4113213"/>
          <p14:tracePt t="26884" x="3152775" y="4130675"/>
          <p14:tracePt t="26890" x="3144838" y="4138613"/>
          <p14:tracePt t="26906" x="3135313" y="4156075"/>
          <p14:tracePt t="26914" x="3127375" y="4171950"/>
          <p14:tracePt t="26922" x="3119438" y="4189413"/>
          <p14:tracePt t="26931" x="3109913" y="4214813"/>
          <p14:tracePt t="26938" x="3101975" y="4232275"/>
          <p14:tracePt t="26949" x="3094038" y="4257675"/>
          <p14:tracePt t="26954" x="3084513" y="4275138"/>
          <p14:tracePt t="26960" x="3067050" y="4300538"/>
          <p14:tracePt t="26968" x="3051175" y="4325938"/>
          <p14:tracePt t="26976" x="3033713" y="4351338"/>
          <p14:tracePt t="26984" x="3016250" y="4368800"/>
          <p14:tracePt t="27000" x="3008313" y="4384675"/>
          <p14:tracePt t="27008" x="3000375" y="4394200"/>
          <p14:tracePt t="27014" x="2982913" y="4402138"/>
          <p14:tracePt t="27022" x="2982913" y="4419600"/>
          <p14:tracePt t="27030" x="2974975" y="4445000"/>
          <p14:tracePt t="27038" x="2957513" y="4470400"/>
          <p14:tracePt t="27047" x="2940050" y="4486275"/>
          <p14:tracePt t="27054" x="2922588" y="4513263"/>
          <p14:tracePt t="27062" x="2897188" y="4546600"/>
          <p14:tracePt t="27070" x="2871788" y="4589463"/>
          <p14:tracePt t="27076" x="2846388" y="4605338"/>
          <p14:tracePt t="27084" x="2830513" y="4630738"/>
          <p14:tracePt t="27092" x="2813050" y="4648200"/>
          <p14:tracePt t="27100" x="2813050" y="4657725"/>
          <p14:tracePt t="27108" x="2805113" y="4657725"/>
          <p14:tracePt t="27116" x="2805113" y="4665663"/>
          <p14:tracePt t="28742" x="2830513" y="4640263"/>
          <p14:tracePt t="28750" x="2838450" y="4622800"/>
          <p14:tracePt t="28758" x="2846388" y="4614863"/>
          <p14:tracePt t="28766" x="2855913" y="4614863"/>
          <p14:tracePt t="28772" x="2855913" y="4605338"/>
          <p14:tracePt t="28850" x="2871788" y="4589463"/>
          <p14:tracePt t="28858" x="2897188" y="4572000"/>
          <p14:tracePt t="28866" x="2932113" y="4554538"/>
          <p14:tracePt t="28874" x="2957513" y="4538663"/>
          <p14:tracePt t="28882" x="2965450" y="4538663"/>
          <p14:tracePt t="28888" x="2982913" y="4521200"/>
          <p14:tracePt t="28897" x="3000375" y="4513263"/>
          <p14:tracePt t="28904" x="3016250" y="4503738"/>
          <p14:tracePt t="28912" x="3016250" y="4495800"/>
          <p14:tracePt t="28920" x="3025775" y="4495800"/>
          <p14:tracePt t="28928" x="3033713" y="4486275"/>
          <p14:tracePt t="28958" x="3033713" y="4478338"/>
          <p14:tracePt t="28966" x="3041650" y="4460875"/>
          <p14:tracePt t="28974" x="3051175" y="4452938"/>
          <p14:tracePt t="28982" x="3051175" y="4445000"/>
          <p14:tracePt t="28999" x="3051175" y="4435475"/>
          <p14:tracePt t="29006" x="3051175" y="4427538"/>
          <p14:tracePt t="29020" x="3051175" y="4419600"/>
          <p14:tracePt t="29028" x="3051175" y="4410075"/>
          <p14:tracePt t="29036" x="3051175" y="4402138"/>
          <p14:tracePt t="29052" x="3041650" y="4402138"/>
          <p14:tracePt t="29060" x="3041650" y="4394200"/>
          <p14:tracePt t="29066" x="3033713" y="4394200"/>
          <p14:tracePt t="29074" x="3016250" y="4384675"/>
          <p14:tracePt t="29082" x="3008313" y="4376738"/>
          <p14:tracePt t="29090" x="2982913" y="4368800"/>
          <p14:tracePt t="29099" x="2965450" y="4368800"/>
          <p14:tracePt t="29106" x="2957513" y="4368800"/>
          <p14:tracePt t="29115" x="2932113" y="4368800"/>
          <p14:tracePt t="29122" x="2914650" y="4368800"/>
          <p14:tracePt t="29131" x="2914650" y="4359275"/>
          <p14:tracePt t="29136" x="2906713" y="4359275"/>
          <p14:tracePt t="29144" x="2897188" y="4359275"/>
          <p14:tracePt t="29214" x="2889250" y="4359275"/>
          <p14:tracePt t="29230" x="2881313" y="4351338"/>
          <p14:tracePt t="29244" x="2871788" y="4341813"/>
          <p14:tracePt t="29252" x="2871788" y="4325938"/>
          <p14:tracePt t="29260" x="2871788" y="4300538"/>
          <p14:tracePt t="29268" x="2871788" y="4275138"/>
          <p14:tracePt t="29276" x="2871788" y="4249738"/>
          <p14:tracePt t="29284" x="2881313" y="4214813"/>
          <p14:tracePt t="29292" x="2897188" y="4181475"/>
          <p14:tracePt t="29300" x="2932113" y="4146550"/>
          <p14:tracePt t="29308" x="2957513" y="4095750"/>
          <p14:tracePt t="29314" x="3000375" y="4052888"/>
          <p14:tracePt t="29322" x="3033713" y="4019550"/>
          <p14:tracePt t="29330" x="3084513" y="3976688"/>
          <p14:tracePt t="29338" x="3152775" y="3935413"/>
          <p14:tracePt t="29347" x="3195638" y="3900488"/>
          <p14:tracePt t="29354" x="3263900" y="3857625"/>
          <p14:tracePt t="29362" x="3314700" y="3832225"/>
          <p14:tracePt t="29368" x="3348038" y="3816350"/>
          <p14:tracePt t="29376" x="3373438" y="3798888"/>
          <p14:tracePt t="29384" x="3398838" y="3790950"/>
          <p14:tracePt t="29392" x="3408363" y="3781425"/>
          <p14:tracePt t="29400" x="3416300" y="3773488"/>
          <p14:tracePt t="29454" x="3424238" y="3773488"/>
          <p14:tracePt t="29516" x="3424238" y="3748088"/>
          <p14:tracePt t="29524" x="3424238" y="3738563"/>
          <p14:tracePt t="29532" x="3424238" y="3722688"/>
          <p14:tracePt t="29540" x="3433763" y="3705225"/>
          <p14:tracePt t="29556" x="3433763" y="3697288"/>
          <p14:tracePt t="29562" x="3433763" y="3679825"/>
          <p14:tracePt t="29578" x="3433763" y="3662363"/>
          <p14:tracePt t="29586" x="3433763" y="3654425"/>
          <p14:tracePt t="29602" x="3433763" y="3646488"/>
          <p14:tracePt t="29610" x="3433763" y="3636963"/>
          <p14:tracePt t="29624" x="3433763" y="3629025"/>
          <p14:tracePt t="29632" x="3433763" y="3611563"/>
          <p14:tracePt t="29649" x="3441700" y="3594100"/>
          <p14:tracePt t="29656" x="3449638" y="3586163"/>
          <p14:tracePt t="29670" x="3459163" y="3578225"/>
          <p14:tracePt t="29678" x="3467100" y="3568700"/>
          <p14:tracePt t="29686" x="3475038" y="3568700"/>
          <p14:tracePt t="29694" x="3475038" y="3560763"/>
          <p14:tracePt t="29702" x="3484563" y="3552825"/>
          <p14:tracePt t="29772" x="3492500" y="3552825"/>
          <p14:tracePt t="29794" x="3502025" y="3552825"/>
          <p14:tracePt t="29802" x="3509963" y="3552825"/>
          <p14:tracePt t="29810" x="3517900" y="3552825"/>
          <p14:tracePt t="29818" x="3535363" y="3543300"/>
          <p14:tracePt t="29826" x="3552825" y="3543300"/>
          <p14:tracePt t="29834" x="3560763" y="3543300"/>
          <p14:tracePt t="29842" x="3578225" y="3543300"/>
          <p14:tracePt t="29850" x="3603625" y="3543300"/>
          <p14:tracePt t="29864" x="3619500" y="3543300"/>
          <p14:tracePt t="29872" x="3629025" y="3552825"/>
          <p14:tracePt t="29881" x="3646488" y="3560763"/>
          <p14:tracePt t="29888" x="3671888" y="3568700"/>
          <p14:tracePt t="29897" x="3697288" y="3568700"/>
          <p14:tracePt t="29904" x="3713163" y="3578225"/>
          <p14:tracePt t="29910" x="3738563" y="3578225"/>
          <p14:tracePt t="29918" x="3756025" y="3586163"/>
          <p14:tracePt t="29926" x="3781425" y="3594100"/>
          <p14:tracePt t="29934" x="3790950" y="3603625"/>
          <p14:tracePt t="29949" x="3798888" y="3619500"/>
          <p14:tracePt t="29950" x="3806825" y="3629025"/>
          <p14:tracePt t="29958" x="3816350" y="3629025"/>
          <p14:tracePt t="29966" x="3824288" y="3654425"/>
          <p14:tracePt t="29974" x="3849688" y="3671888"/>
          <p14:tracePt t="29980" x="3857625" y="3687763"/>
          <p14:tracePt t="29988" x="3867150" y="3687763"/>
          <p14:tracePt t="29997" x="3867150" y="3697288"/>
          <p14:tracePt t="30004" x="3875088" y="3705225"/>
          <p14:tracePt t="30012" x="3883025" y="3705225"/>
          <p14:tracePt t="30020" x="3892550" y="3713163"/>
          <p14:tracePt t="30028" x="3892550" y="3722688"/>
          <p14:tracePt t="30034" x="3900488" y="3730625"/>
          <p14:tracePt t="30042" x="3917950" y="3730625"/>
          <p14:tracePt t="30050" x="3925888" y="3748088"/>
          <p14:tracePt t="30058" x="3951288" y="3773488"/>
          <p14:tracePt t="30066" x="3968750" y="3790950"/>
          <p14:tracePt t="30074" x="3986213" y="3806825"/>
          <p14:tracePt t="30082" x="4011613" y="3816350"/>
          <p14:tracePt t="30090" x="4027488" y="3832225"/>
          <p14:tracePt t="30097" x="4044950" y="3841750"/>
          <p14:tracePt t="30104" x="4079875" y="3857625"/>
          <p14:tracePt t="30112" x="4105275" y="3867150"/>
          <p14:tracePt t="30120" x="4130675" y="3875088"/>
          <p14:tracePt t="30128" x="4156075" y="3883025"/>
          <p14:tracePt t="30136" x="4181475" y="3892550"/>
          <p14:tracePt t="30144" x="4206875" y="3900488"/>
          <p14:tracePt t="30152" x="4232275" y="3908425"/>
          <p14:tracePt t="30158" x="4249738" y="3917950"/>
          <p14:tracePt t="30166" x="4283075" y="3925888"/>
          <p14:tracePt t="30174" x="4316413" y="3935413"/>
          <p14:tracePt t="30182" x="4351338" y="3951288"/>
          <p14:tracePt t="30190" x="4384675" y="3960813"/>
          <p14:tracePt t="30198" x="4419600" y="3968750"/>
          <p14:tracePt t="30206" x="4452938" y="3986213"/>
          <p14:tracePt t="30212" x="4486275" y="3994150"/>
          <p14:tracePt t="30220" x="4521200" y="4011613"/>
          <p14:tracePt t="30228" x="4572000" y="4027488"/>
          <p14:tracePt t="30236" x="4605338" y="4044950"/>
          <p14:tracePt t="30244" x="4640263" y="4062413"/>
          <p14:tracePt t="30252" x="4673600" y="4087813"/>
          <p14:tracePt t="30260" x="4716463" y="4121150"/>
          <p14:tracePt t="30268" x="4749800" y="4146550"/>
          <p14:tracePt t="30276" x="4784725" y="4171950"/>
          <p14:tracePt t="30282" x="4827588" y="4197350"/>
          <p14:tracePt t="30290" x="4886325" y="4240213"/>
          <p14:tracePt t="30299" x="4919663" y="4275138"/>
          <p14:tracePt t="30306" x="4972050" y="4300538"/>
          <p14:tracePt t="30315" x="5022850" y="4333875"/>
          <p14:tracePt t="30322" x="5056188" y="4359275"/>
          <p14:tracePt t="30330" x="5099050" y="4384675"/>
          <p14:tracePt t="30336" x="5124450" y="4410075"/>
          <p14:tracePt t="30344" x="5149850" y="4435475"/>
          <p14:tracePt t="30352" x="5167313" y="4452938"/>
          <p14:tracePt t="30360" x="5192713" y="4478338"/>
          <p14:tracePt t="30368" x="5218113" y="4495800"/>
          <p14:tracePt t="30376" x="5243513" y="4513263"/>
          <p14:tracePt t="30384" x="5276850" y="4529138"/>
          <p14:tracePt t="30392" x="5302250" y="4554538"/>
          <p14:tracePt t="30400" x="5337175" y="4572000"/>
          <p14:tracePt t="30406" x="5370513" y="4605338"/>
          <p14:tracePt t="30415" x="5413375" y="4622800"/>
          <p14:tracePt t="30422" x="5446713" y="4648200"/>
          <p14:tracePt t="30431" x="5481638" y="4665663"/>
          <p14:tracePt t="30438" x="5524500" y="4673600"/>
          <p14:tracePt t="30447" x="5591175" y="4699000"/>
          <p14:tracePt t="30454" x="5634038" y="4716463"/>
          <p14:tracePt t="30460" x="5694363" y="4724400"/>
          <p14:tracePt t="30468" x="5770563" y="4733925"/>
          <p14:tracePt t="30476" x="5829300" y="4741863"/>
          <p14:tracePt t="30484" x="5905500" y="4759325"/>
          <p14:tracePt t="30492" x="5965825" y="4767263"/>
          <p14:tracePt t="30500" x="6008688" y="4775200"/>
          <p14:tracePt t="30508" x="6049963" y="4784725"/>
          <p14:tracePt t="30515" x="6084888" y="4784725"/>
          <p14:tracePt t="30522" x="6110288" y="4784725"/>
          <p14:tracePt t="30531" x="6135688" y="4792663"/>
          <p14:tracePt t="30547" x="6135688" y="4802188"/>
          <p14:tracePt t="31002" x="6118225" y="4827588"/>
          <p14:tracePt t="31010" x="6084888" y="4852988"/>
          <p14:tracePt t="31018" x="6042025" y="4878388"/>
          <p14:tracePt t="31026" x="5991225" y="4919663"/>
          <p14:tracePt t="31034" x="5915025" y="4962525"/>
          <p14:tracePt t="31042" x="5821363" y="5048250"/>
          <p14:tracePt t="31050" x="5641975" y="5157788"/>
          <p14:tracePt t="31058" x="5421313" y="5286375"/>
          <p14:tracePt t="31066" x="5141913" y="5421313"/>
          <p14:tracePt t="31072" x="4784725" y="5575300"/>
          <p14:tracePt t="31081" x="4445000" y="5668963"/>
          <p14:tracePt t="31088" x="4052888" y="5719763"/>
          <p14:tracePt t="31097" x="3687763" y="5778500"/>
          <p14:tracePt t="31104" x="3355975" y="5813425"/>
          <p14:tracePt t="31112" x="3008313" y="5829300"/>
          <p14:tracePt t="31120" x="2701925" y="5880100"/>
          <p14:tracePt t="31126" x="2481263" y="5905500"/>
          <p14:tracePt t="31134" x="2293938" y="5932488"/>
          <p14:tracePt t="31142" x="2108200" y="5948363"/>
          <p14:tracePt t="31150" x="1954213" y="5948363"/>
          <p14:tracePt t="31158" x="1827213" y="5948363"/>
          <p14:tracePt t="31166" x="1725613" y="5948363"/>
          <p14:tracePt t="31174" x="1657350" y="5932488"/>
          <p14:tracePt t="31181" x="1614488" y="5932488"/>
          <p14:tracePt t="31188" x="1589088" y="5932488"/>
          <p14:tracePt t="33914" x="1597025" y="5922963"/>
          <p14:tracePt t="33922" x="1631950" y="5880100"/>
          <p14:tracePt t="33930" x="1639888" y="5880100"/>
          <p14:tracePt t="33984" x="1639888" y="5872163"/>
          <p14:tracePt t="33992" x="1639888" y="5864225"/>
          <p14:tracePt t="34000" x="1690688" y="5829300"/>
          <p14:tracePt t="34008" x="1758950" y="5778500"/>
          <p14:tracePt t="34016" x="1819275" y="5735638"/>
          <p14:tracePt t="34024" x="1870075" y="5702300"/>
          <p14:tracePt t="34032" x="1895475" y="5684838"/>
          <p14:tracePt t="34038" x="1911350" y="5659438"/>
          <p14:tracePt t="34047" x="1920875" y="5651500"/>
          <p14:tracePt t="34054" x="1920875" y="5641975"/>
          <p14:tracePt t="34070" x="1928813" y="5634038"/>
          <p14:tracePt t="34078" x="1938338" y="5626100"/>
          <p14:tracePt t="34086" x="1946275" y="5608638"/>
          <p14:tracePt t="34092" x="1954213" y="5583238"/>
          <p14:tracePt t="34100" x="1963738" y="5540375"/>
          <p14:tracePt t="34108" x="1971675" y="5507038"/>
          <p14:tracePt t="34116" x="1979613" y="5472113"/>
          <p14:tracePt t="34124" x="1989138" y="5438775"/>
          <p14:tracePt t="34132" x="1989138" y="5413375"/>
          <p14:tracePt t="34140" x="1989138" y="5387975"/>
          <p14:tracePt t="34149" x="1989138" y="5362575"/>
          <p14:tracePt t="34154" x="1989138" y="5345113"/>
          <p14:tracePt t="34162" x="1997075" y="5345113"/>
          <p14:tracePt t="34170" x="1997075" y="5337175"/>
          <p14:tracePt t="34178" x="1997075" y="5327650"/>
          <p14:tracePt t="34186" x="2005013" y="5327650"/>
          <p14:tracePt t="34194" x="2014538" y="5311775"/>
          <p14:tracePt t="34202" x="2022475" y="5286375"/>
          <p14:tracePt t="34210" x="2030413" y="5268913"/>
          <p14:tracePt t="34216" x="2047875" y="5243513"/>
          <p14:tracePt t="34224" x="2065338" y="5218113"/>
          <p14:tracePt t="34232" x="2090738" y="5183188"/>
          <p14:tracePt t="34240" x="2116138" y="5157788"/>
          <p14:tracePt t="34249" x="2141538" y="5132388"/>
          <p14:tracePt t="34256" x="2159000" y="5106988"/>
          <p14:tracePt t="34264" x="2166938" y="5091113"/>
          <p14:tracePt t="34270" x="2184400" y="5073650"/>
          <p14:tracePt t="34281" x="2184400" y="5064125"/>
          <p14:tracePt t="34286" x="2192338" y="5048250"/>
          <p14:tracePt t="34294" x="2200275" y="5022850"/>
          <p14:tracePt t="34302" x="2217738" y="4997450"/>
          <p14:tracePt t="34310" x="2243138" y="4972050"/>
          <p14:tracePt t="34318" x="2268538" y="4946650"/>
          <p14:tracePt t="34326" x="2286000" y="4919663"/>
          <p14:tracePt t="34334" x="2311400" y="4903788"/>
          <p14:tracePt t="34340" x="2319338" y="4886325"/>
          <p14:tracePt t="34349" x="2336800" y="4860925"/>
          <p14:tracePt t="34356" x="2354263" y="4835525"/>
          <p14:tracePt t="34364" x="2362200" y="4818063"/>
          <p14:tracePt t="34372" x="2371725" y="4818063"/>
          <p14:tracePt t="34381" x="2371725" y="4810125"/>
          <p14:tracePt t="34426" x="2371725" y="4802188"/>
          <p14:tracePt t="34488" x="2379663" y="4802188"/>
          <p14:tracePt t="34504" x="2397125" y="4802188"/>
          <p14:tracePt t="34520" x="2430463" y="4810125"/>
          <p14:tracePt t="34526" x="2473325" y="4818063"/>
          <p14:tracePt t="34534" x="2532063" y="4827588"/>
          <p14:tracePt t="34542" x="2592388" y="4835525"/>
          <p14:tracePt t="34550" x="2651125" y="4835525"/>
          <p14:tracePt t="34558" x="2686050" y="4852988"/>
          <p14:tracePt t="34566" x="2693988" y="4868863"/>
          <p14:tracePt t="34844" x="2693988" y="4878388"/>
          <p14:tracePt t="34852" x="2693988" y="4886325"/>
          <p14:tracePt t="35054" x="2711450" y="4886325"/>
          <p14:tracePt t="35060" x="2770188" y="4886325"/>
          <p14:tracePt t="35068" x="2820988" y="4886325"/>
          <p14:tracePt t="35076" x="2855913" y="4886325"/>
          <p14:tracePt t="35084" x="2914650" y="4886325"/>
          <p14:tracePt t="35286" x="2922588" y="4878388"/>
          <p14:tracePt t="35294" x="2949575" y="4868863"/>
          <p14:tracePt t="35302" x="2974975" y="4860925"/>
          <p14:tracePt t="35308" x="3008313" y="4860925"/>
          <p14:tracePt t="35316" x="3033713" y="4860925"/>
          <p14:tracePt t="35324" x="3041650" y="4878388"/>
          <p14:tracePt t="35332" x="3051175" y="4903788"/>
          <p14:tracePt t="35340" x="3051175" y="4911725"/>
          <p14:tracePt t="35349" x="3059113" y="4929188"/>
          <p14:tracePt t="35356" x="3059113" y="4937125"/>
          <p14:tracePt t="35534" x="3067050" y="4937125"/>
          <p14:tracePt t="35542" x="3076575" y="4937125"/>
          <p14:tracePt t="35556" x="3084513" y="4946650"/>
          <p14:tracePt t="35580" x="3094038" y="4946650"/>
          <p14:tracePt t="35626" x="3094038" y="4937125"/>
          <p14:tracePt t="35634" x="3084513" y="4929188"/>
          <p14:tracePt t="35642" x="3084513" y="4919663"/>
          <p14:tracePt t="35650" x="3076575" y="4894263"/>
          <p14:tracePt t="35658" x="3067050" y="4868863"/>
          <p14:tracePt t="35666" x="3067050" y="4843463"/>
          <p14:tracePt t="35672" x="3067050" y="4827588"/>
          <p14:tracePt t="35681" x="3051175" y="4792663"/>
          <p14:tracePt t="35688" x="3051175" y="4767263"/>
          <p14:tracePt t="35697" x="3033713" y="4741863"/>
          <p14:tracePt t="35704" x="3016250" y="4733925"/>
          <p14:tracePt t="35712" x="3000375" y="4733925"/>
          <p14:tracePt t="35720" x="2990850" y="4716463"/>
          <p14:tracePt t="35726" x="2974975" y="4708525"/>
          <p14:tracePt t="35734" x="2949575" y="4699000"/>
          <p14:tracePt t="35742" x="2922588" y="4691063"/>
          <p14:tracePt t="35750" x="2897188" y="4683125"/>
          <p14:tracePt t="35758" x="2881313" y="4673600"/>
          <p14:tracePt t="35766" x="2863850" y="4665663"/>
          <p14:tracePt t="35774" x="2855913" y="4665663"/>
          <p14:tracePt t="35790" x="2846388" y="4665663"/>
          <p14:tracePt t="35797" x="2846388" y="4657725"/>
          <p14:tracePt t="35804" x="2838450" y="4648200"/>
          <p14:tracePt t="35820" x="2830513" y="4648200"/>
          <p14:tracePt t="35890" x="2820988" y="4648200"/>
          <p14:tracePt t="35904" x="2813050" y="4657725"/>
          <p14:tracePt t="35920" x="2813050" y="4665663"/>
          <p14:tracePt t="35928" x="2813050" y="4673600"/>
          <p14:tracePt t="35936" x="2813050" y="4683125"/>
          <p14:tracePt t="36192" x="2813050" y="4673600"/>
          <p14:tracePt t="42582" x="2813050" y="4691063"/>
          <p14:tracePt t="42588" x="2813050" y="4708525"/>
          <p14:tracePt t="42596" x="2813050" y="4716463"/>
          <p14:tracePt t="42844" x="2820988" y="4724400"/>
          <p14:tracePt t="42852" x="2830513" y="4724400"/>
          <p14:tracePt t="42860" x="2830513" y="4759325"/>
          <p14:tracePt t="42868" x="2855913" y="4792663"/>
          <p14:tracePt t="42876" x="2863850" y="4818063"/>
          <p14:tracePt t="42884" x="2871788" y="4835525"/>
          <p14:tracePt t="42890" x="2881313" y="4860925"/>
          <p14:tracePt t="42899" x="2897188" y="4878388"/>
          <p14:tracePt t="42906" x="2906713" y="4903788"/>
          <p14:tracePt t="42914" x="2914650" y="4911725"/>
          <p14:tracePt t="42922" x="2922588" y="4929188"/>
          <p14:tracePt t="42930" x="2932113" y="4954588"/>
          <p14:tracePt t="42938" x="2932113" y="4979988"/>
          <p14:tracePt t="42949" x="2949575" y="4997450"/>
          <p14:tracePt t="42954" x="2957513" y="5030788"/>
          <p14:tracePt t="42960" x="2974975" y="5056188"/>
          <p14:tracePt t="42968" x="2982913" y="5081588"/>
          <p14:tracePt t="42976" x="2990850" y="5106988"/>
          <p14:tracePt t="42984" x="3000375" y="5124450"/>
          <p14:tracePt t="42992" x="3008313" y="5141913"/>
          <p14:tracePt t="43000" x="3016250" y="5157788"/>
          <p14:tracePt t="43008" x="3016250" y="5167313"/>
          <p14:tracePt t="43014" x="3033713" y="5175250"/>
          <p14:tracePt t="43022" x="3051175" y="5192713"/>
          <p14:tracePt t="43030" x="3059113" y="5200650"/>
          <p14:tracePt t="43046" x="3059113" y="5208588"/>
          <p14:tracePt t="43054" x="3067050" y="5208588"/>
          <p14:tracePt t="43062" x="3076575" y="5218113"/>
          <p14:tracePt t="43068" x="3084513" y="5226050"/>
          <p14:tracePt t="43076" x="3094038" y="5235575"/>
          <p14:tracePt t="43084" x="3109913" y="5251450"/>
          <p14:tracePt t="43092" x="3135313" y="5268913"/>
          <p14:tracePt t="43100" x="3160713" y="5286375"/>
          <p14:tracePt t="43108" x="3170238" y="5294313"/>
          <p14:tracePt t="43116" x="3186113" y="5302250"/>
          <p14:tracePt t="43124" x="3203575" y="5302250"/>
          <p14:tracePt t="43132" x="3203575" y="5311775"/>
          <p14:tracePt t="43138" x="3211513" y="5311775"/>
          <p14:tracePt t="43146" x="3221038" y="5319713"/>
          <p14:tracePt t="43154" x="3228975" y="5319713"/>
          <p14:tracePt t="43162" x="3238500" y="5319713"/>
          <p14:tracePt t="43170" x="3263900" y="5327650"/>
          <p14:tracePt t="43178" x="3289300" y="5327650"/>
          <p14:tracePt t="43186" x="3314700" y="5327650"/>
          <p14:tracePt t="43192" x="3348038" y="5327650"/>
          <p14:tracePt t="43200" x="3390900" y="5327650"/>
          <p14:tracePt t="43208" x="3449638" y="5327650"/>
          <p14:tracePt t="43216" x="3509963" y="5327650"/>
          <p14:tracePt t="43224" x="3568700" y="5327650"/>
          <p14:tracePt t="43232" x="3611563" y="5327650"/>
          <p14:tracePt t="43240" x="3636963" y="5327650"/>
          <p14:tracePt t="43249" x="3671888" y="5327650"/>
          <p14:tracePt t="43256" x="3697288" y="5319713"/>
          <p14:tracePt t="43262" x="3730625" y="5311775"/>
          <p14:tracePt t="43270" x="3756025" y="5302250"/>
          <p14:tracePt t="43278" x="3773488" y="5302250"/>
          <p14:tracePt t="43286" x="3790950" y="5294313"/>
          <p14:tracePt t="43294" x="3806825" y="5286375"/>
          <p14:tracePt t="43302" x="3816350" y="5276850"/>
          <p14:tracePt t="43310" x="3832225" y="5268913"/>
          <p14:tracePt t="43316" x="3857625" y="5260975"/>
          <p14:tracePt t="43324" x="3883025" y="5260975"/>
          <p14:tracePt t="43332" x="3892550" y="5251450"/>
          <p14:tracePt t="43340" x="3908425" y="5243513"/>
          <p14:tracePt t="43349" x="3925888" y="5243513"/>
          <p14:tracePt t="43356" x="3925888" y="5235575"/>
          <p14:tracePt t="43364" x="3935413" y="5235575"/>
          <p14:tracePt t="43370" x="3943350" y="5235575"/>
          <p14:tracePt t="43386" x="3951288" y="5235575"/>
          <p14:tracePt t="43394" x="3960813" y="5235575"/>
          <p14:tracePt t="43402" x="3968750" y="5235575"/>
          <p14:tracePt t="43502" x="3968750" y="5226050"/>
          <p14:tracePt t="43548" x="3976688" y="5226050"/>
          <p14:tracePt t="43564" x="3986213" y="5235575"/>
          <p14:tracePt t="43572" x="3986213" y="5243513"/>
          <p14:tracePt t="48854" x="3986213" y="5251450"/>
          <p14:tracePt t="48978" x="3994150" y="5260975"/>
          <p14:tracePt t="49226" x="3994150" y="5268913"/>
          <p14:tracePt t="50588" x="3976688" y="5268913"/>
          <p14:tracePt t="50596" x="3968750" y="5268913"/>
          <p14:tracePt t="50604" x="3960813" y="5268913"/>
          <p14:tracePt t="50612" x="3935413" y="5268913"/>
          <p14:tracePt t="50620" x="3908425" y="5268913"/>
          <p14:tracePt t="50628" x="3875088" y="5268913"/>
          <p14:tracePt t="50636" x="3816350" y="5276850"/>
          <p14:tracePt t="50644" x="3781425" y="5286375"/>
          <p14:tracePt t="50650" x="3730625" y="5302250"/>
          <p14:tracePt t="50658" x="3705225" y="5311775"/>
          <p14:tracePt t="50666" x="3671888" y="5311775"/>
          <p14:tracePt t="50674" x="3636963" y="5311775"/>
          <p14:tracePt t="50682" x="3611563" y="5311775"/>
          <p14:tracePt t="50690" x="3594100" y="5311775"/>
          <p14:tracePt t="50699" x="3586163" y="5311775"/>
          <p14:tracePt t="50704" x="3578225" y="5311775"/>
          <p14:tracePt t="50806" x="3568700" y="5311775"/>
          <p14:tracePt t="50868" x="3594100" y="5311775"/>
          <p14:tracePt t="50874" x="3636963" y="5311775"/>
          <p14:tracePt t="50882" x="3722688" y="5311775"/>
          <p14:tracePt t="50890" x="3816350" y="5311775"/>
          <p14:tracePt t="50899" x="3943350" y="5311775"/>
          <p14:tracePt t="50906" x="4121150" y="5311775"/>
          <p14:tracePt t="50915" x="4291013" y="5311775"/>
          <p14:tracePt t="50922" x="4521200" y="5311775"/>
          <p14:tracePt t="50931" x="4759325" y="5311775"/>
          <p14:tracePt t="50938" x="4987925" y="5311775"/>
          <p14:tracePt t="50944" x="5226050" y="5319713"/>
          <p14:tracePt t="50952" x="5413375" y="5327650"/>
          <p14:tracePt t="50966" x="5565775" y="5345113"/>
          <p14:tracePt t="50968" x="5694363" y="5353050"/>
          <p14:tracePt t="50976" x="5795963" y="5362575"/>
          <p14:tracePt t="50984" x="5897563" y="5380038"/>
          <p14:tracePt t="50992" x="5957888" y="5387975"/>
          <p14:tracePt t="50999" x="6016625" y="5387975"/>
          <p14:tracePt t="51006" x="6042025" y="5387975"/>
          <p14:tracePt t="51014" x="6059488" y="5387975"/>
          <p14:tracePt t="51022" x="6067425" y="5387975"/>
          <p14:tracePt t="51054" x="6067425" y="5380038"/>
          <p14:tracePt t="51062" x="6067425" y="5370513"/>
          <p14:tracePt t="51068" x="6067425" y="5362575"/>
          <p14:tracePt t="51084" x="6067425" y="5353050"/>
          <p14:tracePt t="51092" x="6067425" y="5345113"/>
          <p14:tracePt t="51100" x="6059488" y="5345113"/>
          <p14:tracePt t="51108" x="6059488" y="5337175"/>
          <p14:tracePt t="51124" x="6059488" y="5327650"/>
          <p14:tracePt t="51131" x="6059488" y="5319713"/>
          <p14:tracePt t="51146" x="6067425" y="5311775"/>
          <p14:tracePt t="51154" x="6067425" y="5302250"/>
          <p14:tracePt t="51162" x="6076950" y="5302250"/>
          <p14:tracePt t="51170" x="6084888" y="5302250"/>
          <p14:tracePt t="51178" x="6084888" y="5294313"/>
          <p14:tracePt t="51184" x="6084888" y="5286375"/>
          <p14:tracePt t="51270" x="6042025" y="5294313"/>
          <p14:tracePt t="51278" x="5940425" y="5302250"/>
          <p14:tracePt t="51286" x="5829300" y="5311775"/>
          <p14:tracePt t="51294" x="5684838" y="5327650"/>
          <p14:tracePt t="51302" x="5532438" y="5337175"/>
          <p14:tracePt t="51308" x="5380038" y="5353050"/>
          <p14:tracePt t="51316" x="5157788" y="5362575"/>
          <p14:tracePt t="51324" x="4919663" y="5380038"/>
          <p14:tracePt t="51333" x="4708525" y="5395913"/>
          <p14:tracePt t="51340" x="4495800" y="5405438"/>
          <p14:tracePt t="51349" x="4265613" y="5405438"/>
          <p14:tracePt t="51356" x="4113213" y="5405438"/>
          <p14:tracePt t="51362" x="3968750" y="5405438"/>
          <p14:tracePt t="51370" x="3841750" y="5405438"/>
          <p14:tracePt t="51378" x="3756025" y="5405438"/>
          <p14:tracePt t="51386" x="3671888" y="5405438"/>
          <p14:tracePt t="51394" x="3611563" y="5405438"/>
          <p14:tracePt t="51402" x="3586163" y="5405438"/>
          <p14:tracePt t="51410" x="3560763" y="5405438"/>
          <p14:tracePt t="51418" x="3543300" y="5405438"/>
          <p14:tracePt t="51433" x="3527425" y="5405438"/>
          <p14:tracePt t="51440" x="3517900" y="5405438"/>
          <p14:tracePt t="51449" x="3502025" y="5405438"/>
          <p14:tracePt t="51456" x="3475038" y="5405438"/>
          <p14:tracePt t="51464" x="3467100" y="5405438"/>
          <p14:tracePt t="51472" x="3441700" y="5405438"/>
          <p14:tracePt t="51481" x="3424238" y="5405438"/>
          <p14:tracePt t="51486" x="3408363" y="5405438"/>
          <p14:tracePt t="51494" x="3382963" y="5405438"/>
          <p14:tracePt t="51502" x="3348038" y="5405438"/>
          <p14:tracePt t="51510" x="3322638" y="5405438"/>
          <p14:tracePt t="51518" x="3279775" y="5405438"/>
          <p14:tracePt t="51526" x="3246438" y="5405438"/>
          <p14:tracePt t="51534" x="3203575" y="5405438"/>
          <p14:tracePt t="51542" x="3152775" y="5413375"/>
          <p14:tracePt t="51549" x="3127375" y="5413375"/>
          <p14:tracePt t="51556" x="3094038" y="5421313"/>
          <p14:tracePt t="51564" x="3067050" y="5421313"/>
          <p14:tracePt t="51572" x="3059113" y="5421313"/>
          <p14:tracePt t="51596" x="3067050" y="5421313"/>
          <p14:tracePt t="51604" x="3076575" y="5421313"/>
          <p14:tracePt t="51610" x="3101975" y="5421313"/>
          <p14:tracePt t="51618" x="3152775" y="5421313"/>
          <p14:tracePt t="51626" x="3228975" y="5421313"/>
          <p14:tracePt t="51634" x="3314700" y="5413375"/>
          <p14:tracePt t="51642" x="3416300" y="5395913"/>
          <p14:tracePt t="51650" x="3543300" y="5380038"/>
          <p14:tracePt t="51658" x="3687763" y="5362575"/>
          <p14:tracePt t="51664" x="3883025" y="5353050"/>
          <p14:tracePt t="51672" x="4095750" y="5337175"/>
          <p14:tracePt t="51681" x="4359275" y="5319713"/>
          <p14:tracePt t="51688" x="4597400" y="5311775"/>
          <p14:tracePt t="51696" x="4784725" y="5294313"/>
          <p14:tracePt t="51704" x="4962525" y="5276850"/>
          <p14:tracePt t="51712" x="5157788" y="5251450"/>
          <p14:tracePt t="51720" x="5337175" y="5243513"/>
          <p14:tracePt t="51728" x="5497513" y="5226050"/>
          <p14:tracePt t="51734" x="5591175" y="5208588"/>
          <p14:tracePt t="51742" x="5659438" y="5183188"/>
          <p14:tracePt t="51750" x="5702300" y="5175250"/>
          <p14:tracePt t="51758" x="5727700" y="5167313"/>
          <p14:tracePt t="51766" x="5735638" y="5167313"/>
          <p14:tracePt t="51796" x="5745163" y="5157788"/>
          <p14:tracePt t="51804" x="5753100" y="5141913"/>
          <p14:tracePt t="51812" x="5761038" y="5132388"/>
          <p14:tracePt t="51820" x="5770563" y="5132388"/>
          <p14:tracePt t="51828" x="5788025" y="5124450"/>
          <p14:tracePt t="51836" x="5788025" y="5116513"/>
          <p14:tracePt t="51842" x="5803900" y="5116513"/>
          <p14:tracePt t="51850" x="5821363" y="5116513"/>
          <p14:tracePt t="51866" x="5838825" y="5116513"/>
          <p14:tracePt t="51874" x="5854700" y="5116513"/>
          <p14:tracePt t="51883" x="5872163" y="5106988"/>
          <p14:tracePt t="51890" x="5889625" y="5106988"/>
          <p14:tracePt t="51896" x="5915025" y="5099050"/>
          <p14:tracePt t="51912" x="5922963" y="5099050"/>
          <p14:tracePt t="51920" x="5932488" y="5099050"/>
          <p14:tracePt t="52184" x="5905500" y="5099050"/>
          <p14:tracePt t="52192" x="5846763" y="5106988"/>
          <p14:tracePt t="52200" x="5778500" y="5116513"/>
          <p14:tracePt t="52206" x="5676900" y="5124450"/>
          <p14:tracePt t="52215" x="5575300" y="5141913"/>
          <p14:tracePt t="52222" x="5446713" y="5149850"/>
          <p14:tracePt t="52231" x="5302250" y="5157788"/>
          <p14:tracePt t="52238" x="5149850" y="5175250"/>
          <p14:tracePt t="52246" x="4997450" y="5183188"/>
          <p14:tracePt t="52254" x="4843463" y="5200650"/>
          <p14:tracePt t="52260" x="4699000" y="5208588"/>
          <p14:tracePt t="52270" x="4572000" y="5208588"/>
          <p14:tracePt t="52276" x="4460875" y="5208588"/>
          <p14:tracePt t="52284" x="4341813" y="5208588"/>
          <p14:tracePt t="52292" x="4249738" y="5218113"/>
          <p14:tracePt t="52300" x="4146550" y="5235575"/>
          <p14:tracePt t="52308" x="4087813" y="5235575"/>
          <p14:tracePt t="52316" x="4002088" y="5243513"/>
          <p14:tracePt t="52324" x="3943350" y="5243513"/>
          <p14:tracePt t="52331" x="3883025" y="5243513"/>
          <p14:tracePt t="52338" x="3832225" y="5243513"/>
          <p14:tracePt t="52346" x="3773488" y="5243513"/>
          <p14:tracePt t="52354" x="3730625" y="5243513"/>
          <p14:tracePt t="52362" x="3671888" y="5243513"/>
          <p14:tracePt t="52370" x="3636963" y="5243513"/>
          <p14:tracePt t="52378" x="3603625" y="5235575"/>
          <p14:tracePt t="52384" x="3568700" y="5226050"/>
          <p14:tracePt t="52392" x="3535363" y="5218113"/>
          <p14:tracePt t="52400" x="3509963" y="5208588"/>
          <p14:tracePt t="52408" x="3484563" y="5200650"/>
          <p14:tracePt t="52416" x="3467100" y="5192713"/>
          <p14:tracePt t="52424" x="3459163" y="5192713"/>
          <p14:tracePt t="52602" x="3449638" y="5192713"/>
          <p14:tracePt t="52632" x="3424238" y="5192713"/>
          <p14:tracePt t="52640" x="3373438" y="5200650"/>
          <p14:tracePt t="52649" x="3314700" y="5208588"/>
          <p14:tracePt t="52656" x="3238500" y="5226050"/>
          <p14:tracePt t="52664" x="3152775" y="5226050"/>
          <p14:tracePt t="52672" x="3059113" y="5235575"/>
          <p14:tracePt t="52681" x="2965450" y="5235575"/>
          <p14:tracePt t="52686" x="2881313" y="5235575"/>
          <p14:tracePt t="52694" x="2795588" y="5243513"/>
          <p14:tracePt t="52702" x="2736850" y="5243513"/>
          <p14:tracePt t="52710" x="2686050" y="5243513"/>
          <p14:tracePt t="52718" x="2651125" y="5243513"/>
          <p14:tracePt t="52726" x="2617788" y="5243513"/>
          <p14:tracePt t="52734" x="2582863" y="5243513"/>
          <p14:tracePt t="52740" x="2574925" y="5243513"/>
          <p14:tracePt t="52749" x="2566988" y="5243513"/>
          <p14:tracePt t="52756" x="2557463" y="5243513"/>
          <p14:tracePt t="53036" x="2549525" y="5243513"/>
          <p14:tracePt t="53044" x="2541588" y="5243513"/>
          <p14:tracePt t="53058" x="2532063" y="5243513"/>
          <p14:tracePt t="53206" x="2524125" y="5243513"/>
          <p14:tracePt t="53222" x="2506663" y="5243513"/>
          <p14:tracePt t="53230" x="2498725" y="5251450"/>
          <p14:tracePt t="53236" x="2489200" y="5260975"/>
          <p14:tracePt t="53244" x="2481263" y="5268913"/>
          <p14:tracePt t="53252" x="2473325" y="5268913"/>
          <p14:tracePt t="53306" x="2463800" y="5268913"/>
          <p14:tracePt t="53864" x="2473325" y="5251450"/>
          <p14:tracePt t="53872" x="2481263" y="5226050"/>
          <p14:tracePt t="53880" x="2489200" y="5208588"/>
          <p14:tracePt t="53888" x="2498725" y="5183188"/>
          <p14:tracePt t="53896" x="2506663" y="5141913"/>
          <p14:tracePt t="53902" x="2524125" y="5091113"/>
          <p14:tracePt t="53910" x="2541588" y="5048250"/>
          <p14:tracePt t="53918" x="2574925" y="4997450"/>
          <p14:tracePt t="53926" x="2582863" y="4962525"/>
          <p14:tracePt t="53934" x="2592388" y="4911725"/>
          <p14:tracePt t="53942" x="2600325" y="4886325"/>
          <p14:tracePt t="53950" x="2608263" y="4852988"/>
          <p14:tracePt t="53956" x="2608263" y="4810125"/>
          <p14:tracePt t="53965" x="2617788" y="4759325"/>
          <p14:tracePt t="53972" x="2625725" y="4716463"/>
          <p14:tracePt t="53981" x="2633663" y="4683125"/>
          <p14:tracePt t="53988" x="2651125" y="4648200"/>
          <p14:tracePt t="53996" x="2668588" y="4614863"/>
          <p14:tracePt t="54004" x="2686050" y="4572000"/>
          <p14:tracePt t="54012" x="2711450" y="4538663"/>
          <p14:tracePt t="54020" x="2736850" y="4503738"/>
          <p14:tracePt t="54026" x="2770188" y="4460875"/>
          <p14:tracePt t="54034" x="2795588" y="4427538"/>
          <p14:tracePt t="54042" x="2820988" y="4376738"/>
          <p14:tracePt t="54050" x="2846388" y="4333875"/>
          <p14:tracePt t="54058" x="2871788" y="4265613"/>
          <p14:tracePt t="54066" x="2897188" y="4224338"/>
          <p14:tracePt t="54074" x="2906713" y="4189413"/>
          <p14:tracePt t="54081" x="2914650" y="4156075"/>
          <p14:tracePt t="54088" x="2914650" y="4130675"/>
          <p14:tracePt t="54096" x="2914650" y="4105275"/>
          <p14:tracePt t="54104" x="2914650" y="4087813"/>
          <p14:tracePt t="54112" x="2914650" y="4062413"/>
          <p14:tracePt t="54120" x="2906713" y="4037013"/>
          <p14:tracePt t="54128" x="2897188" y="4019550"/>
          <p14:tracePt t="54134" x="2889250" y="3994150"/>
          <p14:tracePt t="54142" x="2881313" y="3976688"/>
          <p14:tracePt t="54150" x="2871788" y="3951288"/>
          <p14:tracePt t="54158" x="2863850" y="3935413"/>
          <p14:tracePt t="54166" x="2855913" y="3900488"/>
          <p14:tracePt t="54174" x="2846388" y="3867150"/>
          <p14:tracePt t="54183" x="2846388" y="3841750"/>
          <p14:tracePt t="54190" x="2838450" y="3824288"/>
          <p14:tracePt t="54196" x="2838450" y="3798888"/>
          <p14:tracePt t="54204" x="2838450" y="3781425"/>
          <p14:tracePt t="54212" x="2838450" y="3773488"/>
          <p14:tracePt t="54220" x="2838450" y="3756025"/>
          <p14:tracePt t="54228" x="2830513" y="3748088"/>
          <p14:tracePt t="54244" x="2830513" y="3738563"/>
          <p14:tracePt t="54250" x="2830513" y="3730625"/>
          <p14:tracePt t="54258" x="2830513" y="3722688"/>
          <p14:tracePt t="54266" x="2830513" y="3713163"/>
          <p14:tracePt t="54274" x="2830513" y="3705225"/>
          <p14:tracePt t="54283" x="2830513" y="3697288"/>
          <p14:tracePt t="54336" x="2830513" y="3687763"/>
          <p14:tracePt t="54352" x="2830513" y="3679825"/>
          <p14:tracePt t="54382" x="2830513" y="3654425"/>
          <p14:tracePt t="54390" x="2838450" y="3646488"/>
          <p14:tracePt t="54406" x="2846388" y="3636963"/>
          <p14:tracePt t="54414" x="2855913" y="3629025"/>
          <p14:tracePt t="54430" x="2855913" y="3619500"/>
          <p14:tracePt t="54438" x="2855913" y="3611563"/>
          <p14:tracePt t="54444" x="2855913" y="3603625"/>
          <p14:tracePt t="54452" x="2855913" y="3586163"/>
          <p14:tracePt t="54460" x="2863850" y="3552825"/>
          <p14:tracePt t="54468" x="2871788" y="3535363"/>
          <p14:tracePt t="54476" x="2871788" y="3509963"/>
          <p14:tracePt t="54484" x="2881313" y="3484563"/>
          <p14:tracePt t="54492" x="2889250" y="3467100"/>
          <p14:tracePt t="54499" x="2889250" y="3459163"/>
          <p14:tracePt t="54506" x="2897188" y="3449638"/>
          <p14:tracePt t="54514" x="2897188" y="3441700"/>
          <p14:tracePt t="54531" x="2897188" y="3424238"/>
          <p14:tracePt t="54538" x="2897188" y="3416300"/>
          <p14:tracePt t="54554" x="2906713" y="3416300"/>
          <p14:tracePt t="54560" x="2906713" y="3408363"/>
          <p14:tracePt t="54654" x="2906713" y="3416300"/>
          <p14:tracePt t="54662" x="2906713" y="3449638"/>
          <p14:tracePt t="54670" x="2906713" y="3484563"/>
          <p14:tracePt t="54678" x="2897188" y="3517900"/>
          <p14:tracePt t="54684" x="2889250" y="3552825"/>
          <p14:tracePt t="54692" x="2881313" y="3586163"/>
          <p14:tracePt t="54700" x="2871788" y="3611563"/>
          <p14:tracePt t="54708" x="2863850" y="3636963"/>
          <p14:tracePt t="54716" x="2855913" y="3662363"/>
          <p14:tracePt t="54724" x="2855913" y="3671888"/>
          <p14:tracePt t="54738" x="2855913" y="3679825"/>
          <p14:tracePt t="54862" x="2855913" y="3697288"/>
          <p14:tracePt t="54870" x="2855913" y="3713163"/>
          <p14:tracePt t="54878" x="2855913" y="3738563"/>
          <p14:tracePt t="54886" x="2846388" y="3763963"/>
          <p14:tracePt t="54894" x="2838450" y="3781425"/>
          <p14:tracePt t="54902" x="2838450" y="3816350"/>
          <p14:tracePt t="54910" x="2830513" y="3849688"/>
          <p14:tracePt t="54916" x="2820988" y="3892550"/>
          <p14:tracePt t="54924" x="2813050" y="3925888"/>
          <p14:tracePt t="54932" x="2805113" y="3960813"/>
          <p14:tracePt t="54940" x="2795588" y="3994150"/>
          <p14:tracePt t="54948" x="2795588" y="4027488"/>
          <p14:tracePt t="54956" x="2787650" y="4044950"/>
          <p14:tracePt t="54964" x="2778125" y="4070350"/>
          <p14:tracePt t="54972" x="2778125" y="4095750"/>
          <p14:tracePt t="54978" x="2778125" y="4113213"/>
          <p14:tracePt t="54986" x="2778125" y="4138613"/>
          <p14:tracePt t="54994" x="2778125" y="4164013"/>
          <p14:tracePt t="55002" x="2778125" y="4189413"/>
          <p14:tracePt t="55010" x="2778125" y="4206875"/>
          <p14:tracePt t="55018" x="2778125" y="4224338"/>
          <p14:tracePt t="55026" x="2778125" y="4249738"/>
          <p14:tracePt t="55033" x="2778125" y="4265613"/>
          <p14:tracePt t="55040" x="2787650" y="4283075"/>
          <p14:tracePt t="55049" x="2787650" y="4308475"/>
          <p14:tracePt t="55056" x="2795588" y="4316413"/>
          <p14:tracePt t="55064" x="2795588" y="4333875"/>
          <p14:tracePt t="55072" x="2795588" y="4341813"/>
          <p14:tracePt t="55081" x="2795588" y="4368800"/>
          <p14:tracePt t="55088" x="2805113" y="4394200"/>
          <p14:tracePt t="55096" x="2813050" y="4419600"/>
          <p14:tracePt t="55102" x="2813050" y="4445000"/>
          <p14:tracePt t="55110" x="2813050" y="4478338"/>
          <p14:tracePt t="55118" x="2813050" y="4503738"/>
          <p14:tracePt t="55126" x="2813050" y="4538663"/>
          <p14:tracePt t="55134" x="2813050" y="4564063"/>
          <p14:tracePt t="55142" x="2813050" y="4597400"/>
          <p14:tracePt t="55150" x="2813050" y="4630738"/>
          <p14:tracePt t="55156" x="2820988" y="4665663"/>
          <p14:tracePt t="55164" x="2820988" y="4691063"/>
          <p14:tracePt t="55172" x="2820988" y="4733925"/>
          <p14:tracePt t="55181" x="2820988" y="4767263"/>
          <p14:tracePt t="55188" x="2820988" y="4802188"/>
          <p14:tracePt t="55196" x="2820988" y="4835525"/>
          <p14:tracePt t="55204" x="2838450" y="4886325"/>
          <p14:tracePt t="55212" x="2838450" y="4946650"/>
          <p14:tracePt t="55220" x="2838450" y="5005388"/>
          <p14:tracePt t="55226" x="2838450" y="5056188"/>
          <p14:tracePt t="55234" x="2830513" y="5116513"/>
          <p14:tracePt t="55242" x="2820988" y="5167313"/>
          <p14:tracePt t="55250" x="2813050" y="5208588"/>
          <p14:tracePt t="55258" x="2805113" y="5243513"/>
          <p14:tracePt t="55266" x="2805113" y="5276850"/>
          <p14:tracePt t="55274" x="2795588" y="5311775"/>
          <p14:tracePt t="55281" x="2795588" y="5337175"/>
          <p14:tracePt t="55288" x="2795588" y="5362575"/>
          <p14:tracePt t="55296" x="2795588" y="5370513"/>
          <p14:tracePt t="55304" x="2795588" y="5380038"/>
          <p14:tracePt t="55474" x="2795588" y="5362575"/>
          <p14:tracePt t="55482" x="2805113" y="5362575"/>
          <p14:tracePt t="55490" x="2805113" y="5353050"/>
          <p14:tracePt t="55499" x="2805113" y="5345113"/>
          <p14:tracePt t="55506" x="2813050" y="5337175"/>
          <p14:tracePt t="55514" x="2813050" y="5327650"/>
          <p14:tracePt t="55520" x="2813050" y="5319713"/>
          <p14:tracePt t="55528" x="2813050" y="5311775"/>
          <p14:tracePt t="55544" x="2820988" y="5302250"/>
          <p14:tracePt t="55552" x="2830513" y="5294313"/>
          <p14:tracePt t="55560" x="2830513" y="5276850"/>
          <p14:tracePt t="55568" x="2838450" y="5251450"/>
          <p14:tracePt t="55576" x="2846388" y="5218113"/>
          <p14:tracePt t="55582" x="2871788" y="5175250"/>
          <p14:tracePt t="55590" x="2881313" y="5116513"/>
          <p14:tracePt t="55599" x="2889250" y="5064125"/>
          <p14:tracePt t="55606" x="2897188" y="5005388"/>
          <p14:tracePt t="55614" x="2906713" y="4937125"/>
          <p14:tracePt t="55622" x="2922588" y="4886325"/>
          <p14:tracePt t="55631" x="2932113" y="4852988"/>
          <p14:tracePt t="55636" x="2940050" y="4818063"/>
          <p14:tracePt t="55646" x="2949575" y="4802188"/>
          <p14:tracePt t="55652" x="2949575" y="4775200"/>
          <p14:tracePt t="55660" x="2949575" y="4749800"/>
          <p14:tracePt t="55668" x="2957513" y="4724400"/>
          <p14:tracePt t="55676" x="2957513" y="4699000"/>
          <p14:tracePt t="55684" x="2965450" y="4657725"/>
          <p14:tracePt t="55692" x="2965450" y="4597400"/>
          <p14:tracePt t="55700" x="2965450" y="4538663"/>
          <p14:tracePt t="55708" x="2974975" y="4503738"/>
          <p14:tracePt t="55714" x="2974975" y="4445000"/>
          <p14:tracePt t="55722" x="2982913" y="4410075"/>
          <p14:tracePt t="55731" x="2982913" y="4384675"/>
          <p14:tracePt t="55738" x="2982913" y="4351338"/>
          <p14:tracePt t="55746" x="2990850" y="4325938"/>
          <p14:tracePt t="55754" x="2990850" y="4316413"/>
          <p14:tracePt t="55762" x="2990850" y="4291013"/>
          <p14:tracePt t="55768" x="2990850" y="4265613"/>
          <p14:tracePt t="55776" x="2990850" y="4257675"/>
          <p14:tracePt t="55784" x="2990850" y="4240213"/>
          <p14:tracePt t="55792" x="2990850" y="4214813"/>
          <p14:tracePt t="55800" x="2982913" y="4197350"/>
          <p14:tracePt t="55808" x="2982913" y="4171950"/>
          <p14:tracePt t="55816" x="2982913" y="4146550"/>
          <p14:tracePt t="55822" x="2982913" y="4130675"/>
          <p14:tracePt t="55831" x="2982913" y="4095750"/>
          <p14:tracePt t="55838" x="2982913" y="4070350"/>
          <p14:tracePt t="55846" x="2982913" y="4052888"/>
          <p14:tracePt t="55854" x="2982913" y="4027488"/>
          <p14:tracePt t="55862" x="2982913" y="4011613"/>
          <p14:tracePt t="55870" x="2982913" y="3994150"/>
          <p14:tracePt t="55878" x="2982913" y="3968750"/>
          <p14:tracePt t="55886" x="2982913" y="3951288"/>
          <p14:tracePt t="55892" x="2982913" y="3917950"/>
          <p14:tracePt t="55900" x="2982913" y="3900488"/>
          <p14:tracePt t="55908" x="2982913" y="3867150"/>
          <p14:tracePt t="55916" x="2982913" y="3832225"/>
          <p14:tracePt t="55924" x="2982913" y="3806825"/>
          <p14:tracePt t="55933" x="2982913" y="3763963"/>
          <p14:tracePt t="55940" x="2982913" y="3730625"/>
          <p14:tracePt t="55946" x="2982913" y="3697288"/>
          <p14:tracePt t="55966" x="2982913" y="3654425"/>
          <p14:tracePt t="55970" x="2982913" y="3629025"/>
          <p14:tracePt t="55978" x="2982913" y="3611563"/>
          <p14:tracePt t="55986" x="2982913" y="3603625"/>
          <p14:tracePt t="55994" x="2982913" y="3594100"/>
          <p14:tracePt t="56000" x="2982913" y="3586163"/>
          <p14:tracePt t="56016" x="2982913" y="3578225"/>
          <p14:tracePt t="56024" x="2982913" y="3568700"/>
          <p14:tracePt t="56040" x="2982913" y="3560763"/>
          <p14:tracePt t="56049" x="2974975" y="3552825"/>
          <p14:tracePt t="56056" x="2974975" y="3543300"/>
          <p14:tracePt t="56070" x="2974975" y="3535363"/>
          <p14:tracePt t="56078" x="2974975" y="3527425"/>
          <p14:tracePt t="56094" x="2974975" y="3517900"/>
          <p14:tracePt t="56102" x="2974975" y="3509963"/>
          <p14:tracePt t="56118" x="2974975" y="3502025"/>
          <p14:tracePt t="56133" x="2974975" y="3492500"/>
          <p14:tracePt t="56140" x="2974975" y="3484563"/>
          <p14:tracePt t="56172" x="2974975" y="3475038"/>
          <p14:tracePt t="57162" x="2965450" y="3484563"/>
          <p14:tracePt t="57170" x="2957513" y="3492500"/>
          <p14:tracePt t="57178" x="2957513" y="3502025"/>
          <p14:tracePt t="57186" x="2949575" y="3509963"/>
          <p14:tracePt t="57194" x="2949575" y="3517900"/>
          <p14:tracePt t="57202" x="2940050" y="3527425"/>
          <p14:tracePt t="57218" x="2940050" y="3535363"/>
          <p14:tracePt t="57224" x="2940050" y="3543300"/>
          <p14:tracePt t="57364" x="2940050" y="3560763"/>
          <p14:tracePt t="57372" x="2940050" y="3568700"/>
          <p14:tracePt t="57380" x="2940050" y="3594100"/>
          <p14:tracePt t="57388" x="2932113" y="3603625"/>
          <p14:tracePt t="57394" x="2932113" y="3619500"/>
          <p14:tracePt t="57402" x="2922588" y="3636963"/>
          <p14:tracePt t="57410" x="2922588" y="3654425"/>
          <p14:tracePt t="57418" x="2914650" y="3654425"/>
          <p14:tracePt t="57426" x="2914650" y="3679825"/>
          <p14:tracePt t="57434" x="2914650" y="3687763"/>
          <p14:tracePt t="57442" x="2914650" y="3713163"/>
          <p14:tracePt t="57450" x="2914650" y="3730625"/>
          <p14:tracePt t="57458" x="2906713" y="3748088"/>
          <p14:tracePt t="57464" x="2906713" y="3773488"/>
          <p14:tracePt t="57472" x="2906713" y="3798888"/>
          <p14:tracePt t="57481" x="2906713" y="3806825"/>
          <p14:tracePt t="57488" x="2906713" y="3832225"/>
          <p14:tracePt t="57496" x="2897188" y="3867150"/>
          <p14:tracePt t="57504" x="2889250" y="3900488"/>
          <p14:tracePt t="57512" x="2881313" y="3943350"/>
          <p14:tracePt t="57518" x="2871788" y="4002088"/>
          <p14:tracePt t="57526" x="2863850" y="4062413"/>
          <p14:tracePt t="57534" x="2863850" y="4105275"/>
          <p14:tracePt t="57542" x="2863850" y="4138613"/>
          <p14:tracePt t="57550" x="2863850" y="4171950"/>
          <p14:tracePt t="57558" x="2855913" y="4189413"/>
          <p14:tracePt t="57566" x="2855913" y="4214813"/>
          <p14:tracePt t="57572" x="2855913" y="4240213"/>
          <p14:tracePt t="57583" x="2855913" y="4257675"/>
          <p14:tracePt t="57588" x="2855913" y="4283075"/>
          <p14:tracePt t="57596" x="2855913" y="4300538"/>
          <p14:tracePt t="57604" x="2855913" y="4316413"/>
          <p14:tracePt t="57612" x="2855913" y="4325938"/>
          <p14:tracePt t="57620" x="2855913" y="4341813"/>
          <p14:tracePt t="57628" x="2855913" y="4351338"/>
          <p14:tracePt t="57636" x="2863850" y="4368800"/>
          <p14:tracePt t="57642" x="2863850" y="4384675"/>
          <p14:tracePt t="57650" x="2863850" y="4394200"/>
          <p14:tracePt t="57658" x="2871788" y="4419600"/>
          <p14:tracePt t="57666" x="2871788" y="4445000"/>
          <p14:tracePt t="57674" x="2871788" y="4460875"/>
          <p14:tracePt t="57683" x="2871788" y="4486275"/>
          <p14:tracePt t="57690" x="2871788" y="4521200"/>
          <p14:tracePt t="57696" x="2871788" y="4538663"/>
          <p14:tracePt t="57704" x="2871788" y="4554538"/>
          <p14:tracePt t="57712" x="2881313" y="4579938"/>
          <p14:tracePt t="57720" x="2881313" y="4597400"/>
          <p14:tracePt t="57728" x="2889250" y="4622800"/>
          <p14:tracePt t="57736" x="2889250" y="4648200"/>
          <p14:tracePt t="57744" x="2889250" y="4683125"/>
          <p14:tracePt t="57752" x="2897188" y="4708525"/>
          <p14:tracePt t="57760" x="2906713" y="4741863"/>
          <p14:tracePt t="57766" x="2914650" y="4775200"/>
          <p14:tracePt t="57774" x="2922588" y="4835525"/>
          <p14:tracePt t="57782" x="2932113" y="4868863"/>
          <p14:tracePt t="57790" x="2940050" y="4903788"/>
          <p14:tracePt t="57799" x="2940050" y="4937125"/>
          <p14:tracePt t="57806" x="2940050" y="4962525"/>
          <p14:tracePt t="57814" x="2940050" y="4997450"/>
          <p14:tracePt t="57820" x="2940050" y="5030788"/>
          <p14:tracePt t="57828" x="2940050" y="5064125"/>
          <p14:tracePt t="57836" x="2940050" y="5091113"/>
          <p14:tracePt t="57844" x="2940050" y="5116513"/>
          <p14:tracePt t="57852" x="2932113" y="5141913"/>
          <p14:tracePt t="57860" x="2932113" y="5149850"/>
          <p14:tracePt t="57868" x="2932113" y="5157788"/>
          <p14:tracePt t="57874" x="2932113" y="5167313"/>
          <p14:tracePt t="57946" x="2932113" y="5116513"/>
          <p14:tracePt t="57952" x="2940050" y="5022850"/>
          <p14:tracePt t="57964" x="2965450" y="4919663"/>
          <p14:tracePt t="57968" x="2974975" y="4818063"/>
          <p14:tracePt t="57976" x="2974975" y="4733925"/>
          <p14:tracePt t="57984" x="2982913" y="4673600"/>
          <p14:tracePt t="57992" x="2990850" y="4614863"/>
          <p14:tracePt t="58000" x="3000375" y="4579938"/>
          <p14:tracePt t="58006" x="3008313" y="4521200"/>
          <p14:tracePt t="58014" x="3025775" y="4445000"/>
          <p14:tracePt t="58022" x="3033713" y="4359275"/>
          <p14:tracePt t="58031" x="3041650" y="4275138"/>
          <p14:tracePt t="58038" x="3051175" y="4197350"/>
          <p14:tracePt t="58046" x="3067050" y="4113213"/>
          <p14:tracePt t="58054" x="3076575" y="4037013"/>
          <p14:tracePt t="58060" x="3084513" y="3968750"/>
          <p14:tracePt t="58068" x="3094038" y="3892550"/>
          <p14:tracePt t="58076" x="3109913" y="3824288"/>
          <p14:tracePt t="58084" x="3119438" y="3763963"/>
          <p14:tracePt t="58092" x="3127375" y="3705225"/>
          <p14:tracePt t="58100" x="3135313" y="3671888"/>
          <p14:tracePt t="58108" x="3135313" y="3646488"/>
          <p14:tracePt t="58116" x="3135313" y="3636963"/>
          <p14:tracePt t="58124" x="3135313" y="3629025"/>
          <p14:tracePt t="58131" x="3135313" y="3619500"/>
          <p14:tracePt t="58138" x="3135313" y="3611563"/>
          <p14:tracePt t="58154" x="3135313" y="3603625"/>
          <p14:tracePt t="58162" x="3135313" y="3594100"/>
          <p14:tracePt t="58184" x="3135313" y="3586163"/>
          <p14:tracePt t="58192" x="3135313" y="3578225"/>
          <p14:tracePt t="58200" x="3135313" y="3568700"/>
          <p14:tracePt t="58216" x="3135313" y="3543300"/>
          <p14:tracePt t="58224" x="3135313" y="3527425"/>
          <p14:tracePt t="58233" x="3127375" y="3492500"/>
          <p14:tracePt t="58238" x="3119438" y="3467100"/>
          <p14:tracePt t="58246" x="3119438" y="3459163"/>
          <p14:tracePt t="58424" x="3109913" y="3459163"/>
          <p14:tracePt t="58440" x="3101975" y="3459163"/>
          <p14:tracePt t="58449" x="3076575" y="3502025"/>
          <p14:tracePt t="58456" x="3051175" y="3552825"/>
          <p14:tracePt t="58464" x="3016250" y="3611563"/>
          <p14:tracePt t="58472" x="3000375" y="3671888"/>
          <p14:tracePt t="58481" x="2965450" y="3748088"/>
          <p14:tracePt t="58488" x="2940050" y="3824288"/>
          <p14:tracePt t="58494" x="2914650" y="3875088"/>
          <p14:tracePt t="58502" x="2897188" y="3917950"/>
          <p14:tracePt t="58510" x="2889250" y="3951288"/>
          <p14:tracePt t="58518" x="2881313" y="4002088"/>
          <p14:tracePt t="58526" x="2871788" y="4027488"/>
          <p14:tracePt t="58534" x="2863850" y="4062413"/>
          <p14:tracePt t="58542" x="2863850" y="4095750"/>
          <p14:tracePt t="58549" x="2855913" y="4121150"/>
          <p14:tracePt t="58556" x="2855913" y="4146550"/>
          <p14:tracePt t="58564" x="2855913" y="4164013"/>
          <p14:tracePt t="58572" x="2855913" y="4189413"/>
          <p14:tracePt t="58581" x="2855913" y="4197350"/>
          <p14:tracePt t="58588" x="2855913" y="4214813"/>
          <p14:tracePt t="58596" x="2855913" y="4224338"/>
          <p14:tracePt t="58602" x="2855913" y="4232275"/>
          <p14:tracePt t="58610" x="2855913" y="4240213"/>
          <p14:tracePt t="58618" x="2855913" y="4257675"/>
          <p14:tracePt t="58626" x="2855913" y="4275138"/>
          <p14:tracePt t="58634" x="2855913" y="4308475"/>
          <p14:tracePt t="58642" x="2855913" y="4325938"/>
          <p14:tracePt t="58650" x="2855913" y="4359275"/>
          <p14:tracePt t="58658" x="2855913" y="4394200"/>
          <p14:tracePt t="58666" x="2855913" y="4427538"/>
          <p14:tracePt t="58672" x="2855913" y="4452938"/>
          <p14:tracePt t="58681" x="2855913" y="4486275"/>
          <p14:tracePt t="58688" x="2855913" y="4521200"/>
          <p14:tracePt t="58696" x="2855913" y="4554538"/>
          <p14:tracePt t="58704" x="2855913" y="4579938"/>
          <p14:tracePt t="58712" x="2855913" y="4614863"/>
          <p14:tracePt t="58720" x="2855913" y="4657725"/>
          <p14:tracePt t="58726" x="2855913" y="4708525"/>
          <p14:tracePt t="58734" x="2855913" y="4749800"/>
          <p14:tracePt t="58742" x="2855913" y="4775200"/>
          <p14:tracePt t="58750" x="2846388" y="4810125"/>
          <p14:tracePt t="58758" x="2846388" y="4843463"/>
          <p14:tracePt t="58766" x="2846388" y="4878388"/>
          <p14:tracePt t="58774" x="2838450" y="4911725"/>
          <p14:tracePt t="58781" x="2838450" y="4954588"/>
          <p14:tracePt t="58788" x="2830513" y="4972050"/>
          <p14:tracePt t="58796" x="2830513" y="4997450"/>
          <p14:tracePt t="58804" x="2830513" y="5022850"/>
          <p14:tracePt t="58812" x="2830513" y="5038725"/>
          <p14:tracePt t="58820" x="2830513" y="5064125"/>
          <p14:tracePt t="58828" x="2830513" y="5081588"/>
          <p14:tracePt t="58844" x="2830513" y="5091113"/>
          <p14:tracePt t="58850" x="2830513" y="5099050"/>
          <p14:tracePt t="58858" x="2830513" y="5106988"/>
          <p14:tracePt t="58874" x="2830513" y="5116513"/>
          <p14:tracePt t="58974" x="2830513" y="5056188"/>
          <p14:tracePt t="58982" x="2838450" y="4972050"/>
          <p14:tracePt t="58990" x="2838450" y="4886325"/>
          <p14:tracePt t="58999" x="2846388" y="4810125"/>
          <p14:tracePt t="59006" x="2846388" y="4749800"/>
          <p14:tracePt t="59015" x="2846388" y="4708525"/>
          <p14:tracePt t="59022" x="2846388" y="4665663"/>
          <p14:tracePt t="59028" x="2838450" y="4614863"/>
          <p14:tracePt t="59036" x="2838450" y="4564063"/>
          <p14:tracePt t="59044" x="2838450" y="4503738"/>
          <p14:tracePt t="59052" x="2830513" y="4445000"/>
          <p14:tracePt t="59060" x="2830513" y="4384675"/>
          <p14:tracePt t="59068" x="2830513" y="4341813"/>
          <p14:tracePt t="59076" x="2820988" y="4283075"/>
          <p14:tracePt t="59083" x="2820988" y="4240213"/>
          <p14:tracePt t="59090" x="2820988" y="4181475"/>
          <p14:tracePt t="59099" x="2820988" y="4146550"/>
          <p14:tracePt t="59106" x="2820988" y="4105275"/>
          <p14:tracePt t="59114" x="2820988" y="4070350"/>
          <p14:tracePt t="59122" x="2820988" y="4044950"/>
          <p14:tracePt t="59131" x="2820988" y="4019550"/>
          <p14:tracePt t="59138" x="2820988" y="3994150"/>
          <p14:tracePt t="59146" x="2830513" y="3976688"/>
          <p14:tracePt t="59152" x="2830513" y="3960813"/>
          <p14:tracePt t="59160" x="2830513" y="3943350"/>
          <p14:tracePt t="59176" x="2830513" y="3925888"/>
          <p14:tracePt t="59184" x="2830513" y="3917950"/>
          <p14:tracePt t="60780" x="2830513" y="3951288"/>
          <p14:tracePt t="60788" x="2830513" y="3994150"/>
          <p14:tracePt t="60794" x="2820988" y="4027488"/>
          <p14:tracePt t="60802" x="2820988" y="4062413"/>
          <p14:tracePt t="60810" x="2813050" y="4105275"/>
          <p14:tracePt t="60818" x="2805113" y="4146550"/>
          <p14:tracePt t="60826" x="2795588" y="4181475"/>
          <p14:tracePt t="60834" x="2787650" y="4232275"/>
          <p14:tracePt t="60842" x="2778125" y="4275138"/>
          <p14:tracePt t="60849" x="2778125" y="4308475"/>
          <p14:tracePt t="60856" x="2770188" y="4341813"/>
          <p14:tracePt t="60864" x="2762250" y="4359275"/>
          <p14:tracePt t="60872" x="2752725" y="4384675"/>
          <p14:tracePt t="60881" x="2752725" y="4394200"/>
          <p14:tracePt t="60888" x="2752725" y="4402138"/>
          <p14:tracePt t="86582" x="2752725" y="4410075"/>
          <p14:tracePt t="86590" x="2752725" y="4445000"/>
          <p14:tracePt t="86596" x="2752725" y="4486275"/>
          <p14:tracePt t="86604" x="2752725" y="4521200"/>
          <p14:tracePt t="86612" x="2752725" y="4546600"/>
          <p14:tracePt t="86620" x="2752725" y="4579938"/>
          <p14:tracePt t="86628" x="2752725" y="4614863"/>
          <p14:tracePt t="86636" x="2752725" y="4640263"/>
          <p14:tracePt t="86644" x="2762250" y="4657725"/>
          <p14:tracePt t="86650" x="2770188" y="4683125"/>
          <p14:tracePt t="86658" x="2770188" y="4708525"/>
          <p14:tracePt t="86667" x="2770188" y="4716463"/>
          <p14:tracePt t="86674" x="2778125" y="4724400"/>
          <p14:tracePt t="86682" x="2787650" y="4733925"/>
          <p14:tracePt t="86690" x="2787650" y="4741863"/>
          <p14:tracePt t="86752" x="2813050" y="4767263"/>
          <p14:tracePt t="86760" x="2838450" y="4775200"/>
          <p14:tracePt t="86767" x="2863850" y="4784725"/>
          <p14:tracePt t="86774" x="2914650" y="4792663"/>
          <p14:tracePt t="86783" x="2974975" y="4802188"/>
          <p14:tracePt t="86790" x="3033713" y="4810125"/>
          <p14:tracePt t="86799" x="3109913" y="4818063"/>
          <p14:tracePt t="86806" x="3170238" y="4827588"/>
          <p14:tracePt t="86815" x="3221038" y="4827588"/>
          <p14:tracePt t="86822" x="3271838" y="4843463"/>
          <p14:tracePt t="86830" x="3314700" y="4852988"/>
          <p14:tracePt t="86836" x="3373438" y="4860925"/>
          <p14:tracePt t="86844" x="3408363" y="4868863"/>
          <p14:tracePt t="86852" x="3441700" y="4878388"/>
          <p14:tracePt t="86860" x="3475038" y="4878388"/>
          <p14:tracePt t="86868" x="3492500" y="4886325"/>
          <p14:tracePt t="86876" x="3509963" y="4886325"/>
          <p14:tracePt t="86884" x="3527425" y="4886325"/>
          <p14:tracePt t="86899" x="3535363" y="4886325"/>
          <p14:tracePt t="86976" x="3552825" y="4886325"/>
          <p14:tracePt t="86984" x="3586163" y="4894263"/>
          <p14:tracePt t="86992" x="3619500" y="4903788"/>
          <p14:tracePt t="87000" x="3654425" y="4911725"/>
          <p14:tracePt t="87008" x="3697288" y="4919663"/>
          <p14:tracePt t="87017" x="3748088" y="4929188"/>
          <p14:tracePt t="87022" x="3790950" y="4946650"/>
          <p14:tracePt t="87030" x="3841750" y="4954588"/>
          <p14:tracePt t="87038" x="3900488" y="4962525"/>
          <p14:tracePt t="87046" x="3960813" y="4972050"/>
          <p14:tracePt t="87054" x="4019550" y="4979988"/>
          <p14:tracePt t="87062" x="4079875" y="4987925"/>
          <p14:tracePt t="87070" x="4138613" y="4987925"/>
          <p14:tracePt t="87077" x="4181475" y="4997450"/>
          <p14:tracePt t="87084" x="4214813" y="4997450"/>
          <p14:tracePt t="87092" x="4240213" y="4997450"/>
          <p14:tracePt t="87100" x="4265613" y="4997450"/>
          <p14:tracePt t="87108" x="4283075" y="4997450"/>
          <p14:tracePt t="87117" x="4291013" y="4987925"/>
          <p14:tracePt t="87402" x="4300538" y="4962525"/>
          <p14:tracePt t="87410" x="4316413" y="4946650"/>
          <p14:tracePt t="87418" x="4325938" y="4929188"/>
          <p14:tracePt t="87426" x="4341813" y="4911725"/>
          <p14:tracePt t="87434" x="4351338" y="4894263"/>
          <p14:tracePt t="87448" x="4359275" y="4886325"/>
          <p14:tracePt t="87456" x="4376738" y="4878388"/>
          <p14:tracePt t="87472" x="4384675" y="4868863"/>
          <p14:tracePt t="87480" x="4394200" y="4860925"/>
          <p14:tracePt t="87804" x="4394200" y="4852988"/>
          <p14:tracePt t="87812" x="4402138" y="4835525"/>
          <p14:tracePt t="87820" x="4402138" y="4827588"/>
          <p14:tracePt t="87828" x="4410075" y="4818063"/>
          <p14:tracePt t="87836" x="4419600" y="4818063"/>
          <p14:tracePt t="87844" x="4419600" y="4810125"/>
          <p14:tracePt t="87852" x="4427538" y="4802188"/>
          <p14:tracePt t="87858" x="4435475" y="4802188"/>
          <p14:tracePt t="87867" x="4445000" y="4792663"/>
          <p14:tracePt t="87874" x="4445000" y="4784725"/>
          <p14:tracePt t="87928" x="4445000" y="4775200"/>
          <p14:tracePt t="88262" x="4435475" y="4775200"/>
          <p14:tracePt t="88270" x="4427538" y="4784725"/>
          <p14:tracePt t="88278" x="4410075" y="4792663"/>
          <p14:tracePt t="88286" x="4402138" y="4802188"/>
          <p14:tracePt t="88292" x="4394200" y="4802188"/>
          <p14:tracePt t="88308" x="4394200" y="4810125"/>
          <p14:tracePt t="88324" x="4384675" y="4818063"/>
          <p14:tracePt t="88332" x="4376738" y="4818063"/>
          <p14:tracePt t="88834" x="4394200" y="4818063"/>
          <p14:tracePt t="88842" x="4402138" y="4818063"/>
          <p14:tracePt t="88850" x="4419600" y="4810125"/>
          <p14:tracePt t="88858" x="4427538" y="4810125"/>
          <p14:tracePt t="88867" x="4427538" y="4802188"/>
          <p14:tracePt t="88874" x="4435475" y="4802188"/>
          <p14:tracePt t="88883" x="4445000" y="4792663"/>
          <p14:tracePt t="88888" x="4452938" y="4792663"/>
          <p14:tracePt t="89128" x="4478338" y="4792663"/>
          <p14:tracePt t="89136" x="4495800" y="4792663"/>
          <p14:tracePt t="89144" x="4521200" y="4792663"/>
          <p14:tracePt t="89152" x="4554538" y="4792663"/>
          <p14:tracePt t="89160" x="4579938" y="4784725"/>
          <p14:tracePt t="89168" x="4605338" y="4784725"/>
          <p14:tracePt t="89176" x="4630738" y="4775200"/>
          <p14:tracePt t="89184" x="4665663" y="4775200"/>
          <p14:tracePt t="89192" x="4699000" y="4775200"/>
          <p14:tracePt t="89199" x="4724400" y="4767263"/>
          <p14:tracePt t="89206" x="4749800" y="4767263"/>
          <p14:tracePt t="89215" x="4767263" y="4767263"/>
          <p14:tracePt t="89230" x="4775200" y="4767263"/>
          <p14:tracePt t="89238" x="4784725" y="4767263"/>
          <p14:tracePt t="89292" x="4792663" y="4767263"/>
          <p14:tracePt t="89346" x="4810125" y="4767263"/>
          <p14:tracePt t="89354" x="4827588" y="4767263"/>
          <p14:tracePt t="89362" x="4835525" y="4767263"/>
          <p14:tracePt t="89368" x="4843463" y="4767263"/>
          <p14:tracePt t="89376" x="4852988" y="4767263"/>
          <p14:tracePt t="89384" x="4860925" y="4767263"/>
          <p14:tracePt t="89392" x="4868863" y="4767263"/>
          <p14:tracePt t="89408" x="4878388" y="4767263"/>
          <p14:tracePt t="89417" x="4886325" y="4767263"/>
          <p14:tracePt t="89424" x="4894263" y="4767263"/>
          <p14:tracePt t="89438" x="4903788" y="4759325"/>
          <p14:tracePt t="89446" x="4911725" y="4759325"/>
          <p14:tracePt t="89462" x="4919663" y="4759325"/>
          <p14:tracePt t="89470" x="4929188" y="4759325"/>
          <p14:tracePt t="89478" x="4937125" y="4749800"/>
          <p14:tracePt t="89492" x="4946650" y="4749800"/>
          <p14:tracePt t="89500" x="4954588" y="4749800"/>
          <p14:tracePt t="89517" x="4972050" y="4749800"/>
          <p14:tracePt t="89524" x="4979988" y="4749800"/>
          <p14:tracePt t="89533" x="4987925" y="4749800"/>
          <p14:tracePt t="89540" x="5013325" y="4741863"/>
          <p14:tracePt t="89546" x="5030788" y="4741863"/>
          <p14:tracePt t="89562" x="5048250" y="4733925"/>
          <p14:tracePt t="89570" x="5056188" y="4733925"/>
          <p14:tracePt t="89586" x="5064125" y="4733925"/>
          <p14:tracePt t="89602" x="5073650" y="4733925"/>
          <p14:tracePt t="89624" x="5081588" y="4733925"/>
          <p14:tracePt t="89633" x="5091113" y="4733925"/>
          <p14:tracePt t="89640" x="5099050" y="4733925"/>
          <p14:tracePt t="89656" x="5106988" y="4733925"/>
          <p14:tracePt t="89665" x="5116513" y="4733925"/>
          <p14:tracePt t="89678" x="5124450" y="4733925"/>
          <p14:tracePt t="89686" x="5132388" y="4733925"/>
          <p14:tracePt t="89694" x="5141913" y="4733925"/>
          <p14:tracePt t="90104" x="5167313" y="4733925"/>
          <p14:tracePt t="90112" x="5175250" y="4733925"/>
          <p14:tracePt t="90120" x="5200650" y="4733925"/>
          <p14:tracePt t="90128" x="5226050" y="4733925"/>
          <p14:tracePt t="90144" x="5235575" y="4733925"/>
          <p14:tracePt t="90152" x="5243513" y="4733925"/>
          <p14:tracePt t="90167" x="5251450" y="4733925"/>
          <p14:tracePt t="90183" x="5260975" y="4733925"/>
          <p14:tracePt t="90360" x="5268913" y="4733925"/>
          <p14:tracePt t="90392" x="5294313" y="4733925"/>
          <p14:tracePt t="90398" x="5311775" y="4733925"/>
          <p14:tracePt t="90408" x="5337175" y="4733925"/>
          <p14:tracePt t="90415" x="5370513" y="4733925"/>
          <p14:tracePt t="90422" x="5387975" y="4733925"/>
          <p14:tracePt t="90430" x="5421313" y="4733925"/>
          <p14:tracePt t="90438" x="5446713" y="4733925"/>
          <p14:tracePt t="90446" x="5456238" y="4733925"/>
          <p14:tracePt t="90454" x="5481638" y="4733925"/>
          <p14:tracePt t="90462" x="5489575" y="4733925"/>
          <p14:tracePt t="90468" x="5497513" y="4733925"/>
          <p14:tracePt t="90476" x="5507038" y="4733925"/>
          <p14:tracePt t="90484" x="5514975" y="4733925"/>
          <p14:tracePt t="90640" x="5524500" y="4733925"/>
          <p14:tracePt t="90662" x="5532438" y="4724400"/>
          <p14:tracePt t="90678" x="5540375" y="4716463"/>
          <p14:tracePt t="90686" x="5557838" y="4716463"/>
          <p14:tracePt t="90694" x="5583238" y="4716463"/>
          <p14:tracePt t="90700" x="5591175" y="4716463"/>
          <p14:tracePt t="90710" x="5616575" y="4708525"/>
          <p14:tracePt t="90717" x="5634038" y="4708525"/>
          <p14:tracePt t="90724" x="5641975" y="4708525"/>
          <p14:tracePt t="90732" x="5659438" y="4708525"/>
          <p14:tracePt t="90740" x="5668963" y="4708525"/>
          <p14:tracePt t="90749" x="5676900" y="4708525"/>
          <p14:tracePt t="90756" x="5684838" y="4708525"/>
          <p14:tracePt t="90765" x="5694363" y="4708525"/>
          <p14:tracePt t="91336" x="5684838" y="4708525"/>
          <p14:tracePt t="91344" x="5676900" y="4708525"/>
          <p14:tracePt t="91368" x="5668963" y="4708525"/>
          <p14:tracePt t="91376" x="5659438" y="4708525"/>
          <p14:tracePt t="91608" x="5651500" y="4708525"/>
          <p14:tracePt t="91615" x="5626100" y="4708525"/>
          <p14:tracePt t="91622" x="5626100" y="4716463"/>
          <p14:tracePt t="91630" x="5608638" y="4716463"/>
          <p14:tracePt t="91638" x="5600700" y="4716463"/>
          <p14:tracePt t="91646" x="5591175" y="4716463"/>
          <p14:tracePt t="91654" x="5575300" y="4716463"/>
          <p14:tracePt t="91670" x="5565775" y="4716463"/>
          <p14:tracePt t="91678" x="5557838" y="4716463"/>
          <p14:tracePt t="91684" x="5549900" y="4716463"/>
          <p14:tracePt t="91700" x="5540375" y="4716463"/>
          <p14:tracePt t="91708" x="5532438" y="4716463"/>
          <p14:tracePt t="91717" x="5507038" y="4716463"/>
          <p14:tracePt t="91724" x="5481638" y="4716463"/>
          <p14:tracePt t="91732" x="5446713" y="4716463"/>
          <p14:tracePt t="91738" x="5421313" y="4716463"/>
          <p14:tracePt t="91746" x="5387975" y="4716463"/>
          <p14:tracePt t="91754" x="5345113" y="4716463"/>
          <p14:tracePt t="91762" x="5286375" y="4724400"/>
          <p14:tracePt t="91770" x="5235575" y="4741863"/>
          <p14:tracePt t="91778" x="5208588" y="4741863"/>
          <p14:tracePt t="91786" x="5175250" y="4749800"/>
          <p14:tracePt t="91792" x="5149850" y="4749800"/>
          <p14:tracePt t="91800" x="5116513" y="4749800"/>
          <p14:tracePt t="91808" x="5099050" y="4749800"/>
          <p14:tracePt t="91817" x="5073650" y="4749800"/>
          <p14:tracePt t="91824" x="5064125" y="4749800"/>
          <p14:tracePt t="91832" x="5056188" y="4749800"/>
          <p14:tracePt t="91840" x="5038725" y="4749800"/>
          <p14:tracePt t="91849" x="5013325" y="4749800"/>
          <p14:tracePt t="91856" x="4997450" y="4749800"/>
          <p14:tracePt t="91862" x="4972050" y="4741863"/>
          <p14:tracePt t="91870" x="4946650" y="4724400"/>
          <p14:tracePt t="91878" x="4919663" y="4716463"/>
          <p14:tracePt t="91886" x="4894263" y="4691063"/>
          <p14:tracePt t="91894" x="4860925" y="4665663"/>
          <p14:tracePt t="91902" x="4835525" y="4648200"/>
          <p14:tracePt t="91910" x="4810125" y="4648200"/>
          <p14:tracePt t="91917" x="4784725" y="4640263"/>
          <p14:tracePt t="91924" x="4749800" y="4630738"/>
          <p14:tracePt t="91932" x="4716463" y="4614863"/>
          <p14:tracePt t="91951" x="4648200" y="4589463"/>
          <p14:tracePt t="91956" x="4622800" y="4579938"/>
          <p14:tracePt t="91965" x="4589463" y="4572000"/>
          <p14:tracePt t="91972" x="4572000" y="4564063"/>
          <p14:tracePt t="91980" x="4546600" y="4554538"/>
          <p14:tracePt t="91986" x="4521200" y="4546600"/>
          <p14:tracePt t="91994" x="4495800" y="4538663"/>
          <p14:tracePt t="92002" x="4478338" y="4538663"/>
          <p14:tracePt t="92010" x="4452938" y="4529138"/>
          <p14:tracePt t="92018" x="4419600" y="4521200"/>
          <p14:tracePt t="92026" x="4394200" y="4513263"/>
          <p14:tracePt t="92034" x="4376738" y="4503738"/>
          <p14:tracePt t="92040" x="4351338" y="4495800"/>
          <p14:tracePt t="92049" x="4316413" y="4486275"/>
          <p14:tracePt t="92056" x="4291013" y="4478338"/>
          <p14:tracePt t="92065" x="4257675" y="4470400"/>
          <p14:tracePt t="92072" x="4240213" y="4452938"/>
          <p14:tracePt t="92080" x="4206875" y="4445000"/>
          <p14:tracePt t="92088" x="4181475" y="4435475"/>
          <p14:tracePt t="92094" x="4146550" y="4427538"/>
          <p14:tracePt t="92104" x="4113213" y="4419600"/>
          <p14:tracePt t="92110" x="4095750" y="4410075"/>
          <p14:tracePt t="92118" x="4070350" y="4410075"/>
          <p14:tracePt t="92126" x="4044950" y="4402138"/>
          <p14:tracePt t="92134" x="4019550" y="4394200"/>
          <p14:tracePt t="92142" x="4011613" y="4384675"/>
          <p14:tracePt t="92150" x="3994150" y="4376738"/>
          <p14:tracePt t="92158" x="3986213" y="4368800"/>
          <p14:tracePt t="92165" x="3976688" y="4368800"/>
          <p14:tracePt t="92172" x="3976688" y="4359275"/>
          <p14:tracePt t="92180" x="3968750" y="4351338"/>
          <p14:tracePt t="92188" x="3960813" y="4341813"/>
          <p14:tracePt t="92204" x="3951288" y="4325938"/>
          <p14:tracePt t="92212" x="3943350" y="4308475"/>
          <p14:tracePt t="92218" x="3935413" y="4300538"/>
          <p14:tracePt t="92226" x="3925888" y="4275138"/>
          <p14:tracePt t="92234" x="3917950" y="4257675"/>
          <p14:tracePt t="92250" x="3917950" y="4249738"/>
          <p14:tracePt t="92258" x="3908425" y="4232275"/>
          <p14:tracePt t="92267" x="3900488" y="4232275"/>
          <p14:tracePt t="92274" x="3892550" y="4224338"/>
          <p14:tracePt t="92280" x="3892550" y="4214813"/>
          <p14:tracePt t="92288" x="3883025" y="4206875"/>
          <p14:tracePt t="92296" x="3875088" y="4197350"/>
          <p14:tracePt t="92304" x="3867150" y="4171950"/>
          <p14:tracePt t="92312" x="3857625" y="4156075"/>
          <p14:tracePt t="92320" x="3841750" y="4130675"/>
          <p14:tracePt t="92328" x="3816350" y="4105275"/>
          <p14:tracePt t="92334" x="3798888" y="4079875"/>
          <p14:tracePt t="92342" x="3773488" y="4052888"/>
          <p14:tracePt t="92350" x="3756025" y="4037013"/>
          <p14:tracePt t="92358" x="3738563" y="4011613"/>
          <p14:tracePt t="92367" x="3713163" y="3986213"/>
          <p14:tracePt t="92374" x="3697288" y="3960813"/>
          <p14:tracePt t="92382" x="3654425" y="3943350"/>
          <p14:tracePt t="92390" x="3636963" y="3917950"/>
          <p14:tracePt t="92399" x="3611563" y="3900488"/>
          <p14:tracePt t="92404" x="3578225" y="3875088"/>
          <p14:tracePt t="92412" x="3552825" y="3857625"/>
          <p14:tracePt t="92420" x="3527425" y="3832225"/>
          <p14:tracePt t="92428" x="3502025" y="3816350"/>
          <p14:tracePt t="92436" x="3467100" y="3790950"/>
          <p14:tracePt t="92444" x="3449638" y="3756025"/>
          <p14:tracePt t="92452" x="3433763" y="3730625"/>
          <p14:tracePt t="92458" x="3416300" y="3697288"/>
          <p14:tracePt t="92467" x="3408363" y="3679825"/>
          <p14:tracePt t="92474" x="3398838" y="3654425"/>
          <p14:tracePt t="92482" x="3390900" y="3629025"/>
          <p14:tracePt t="92490" x="3390900" y="3619500"/>
          <p14:tracePt t="92499" x="3382963" y="3594100"/>
          <p14:tracePt t="92506" x="3382963" y="3578225"/>
          <p14:tracePt t="92515" x="3382963" y="3568700"/>
          <p14:tracePt t="92520" x="3382963" y="3560763"/>
          <p14:tracePt t="92528" x="3382963" y="3552825"/>
          <p14:tracePt t="92536" x="3382963" y="3543300"/>
          <p14:tracePt t="92552" x="3382963" y="3535363"/>
          <p14:tracePt t="92606" x="3382963" y="3527425"/>
          <p14:tracePt t="92730" x="3373438" y="3527425"/>
          <p14:tracePt t="92738" x="3373438" y="3535363"/>
          <p14:tracePt t="92746" x="3365500" y="3535363"/>
          <p14:tracePt t="92754" x="3365500" y="3543300"/>
          <p14:tracePt t="92760" x="3355975" y="3552825"/>
          <p14:tracePt t="92768" x="3355975" y="3560763"/>
          <p14:tracePt t="92784" x="3355975" y="3568700"/>
          <p14:tracePt t="92800" x="3355975" y="3578225"/>
          <p14:tracePt t="92822" x="3355975" y="3586163"/>
          <p14:tracePt t="92830" x="3355975" y="3594100"/>
          <p14:tracePt t="92838" x="3355975" y="3603625"/>
          <p14:tracePt t="92854" x="3355975" y="3611563"/>
          <p14:tracePt t="92862" x="3355975" y="3619500"/>
          <p14:tracePt t="92878" x="3355975" y="3636963"/>
          <p14:tracePt t="92884" x="3355975" y="3646488"/>
          <p14:tracePt t="92900" x="3355975" y="3654425"/>
          <p14:tracePt t="92908" x="3355975" y="3662363"/>
          <p14:tracePt t="92924" x="3365500" y="3671888"/>
          <p14:tracePt t="92933" x="3365500" y="3679825"/>
          <p14:tracePt t="92950" x="3373438" y="3687763"/>
          <p14:tracePt t="92954" x="3373438" y="3697288"/>
          <p14:tracePt t="92962" x="3373438" y="3705225"/>
          <p14:tracePt t="92970" x="3373438" y="3713163"/>
          <p14:tracePt t="92978" x="3373438" y="3730625"/>
          <p14:tracePt t="92986" x="3382963" y="3738563"/>
          <p14:tracePt t="93002" x="3382963" y="3748088"/>
          <p14:tracePt t="93010" x="3390900" y="3756025"/>
          <p14:tracePt t="93024" x="3390900" y="3763963"/>
          <p14:tracePt t="93032" x="3398838" y="3773488"/>
          <p14:tracePt t="93040" x="3398838" y="3781425"/>
          <p14:tracePt t="93049" x="3408363" y="3790950"/>
          <p14:tracePt t="93056" x="3408363" y="3806825"/>
          <p14:tracePt t="93070" x="3408363" y="3816350"/>
          <p14:tracePt t="93078" x="3408363" y="3832225"/>
          <p14:tracePt t="93086" x="3416300" y="3832225"/>
          <p14:tracePt t="93094" x="3416300" y="3849688"/>
          <p14:tracePt t="93110" x="3416300" y="3867150"/>
          <p14:tracePt t="93118" x="3416300" y="3875088"/>
          <p14:tracePt t="93124" x="3424238" y="3875088"/>
          <p14:tracePt t="93132" x="3424238" y="3883025"/>
          <p14:tracePt t="93140" x="3433763" y="3892550"/>
          <p14:tracePt t="93149" x="3433763" y="3900488"/>
          <p14:tracePt t="93165" x="3441700" y="3908425"/>
          <p14:tracePt t="93172" x="3441700" y="3917950"/>
          <p14:tracePt t="93194" x="3441700" y="3925888"/>
          <p14:tracePt t="93202" x="3441700" y="3935413"/>
          <p14:tracePt t="93210" x="3449638" y="3943350"/>
          <p14:tracePt t="93226" x="3459163" y="3951288"/>
          <p14:tracePt t="93234" x="3459163" y="3960813"/>
          <p14:tracePt t="93256" x="3459163" y="3968750"/>
          <p14:tracePt t="93265" x="3459163" y="3976688"/>
          <p14:tracePt t="93280" x="3459163" y="3986213"/>
          <p14:tracePt t="93288" x="3467100" y="3986213"/>
          <p14:tracePt t="93304" x="3467100" y="3994150"/>
          <p14:tracePt t="93310" x="3475038" y="4002088"/>
          <p14:tracePt t="93334" x="3484563" y="4011613"/>
          <p14:tracePt t="93350" x="3484563" y="4019550"/>
          <p14:tracePt t="93364" x="3484563" y="4037013"/>
          <p14:tracePt t="93372" x="3484563" y="4044950"/>
          <p14:tracePt t="93388" x="3484563" y="4052888"/>
          <p14:tracePt t="93396" x="3484563" y="4062413"/>
          <p14:tracePt t="93404" x="3492500" y="4070350"/>
          <p14:tracePt t="93420" x="3492500" y="4079875"/>
          <p14:tracePt t="93428" x="3492500" y="4087813"/>
          <p14:tracePt t="93450" x="3492500" y="4095750"/>
          <p14:tracePt t="93458" x="3492500" y="4105275"/>
          <p14:tracePt t="93467" x="3492500" y="4113213"/>
          <p14:tracePt t="93474" x="3502025" y="4113213"/>
          <p14:tracePt t="93483" x="3502025" y="4121150"/>
          <p14:tracePt t="93490" x="3502025" y="4130675"/>
          <p14:tracePt t="93504" x="3502025" y="4138613"/>
          <p14:tracePt t="93512" x="3502025" y="4146550"/>
          <p14:tracePt t="93520" x="3502025" y="4156075"/>
          <p14:tracePt t="93544" x="3502025" y="4164013"/>
          <p14:tracePt t="93583" x="3502025" y="4171950"/>
          <p14:tracePt t="93598" x="3502025" y="4181475"/>
          <p14:tracePt t="93604" x="3502025" y="4189413"/>
          <p14:tracePt t="93612" x="3502025" y="4197350"/>
          <p14:tracePt t="93636" x="3502025" y="4206875"/>
          <p14:tracePt t="93644" x="3502025" y="4214813"/>
          <p14:tracePt t="93660" x="3502025" y="4224338"/>
          <p14:tracePt t="93668" x="3502025" y="4232275"/>
          <p14:tracePt t="93674" x="3502025" y="4240213"/>
          <p14:tracePt t="93698" x="3502025" y="4249738"/>
          <p14:tracePt t="93714" x="3502025" y="4257675"/>
          <p14:tracePt t="93744" x="3502025" y="4265613"/>
          <p14:tracePt t="93792" x="3502025" y="4275138"/>
          <p14:tracePt t="94162" x="3502025" y="4283075"/>
          <p14:tracePt t="94302" x="3502025" y="4300538"/>
          <p14:tracePt t="94326" x="3502025" y="4308475"/>
          <p14:tracePt t="94488" x="3502025" y="4316413"/>
          <p14:tracePt t="94504" x="3509963" y="4325938"/>
          <p14:tracePt t="94520" x="3509963" y="4333875"/>
          <p14:tracePt t="94526" x="3509963" y="4341813"/>
          <p14:tracePt t="94542" x="3509963" y="4351338"/>
          <p14:tracePt t="94558" x="3509963" y="4359275"/>
          <p14:tracePt t="94636" x="3509963" y="4368800"/>
          <p14:tracePt t="94814" x="3517900" y="4368800"/>
          <p14:tracePt t="94820" x="3517900" y="4376738"/>
          <p14:tracePt t="94830" x="3517900" y="4384675"/>
          <p14:tracePt t="94844" x="3527425" y="4384675"/>
          <p14:tracePt t="95984" x="3552825" y="4384675"/>
          <p14:tracePt t="95990" x="3586163" y="4384675"/>
          <p14:tracePt t="95998" x="3654425" y="4368800"/>
          <p14:tracePt t="96006" x="3773488" y="4359275"/>
          <p14:tracePt t="96015" x="3900488" y="4351338"/>
          <p14:tracePt t="96022" x="4027488" y="4333875"/>
          <p14:tracePt t="96030" x="4130675" y="4341813"/>
          <p14:tracePt t="96038" x="4214813" y="4376738"/>
          <p14:tracePt t="96044" x="4249738" y="4376738"/>
          <p14:tracePt t="96068" x="4257675" y="4384675"/>
          <p14:tracePt t="96656" x="4249738" y="4384675"/>
          <p14:tracePt t="96665" x="4249738" y="4368800"/>
          <p14:tracePt t="96680" x="4249738" y="4351338"/>
          <p14:tracePt t="96688" x="4249738" y="4341813"/>
          <p14:tracePt t="96696" x="4240213" y="4333875"/>
          <p14:tracePt t="96704" x="4232275" y="4316413"/>
          <p14:tracePt t="96710" x="4224338" y="4300538"/>
          <p14:tracePt t="96718" x="4224338" y="4291013"/>
          <p14:tracePt t="96726" x="4214813" y="4283075"/>
          <p14:tracePt t="96734" x="4214813" y="4265613"/>
          <p14:tracePt t="96742" x="4206875" y="4249738"/>
          <p14:tracePt t="96750" x="4197350" y="4232275"/>
          <p14:tracePt t="96758" x="4189413" y="4214813"/>
          <p14:tracePt t="96767" x="4171950" y="4206875"/>
          <p14:tracePt t="96774" x="4146550" y="4189413"/>
          <p14:tracePt t="96780" x="4130675" y="4171950"/>
          <p14:tracePt t="96788" x="4113213" y="4164013"/>
          <p14:tracePt t="96796" x="4095750" y="4156075"/>
          <p14:tracePt t="96812" x="4087813" y="4156075"/>
          <p14:tracePt t="96828" x="4087813" y="4146550"/>
          <p14:tracePt t="96836" x="4087813" y="4138613"/>
          <p14:tracePt t="96842" x="4095750" y="4130675"/>
          <p14:tracePt t="96850" x="4113213" y="4130675"/>
          <p14:tracePt t="96858" x="4113213" y="4121150"/>
          <p14:tracePt t="96867" x="4121150" y="4113213"/>
          <p14:tracePt t="96874" x="4130675" y="4105275"/>
          <p14:tracePt t="96890" x="4138613" y="4095750"/>
          <p14:tracePt t="96896" x="4138613" y="4087813"/>
          <p14:tracePt t="96904" x="4146550" y="4087813"/>
          <p14:tracePt t="96912" x="4146550" y="4079875"/>
          <p14:tracePt t="96920" x="4146550" y="4070350"/>
          <p14:tracePt t="96928" x="4156075" y="4070350"/>
          <p14:tracePt t="96936" x="4156075" y="4062413"/>
          <p14:tracePt t="96950" x="4156075" y="4052888"/>
          <p14:tracePt t="96952" x="4156075" y="4044950"/>
          <p14:tracePt t="96967" x="4156075" y="4037013"/>
          <p14:tracePt t="96974" x="4156075" y="4027488"/>
          <p14:tracePt t="96990" x="4164013" y="4019550"/>
          <p14:tracePt t="96999" x="4171950" y="4011613"/>
          <p14:tracePt t="97006" x="4171950" y="4002088"/>
          <p14:tracePt t="97020" x="4181475" y="3994150"/>
          <p14:tracePt t="97028" x="4189413" y="3986213"/>
          <p14:tracePt t="97044" x="4197350" y="3976688"/>
          <p14:tracePt t="97060" x="4197350" y="3968750"/>
          <p14:tracePt t="97416" x="4197350" y="3976688"/>
          <p14:tracePt t="97432" x="4197350" y="3986213"/>
          <p14:tracePt t="97462" x="4197350" y="3994150"/>
          <p14:tracePt t="97516" x="4206875" y="3994150"/>
          <p14:tracePt t="97524" x="4214813" y="4002088"/>
          <p14:tracePt t="97532" x="4214813" y="4011613"/>
          <p14:tracePt t="97540" x="4224338" y="4019550"/>
          <p14:tracePt t="97549" x="4232275" y="4019550"/>
          <p14:tracePt t="97562" x="4232275" y="4027488"/>
          <p14:tracePt t="97570" x="4240213" y="4037013"/>
          <p14:tracePt t="97578" x="4249738" y="4037013"/>
          <p14:tracePt t="97586" x="4257675" y="4044950"/>
          <p14:tracePt t="97594" x="4257675" y="4052888"/>
          <p14:tracePt t="97602" x="4257675" y="4062413"/>
          <p14:tracePt t="97610" x="4265613" y="4062413"/>
          <p14:tracePt t="97618" x="4275138" y="4070350"/>
          <p14:tracePt t="97726" x="4275138" y="4079875"/>
          <p14:tracePt t="97756" x="4283075" y="4079875"/>
          <p14:tracePt t="97804" x="4291013" y="4079875"/>
          <p14:tracePt t="97826" x="4300538" y="4079875"/>
          <p14:tracePt t="97850" x="4308475" y="4079875"/>
          <p14:tracePt t="97896" x="4316413" y="4079875"/>
          <p14:tracePt t="97904" x="4316413" y="4087813"/>
          <p14:tracePt t="97912" x="4325938" y="4087813"/>
          <p14:tracePt t="97918" x="4333875" y="4095750"/>
          <p14:tracePt t="97934" x="4341813" y="4095750"/>
          <p14:tracePt t="97951" x="4351338" y="4105275"/>
          <p14:tracePt t="97958" x="4359275" y="4113213"/>
          <p14:tracePt t="97974" x="4368800" y="4113213"/>
          <p14:tracePt t="97982" x="4376738" y="4121150"/>
          <p14:tracePt t="97988" x="4384675" y="4121150"/>
          <p14:tracePt t="98058" x="4394200" y="4113213"/>
          <p14:tracePt t="98067" x="4402138" y="4105275"/>
          <p14:tracePt t="98082" x="4410075" y="4095750"/>
          <p14:tracePt t="98090" x="4419600" y="4087813"/>
          <p14:tracePt t="98104" x="4427538" y="4070350"/>
          <p14:tracePt t="98112" x="4427538" y="4062413"/>
          <p14:tracePt t="98120" x="4427538" y="4052888"/>
          <p14:tracePt t="98128" x="4435475" y="4044950"/>
          <p14:tracePt t="98136" x="4445000" y="4037013"/>
          <p14:tracePt t="98152" x="4445000" y="4027488"/>
          <p14:tracePt t="98167" x="4445000" y="4019550"/>
          <p14:tracePt t="98190" x="4445000" y="4011613"/>
          <p14:tracePt t="98199" x="4445000" y="4002088"/>
          <p14:tracePt t="98206" x="4445000" y="3994150"/>
          <p14:tracePt t="98222" x="4445000" y="3976688"/>
          <p14:tracePt t="98230" x="4445000" y="3968750"/>
          <p14:tracePt t="98244" x="4445000" y="3960813"/>
          <p14:tracePt t="98252" x="4445000" y="3951288"/>
          <p14:tracePt t="98260" x="4445000" y="3943350"/>
          <p14:tracePt t="98268" x="4435475" y="3935413"/>
          <p14:tracePt t="98276" x="4435475" y="3925888"/>
          <p14:tracePt t="98284" x="4435475" y="3908425"/>
          <p14:tracePt t="98290" x="4435475" y="3900488"/>
          <p14:tracePt t="98299" x="4435475" y="3875088"/>
          <p14:tracePt t="98306" x="4435475" y="3849688"/>
          <p14:tracePt t="98314" x="4435475" y="3832225"/>
          <p14:tracePt t="98322" x="4427538" y="3806825"/>
          <p14:tracePt t="98330" x="4427538" y="3781425"/>
          <p14:tracePt t="98338" x="4419600" y="3756025"/>
          <p14:tracePt t="98344" x="4419600" y="3748088"/>
          <p14:tracePt t="98352" x="4419600" y="3738563"/>
          <p14:tracePt t="98360" x="4410075" y="3730625"/>
          <p14:tracePt t="98376" x="4410075" y="3722688"/>
          <p14:tracePt t="98384" x="4402138" y="3713163"/>
          <p14:tracePt t="98399" x="4394200" y="3705225"/>
          <p14:tracePt t="98408" x="4384675" y="3697288"/>
          <p14:tracePt t="98414" x="4376738" y="3687763"/>
          <p14:tracePt t="98430" x="4368800" y="3687763"/>
          <p14:tracePt t="98446" x="4368800" y="3679825"/>
          <p14:tracePt t="98454" x="4359275" y="3671888"/>
          <p14:tracePt t="98468" x="4351338" y="3671888"/>
          <p14:tracePt t="98484" x="4341813" y="3662363"/>
          <p14:tracePt t="98492" x="4333875" y="3662363"/>
          <p14:tracePt t="98508" x="4333875" y="3654425"/>
          <p14:tracePt t="98517" x="4325938" y="3654425"/>
          <p14:tracePt t="98524" x="4316413" y="3654425"/>
          <p14:tracePt t="98530" x="4316413" y="3646488"/>
          <p14:tracePt t="98554" x="4308475" y="3646488"/>
          <p14:tracePt t="98562" x="4300538" y="3646488"/>
          <p14:tracePt t="98578" x="4291013" y="3646488"/>
          <p14:tracePt t="98584" x="4283075" y="3646488"/>
          <p14:tracePt t="98592" x="4275138" y="3646488"/>
          <p14:tracePt t="98608" x="4265613" y="3646488"/>
          <p14:tracePt t="98617" x="4257675" y="3646488"/>
          <p14:tracePt t="98632" x="4249738" y="3646488"/>
          <p14:tracePt t="98640" x="4240213" y="3654425"/>
          <p14:tracePt t="98649" x="4232275" y="3662363"/>
          <p14:tracePt t="98654" x="4224338" y="3662363"/>
          <p14:tracePt t="98662" x="4214813" y="3671888"/>
          <p14:tracePt t="98670" x="4206875" y="3679825"/>
          <p14:tracePt t="98678" x="4206875" y="3687763"/>
          <p14:tracePt t="98686" x="4197350" y="3687763"/>
          <p14:tracePt t="98694" x="4189413" y="3697288"/>
          <p14:tracePt t="98708" x="4189413" y="3705225"/>
          <p14:tracePt t="98717" x="4181475" y="3705225"/>
          <p14:tracePt t="98733" x="4171950" y="3705225"/>
          <p14:tracePt t="98749" x="4171950" y="3713163"/>
          <p14:tracePt t="98794" x="4164013" y="3722688"/>
          <p14:tracePt t="98802" x="4164013" y="3730625"/>
          <p14:tracePt t="98818" x="4156075" y="3738563"/>
          <p14:tracePt t="98824" x="4146550" y="3748088"/>
          <p14:tracePt t="98840" x="4146550" y="3756025"/>
          <p14:tracePt t="98849" x="4138613" y="3763963"/>
          <p14:tracePt t="98864" x="4130675" y="3773488"/>
          <p14:tracePt t="98872" x="4130675" y="3781425"/>
          <p14:tracePt t="98880" x="4130675" y="3790950"/>
          <p14:tracePt t="98894" x="4130675" y="3798888"/>
          <p14:tracePt t="98902" x="4130675" y="3806825"/>
          <p14:tracePt t="98910" x="4130675" y="3816350"/>
          <p14:tracePt t="98918" x="4130675" y="3824288"/>
          <p14:tracePt t="98926" x="4130675" y="3832225"/>
          <p14:tracePt t="98934" x="4130675" y="3849688"/>
          <p14:tracePt t="98942" x="4130675" y="3857625"/>
          <p14:tracePt t="98951" x="4130675" y="3867150"/>
          <p14:tracePt t="98964" x="4130675" y="3883025"/>
          <p14:tracePt t="98980" x="4138613" y="3892550"/>
          <p14:tracePt t="98988" x="4138613" y="3900488"/>
          <p14:tracePt t="98996" x="4138613" y="3908425"/>
          <p14:tracePt t="99010" x="4146550" y="3917950"/>
          <p14:tracePt t="99018" x="4156075" y="3925888"/>
          <p14:tracePt t="99042" x="4156075" y="3935413"/>
          <p14:tracePt t="99058" x="4156075" y="3943350"/>
          <p14:tracePt t="99067" x="4164013" y="3943350"/>
          <p14:tracePt t="99074" x="4164013" y="3951288"/>
          <p14:tracePt t="99088" x="4171950" y="3951288"/>
          <p14:tracePt t="99096" x="4171950" y="3960813"/>
          <p14:tracePt t="99104" x="4181475" y="3968750"/>
          <p14:tracePt t="99120" x="4189413" y="3976688"/>
          <p14:tracePt t="99128" x="4197350" y="3986213"/>
          <p14:tracePt t="99134" x="4197350" y="3994150"/>
          <p14:tracePt t="99142" x="4206875" y="3994150"/>
          <p14:tracePt t="99150" x="4214813" y="4002088"/>
          <p14:tracePt t="99158" x="4214813" y="4011613"/>
          <p14:tracePt t="99167" x="4224338" y="4011613"/>
          <p14:tracePt t="99182" x="4224338" y="4019550"/>
          <p14:tracePt t="99188" x="4232275" y="4019550"/>
          <p14:tracePt t="99212" x="4232275" y="4027488"/>
          <p14:tracePt t="99220" x="4240213" y="4037013"/>
          <p14:tracePt t="99244" x="4249738" y="4044950"/>
          <p14:tracePt t="99258" x="4257675" y="4044950"/>
          <p14:tracePt t="99267" x="4265613" y="4052888"/>
          <p14:tracePt t="99344" x="4275138" y="4062413"/>
          <p14:tracePt t="99382" x="4275138" y="4070350"/>
          <p14:tracePt t="99390" x="4283075" y="4070350"/>
          <p14:tracePt t="99406" x="4291013" y="4070350"/>
          <p14:tracePt t="99422" x="4300538" y="4079875"/>
          <p14:tracePt t="99430" x="4308475" y="4079875"/>
          <p14:tracePt t="99436" x="4316413" y="4079875"/>
          <p14:tracePt t="99444" x="4333875" y="4079875"/>
          <p14:tracePt t="99460" x="4341813" y="4079875"/>
          <p14:tracePt t="99468" x="4351338" y="4079875"/>
          <p14:tracePt t="99514" x="4359275" y="4070350"/>
          <p14:tracePt t="99522" x="4368800" y="4062413"/>
          <p14:tracePt t="99546" x="4368800" y="4052888"/>
          <p14:tracePt t="99762" x="4368800" y="4044950"/>
          <p14:tracePt t="100266" x="4368800" y="4037013"/>
          <p14:tracePt t="100274" x="4368800" y="4027488"/>
          <p14:tracePt t="100282" x="4368800" y="4019550"/>
          <p14:tracePt t="100412" x="4368800" y="4011613"/>
          <p14:tracePt t="100466" x="4368800" y="3994150"/>
          <p14:tracePt t="100506" x="4368800" y="3986213"/>
          <p14:tracePt t="104348" x="4376738" y="3986213"/>
          <p14:tracePt t="104356" x="4410075" y="3994150"/>
          <p14:tracePt t="104362" x="4445000" y="4002088"/>
          <p14:tracePt t="104370" x="4478338" y="4011613"/>
          <p14:tracePt t="104378" x="4513263" y="4019550"/>
          <p14:tracePt t="104386" x="4546600" y="4027488"/>
          <p14:tracePt t="104394" x="4564063" y="4037013"/>
          <p14:tracePt t="104402" x="4589463" y="4037013"/>
          <p14:tracePt t="104410" x="4597400" y="4037013"/>
          <p14:tracePt t="104418" x="4605338" y="4037013"/>
          <p14:tracePt t="104494" x="4605338" y="4044950"/>
          <p14:tracePt t="104518" x="4622800" y="4052888"/>
          <p14:tracePt t="104526" x="4630738" y="4052888"/>
          <p14:tracePt t="104542" x="4640263" y="4052888"/>
          <p14:tracePt t="104548" x="4648200" y="4052888"/>
          <p14:tracePt t="104564" x="4657725" y="4062413"/>
          <p14:tracePt t="104572" x="4665663" y="4062413"/>
          <p14:tracePt t="104650" x="4673600" y="4062413"/>
          <p14:tracePt t="104658" x="4673600" y="4070350"/>
          <p14:tracePt t="104664" x="4683125" y="4079875"/>
          <p14:tracePt t="104672" x="4691063" y="4079875"/>
          <p14:tracePt t="104688" x="4699000" y="4087813"/>
          <p14:tracePt t="104696" x="4708525" y="4095750"/>
          <p14:tracePt t="104704" x="4716463" y="4095750"/>
          <p14:tracePt t="104720" x="4724400" y="4105275"/>
          <p14:tracePt t="104728" x="4733925" y="4113213"/>
          <p14:tracePt t="104742" x="4733925" y="4121150"/>
          <p14:tracePt t="104758" x="4741863" y="4121150"/>
          <p14:tracePt t="104767" x="4749800" y="4130675"/>
          <p14:tracePt t="104782" x="4749800" y="4138613"/>
          <p14:tracePt t="104790" x="4759325" y="4138613"/>
          <p14:tracePt t="104796" x="4767263" y="4138613"/>
          <p14:tracePt t="104804" x="4775200" y="4146550"/>
          <p14:tracePt t="104820" x="4784725" y="4156075"/>
          <p14:tracePt t="104828" x="4792663" y="4156075"/>
          <p14:tracePt t="104844" x="4792663" y="4164013"/>
          <p14:tracePt t="104867" x="4802188" y="4164013"/>
          <p14:tracePt t="104882" x="4810125" y="4171950"/>
          <p14:tracePt t="104898" x="4818063" y="4171950"/>
          <p14:tracePt t="105548" x="4818063" y="4164013"/>
          <p14:tracePt t="105556" x="4818063" y="4156075"/>
          <p14:tracePt t="105564" x="4827588" y="4156075"/>
          <p14:tracePt t="105580" x="4827588" y="4146550"/>
          <p14:tracePt t="107050" x="4802188" y="4138613"/>
          <p14:tracePt t="107058" x="4767263" y="4130675"/>
          <p14:tracePt t="107067" x="4724400" y="4121150"/>
          <p14:tracePt t="107074" x="4673600" y="4113213"/>
          <p14:tracePt t="107082" x="4630738" y="4105275"/>
          <p14:tracePt t="107090" x="4597400" y="4095750"/>
          <p14:tracePt t="107099" x="4538663" y="4079875"/>
          <p14:tracePt t="107106" x="4503738" y="4079875"/>
          <p14:tracePt t="107112" x="4478338" y="4079875"/>
          <p14:tracePt t="107120" x="4460875" y="4079875"/>
          <p14:tracePt t="107128" x="4435475" y="4079875"/>
          <p14:tracePt t="107136" x="4427538" y="4079875"/>
          <p14:tracePt t="107152" x="4419600" y="4079875"/>
          <p14:tracePt t="107182" x="4410075" y="4079875"/>
          <p14:tracePt t="107322" x="4410075" y="4070350"/>
          <p14:tracePt t="107330" x="4410075" y="4062413"/>
          <p14:tracePt t="107338" x="4410075" y="4052888"/>
          <p14:tracePt t="107352" x="4402138" y="4044950"/>
          <p14:tracePt t="107360" x="4402138" y="4037013"/>
          <p14:tracePt t="107376" x="4402138" y="4027488"/>
          <p14:tracePt t="107384" x="4402138" y="4019550"/>
          <p14:tracePt t="107392" x="4402138" y="4011613"/>
          <p14:tracePt t="107406" x="4402138" y="4002088"/>
          <p14:tracePt t="107414" x="4402138" y="3986213"/>
          <p14:tracePt t="107430" x="4402138" y="3976688"/>
          <p14:tracePt t="107438" x="4402138" y="3968750"/>
          <p14:tracePt t="107446" x="4410075" y="3968750"/>
          <p14:tracePt t="107454" x="4410075" y="3960813"/>
          <p14:tracePt t="107462" x="4419600" y="3960813"/>
          <p14:tracePt t="107470" x="4419600" y="3951288"/>
          <p14:tracePt t="107546" x="4419600" y="3943350"/>
          <p14:tracePt t="107554" x="4419600" y="3935413"/>
          <p14:tracePt t="107570" x="4419600" y="3925888"/>
          <p14:tracePt t="107586" x="4419600" y="3917950"/>
          <p14:tracePt t="107594" x="4419600" y="3908425"/>
          <p14:tracePt t="107608" x="4419600" y="3900488"/>
          <p14:tracePt t="107624" x="4410075" y="3892550"/>
          <p14:tracePt t="107802" x="4410075" y="3900488"/>
          <p14:tracePt t="107840" x="4402138" y="3908425"/>
          <p14:tracePt t="107856" x="4402138" y="3917950"/>
          <p14:tracePt t="107872" x="4402138" y="3925888"/>
          <p14:tracePt t="107880" x="4402138" y="3935413"/>
          <p14:tracePt t="107888" x="4402138" y="3943350"/>
          <p14:tracePt t="108042" x="4402138" y="3951288"/>
          <p14:tracePt t="108058" x="4402138" y="3968750"/>
          <p14:tracePt t="108067" x="4402138" y="3994150"/>
          <p14:tracePt t="108072" x="4402138" y="4019550"/>
          <p14:tracePt t="108082" x="4402138" y="4037013"/>
          <p14:tracePt t="108088" x="4402138" y="4070350"/>
          <p14:tracePt t="108096" x="4410075" y="4095750"/>
          <p14:tracePt t="108104" x="4410075" y="4130675"/>
          <p14:tracePt t="108112" x="4410075" y="4146550"/>
          <p14:tracePt t="108120" x="4419600" y="4171950"/>
          <p14:tracePt t="108128" x="4427538" y="4197350"/>
          <p14:tracePt t="108136" x="4427538" y="4214813"/>
          <p14:tracePt t="108142" x="4427538" y="4249738"/>
          <p14:tracePt t="108150" x="4427538" y="4283075"/>
          <p14:tracePt t="108158" x="4427538" y="4316413"/>
          <p14:tracePt t="108167" x="4427538" y="4333875"/>
          <p14:tracePt t="108174" x="4427538" y="4359275"/>
          <p14:tracePt t="108182" x="4427538" y="4394200"/>
          <p14:tracePt t="108190" x="4427538" y="4419600"/>
          <p14:tracePt t="108196" x="4427538" y="4435475"/>
          <p14:tracePt t="108204" x="4427538" y="4460875"/>
          <p14:tracePt t="108212" x="4435475" y="4486275"/>
          <p14:tracePt t="108220" x="4445000" y="4513263"/>
          <p14:tracePt t="108228" x="4452938" y="4529138"/>
          <p14:tracePt t="108236" x="4460875" y="4538663"/>
          <p14:tracePt t="108244" x="4470400" y="4546600"/>
          <p14:tracePt t="108260" x="4478338" y="4564063"/>
          <p14:tracePt t="108267" x="4478338" y="4572000"/>
          <p14:tracePt t="108274" x="4486275" y="4572000"/>
          <p14:tracePt t="108290" x="4486275" y="4579938"/>
          <p14:tracePt t="108299" x="4486275" y="4589463"/>
          <p14:tracePt t="108306" x="4495800" y="4589463"/>
          <p14:tracePt t="108314" x="4495800" y="4597400"/>
          <p14:tracePt t="108328" x="4495800" y="4605338"/>
          <p14:tracePt t="108336" x="4495800" y="4614863"/>
          <p14:tracePt t="108352" x="4503738" y="4614863"/>
          <p14:tracePt t="108360" x="4503738" y="4622800"/>
          <p14:tracePt t="108368" x="4503738" y="4630738"/>
          <p14:tracePt t="108376" x="4503738" y="4640263"/>
          <p14:tracePt t="108382" x="4503738" y="4648200"/>
          <p14:tracePt t="108390" x="4513263" y="4657725"/>
          <p14:tracePt t="108399" x="4513263" y="4665663"/>
          <p14:tracePt t="108406" x="4513263" y="4683125"/>
          <p14:tracePt t="108414" x="4513263" y="4691063"/>
          <p14:tracePt t="108422" x="4513263" y="4708525"/>
          <p14:tracePt t="108430" x="4513263" y="4724400"/>
          <p14:tracePt t="108446" x="4513263" y="4741863"/>
          <p14:tracePt t="108452" x="4513263" y="4749800"/>
          <p14:tracePt t="108460" x="4513263" y="4759325"/>
          <p14:tracePt t="108468" x="4513263" y="4767263"/>
          <p14:tracePt t="108476" x="4503738" y="4775200"/>
          <p14:tracePt t="108484" x="4503738" y="4784725"/>
          <p14:tracePt t="108492" x="4495800" y="4792663"/>
          <p14:tracePt t="108514" x="4495800" y="4802188"/>
          <p14:tracePt t="108546" x="4495800" y="4810125"/>
          <p14:tracePt t="108576" x="4495800" y="4818063"/>
          <p14:tracePt t="108630" x="4495800" y="4827588"/>
          <p14:tracePt t="108638" x="4495800" y="4835525"/>
          <p14:tracePt t="108678" x="4495800" y="4843463"/>
          <p14:tracePt t="108684" x="4486275" y="4852988"/>
          <p14:tracePt t="108692" x="4486275" y="4860925"/>
          <p14:tracePt t="108701" x="4478338" y="4860925"/>
          <p14:tracePt t="108708" x="4478338" y="4868863"/>
          <p14:tracePt t="108717" x="4470400" y="4886325"/>
          <p14:tracePt t="108733" x="4460875" y="4894263"/>
          <p14:tracePt t="108738" x="4460875" y="4903788"/>
          <p14:tracePt t="108816" x="4460875" y="4911725"/>
          <p14:tracePt t="108832" x="4460875" y="4919663"/>
          <p14:tracePt t="109506" x="4460875" y="4911725"/>
          <p14:tracePt t="109514" x="4470400" y="4903788"/>
          <p14:tracePt t="109522" x="4470400" y="4894263"/>
          <p14:tracePt t="109530" x="4470400" y="4886325"/>
          <p14:tracePt t="109576" x="4478338" y="4878388"/>
          <p14:tracePt t="110258" x="4486275" y="4860925"/>
          <p14:tracePt t="110266" x="4503738" y="4843463"/>
          <p14:tracePt t="110272" x="4503738" y="4827588"/>
          <p14:tracePt t="110280" x="4513263" y="4818063"/>
          <p14:tracePt t="110288" x="4521200" y="4818063"/>
          <p14:tracePt t="110296" x="4529138" y="4810125"/>
          <p14:tracePt t="110304" x="4529138" y="4802188"/>
          <p14:tracePt t="110312" x="4538663" y="4802188"/>
          <p14:tracePt t="110320" x="4538663" y="4792663"/>
          <p14:tracePt t="110328" x="4546600" y="4784725"/>
          <p14:tracePt t="110334" x="4546600" y="4775200"/>
          <p14:tracePt t="110590" x="4546600" y="4767263"/>
          <p14:tracePt t="110599" x="4546600" y="4759325"/>
          <p14:tracePt t="110614" x="4546600" y="4749800"/>
          <p14:tracePt t="110622" x="4538663" y="4741863"/>
          <p14:tracePt t="110630" x="4538663" y="4733925"/>
          <p14:tracePt t="110644" x="4529138" y="4724400"/>
          <p14:tracePt t="110652" x="4529138" y="4716463"/>
          <p14:tracePt t="110660" x="4521200" y="4716463"/>
          <p14:tracePt t="110668" x="4521200" y="4708525"/>
          <p14:tracePt t="110676" x="4513263" y="4699000"/>
          <p14:tracePt t="110692" x="4513263" y="4691063"/>
          <p14:tracePt t="110706" x="4513263" y="4683125"/>
          <p14:tracePt t="110714" x="4513263" y="4673600"/>
          <p14:tracePt t="110722" x="4503738" y="4673600"/>
          <p14:tracePt t="110730" x="4503738" y="4657725"/>
          <p14:tracePt t="110738" x="4503738" y="4648200"/>
          <p14:tracePt t="110746" x="4503738" y="4630738"/>
          <p14:tracePt t="110752" x="4503738" y="4605338"/>
          <p14:tracePt t="110760" x="4503738" y="4589463"/>
          <p14:tracePt t="110768" x="4503738" y="4564063"/>
          <p14:tracePt t="110776" x="4513263" y="4538663"/>
          <p14:tracePt t="110784" x="4513263" y="4513263"/>
          <p14:tracePt t="110792" x="4521200" y="4495800"/>
          <p14:tracePt t="110801" x="4521200" y="4470400"/>
          <p14:tracePt t="110808" x="4521200" y="4445000"/>
          <p14:tracePt t="110822" x="4521200" y="4427538"/>
          <p14:tracePt t="110830" x="4521200" y="4419600"/>
          <p14:tracePt t="110846" x="4521200" y="4402138"/>
          <p14:tracePt t="110854" x="4521200" y="4384675"/>
          <p14:tracePt t="110862" x="4521200" y="4368800"/>
          <p14:tracePt t="110870" x="4521200" y="4341813"/>
          <p14:tracePt t="110876" x="4521200" y="4325938"/>
          <p14:tracePt t="110884" x="4521200" y="4300538"/>
          <p14:tracePt t="110892" x="4521200" y="4275138"/>
          <p14:tracePt t="110901" x="4521200" y="4257675"/>
          <p14:tracePt t="110908" x="4513263" y="4224338"/>
          <p14:tracePt t="110917" x="4503738" y="4189413"/>
          <p14:tracePt t="110924" x="4486275" y="4164013"/>
          <p14:tracePt t="110930" x="4478338" y="4146550"/>
          <p14:tracePt t="110949" x="4470400" y="4130675"/>
          <p14:tracePt t="110954" x="4460875" y="4113213"/>
          <p14:tracePt t="110962" x="4452938" y="4113213"/>
          <p14:tracePt t="110970" x="4445000" y="4105275"/>
          <p14:tracePt t="110978" x="4445000" y="4095750"/>
          <p14:tracePt t="111000" x="4445000" y="4087813"/>
          <p14:tracePt t="111048" x="4445000" y="4070350"/>
          <p14:tracePt t="111062" x="4435475" y="4062413"/>
          <p14:tracePt t="111070" x="4435475" y="4052888"/>
          <p14:tracePt t="111086" x="4435475" y="4044950"/>
          <p14:tracePt t="111186" x="4427538" y="4062413"/>
          <p14:tracePt t="111194" x="4427538" y="4105275"/>
          <p14:tracePt t="111202" x="4427538" y="4130675"/>
          <p14:tracePt t="111210" x="4427538" y="4164013"/>
          <p14:tracePt t="111218" x="4435475" y="4197350"/>
          <p14:tracePt t="111226" x="4435475" y="4224338"/>
          <p14:tracePt t="111234" x="4445000" y="4240213"/>
          <p14:tracePt t="111240" x="4445000" y="4265613"/>
          <p14:tracePt t="111249" x="4445000" y="4283075"/>
          <p14:tracePt t="111256" x="4445000" y="4300538"/>
          <p14:tracePt t="111264" x="4445000" y="4325938"/>
          <p14:tracePt t="111272" x="4435475" y="4359275"/>
          <p14:tracePt t="111280" x="4427538" y="4384675"/>
          <p14:tracePt t="111288" x="4419600" y="4402138"/>
          <p14:tracePt t="111294" x="4410075" y="4427538"/>
          <p14:tracePt t="111304" x="4402138" y="4460875"/>
          <p14:tracePt t="111310" x="4394200" y="4495800"/>
          <p14:tracePt t="111318" x="4394200" y="4521200"/>
          <p14:tracePt t="111326" x="4394200" y="4538663"/>
          <p14:tracePt t="111334" x="4394200" y="4564063"/>
          <p14:tracePt t="111342" x="4384675" y="4597400"/>
          <p14:tracePt t="111351" x="4384675" y="4614863"/>
          <p14:tracePt t="111358" x="4376738" y="4630738"/>
          <p14:tracePt t="111364" x="4376738" y="4648200"/>
          <p14:tracePt t="111372" x="4368800" y="4673600"/>
          <p14:tracePt t="111380" x="4359275" y="4683125"/>
          <p14:tracePt t="111389" x="4351338" y="4708525"/>
          <p14:tracePt t="111396" x="4341813" y="4724400"/>
          <p14:tracePt t="111404" x="4341813" y="4741863"/>
          <p14:tracePt t="111412" x="4333875" y="4759325"/>
          <p14:tracePt t="111418" x="4333875" y="4767263"/>
          <p14:tracePt t="111434" x="4333875" y="4775200"/>
          <p14:tracePt t="111442" x="4325938" y="4784725"/>
          <p14:tracePt t="111451" x="4325938" y="4792663"/>
          <p14:tracePt t="111566" x="4325938" y="4784725"/>
          <p14:tracePt t="111582" x="4325938" y="4775200"/>
          <p14:tracePt t="111666" x="4325938" y="4784725"/>
          <p14:tracePt t="111674" x="4308475" y="4818063"/>
          <p14:tracePt t="111682" x="4300538" y="4843463"/>
          <p14:tracePt t="111690" x="4291013" y="4878388"/>
          <p14:tracePt t="111699" x="4283075" y="4903788"/>
          <p14:tracePt t="111706" x="4275138" y="4919663"/>
          <p14:tracePt t="111714" x="4275138" y="4946650"/>
          <p14:tracePt t="111720" x="4265613" y="4972050"/>
          <p14:tracePt t="111728" x="4265613" y="4979988"/>
          <p14:tracePt t="111736" x="4265613" y="4987925"/>
          <p14:tracePt t="111744" x="4265613" y="4997450"/>
          <p14:tracePt t="111760" x="4265613" y="5005388"/>
          <p14:tracePt t="111774" x="4275138" y="5013325"/>
          <p14:tracePt t="111784" x="4275138" y="5022850"/>
          <p14:tracePt t="111806" x="4283075" y="5022850"/>
          <p14:tracePt t="111822" x="4291013" y="5022850"/>
          <p14:tracePt t="111846" x="4300538" y="5022850"/>
          <p14:tracePt t="111852" x="4316413" y="5022850"/>
          <p14:tracePt t="111860" x="4325938" y="5022850"/>
          <p14:tracePt t="111868" x="4351338" y="5022850"/>
          <p14:tracePt t="111876" x="4376738" y="5013325"/>
          <p14:tracePt t="111884" x="4394200" y="5013325"/>
          <p14:tracePt t="111892" x="4419600" y="5013325"/>
          <p14:tracePt t="111901" x="4445000" y="5013325"/>
          <p14:tracePt t="111906" x="4460875" y="5013325"/>
          <p14:tracePt t="111914" x="4478338" y="5005388"/>
          <p14:tracePt t="111922" x="4495800" y="5005388"/>
          <p14:tracePt t="111930" x="4503738" y="4997450"/>
          <p14:tracePt t="111938" x="4513263" y="4997450"/>
          <p14:tracePt t="111946" x="4521200" y="4987925"/>
          <p14:tracePt t="111966" x="4529138" y="4979988"/>
          <p14:tracePt t="111968" x="4538663" y="4979988"/>
          <p14:tracePt t="111984" x="4546600" y="4979988"/>
          <p14:tracePt t="112326" x="4546600" y="4972050"/>
          <p14:tracePt t="112332" x="4538663" y="4962525"/>
          <p14:tracePt t="112348" x="4521200" y="4954588"/>
          <p14:tracePt t="112356" x="4513263" y="4954588"/>
          <p14:tracePt t="112372" x="4503738" y="4946650"/>
          <p14:tracePt t="112380" x="4495800" y="4946650"/>
          <p14:tracePt t="112402" x="4486275" y="4937125"/>
          <p14:tracePt t="112426" x="4478338" y="4937125"/>
          <p14:tracePt t="112434" x="4478338" y="4929188"/>
          <p14:tracePt t="112448" x="4478338" y="4919663"/>
          <p14:tracePt t="112526" x="4470400" y="4919663"/>
          <p14:tracePt t="112634" x="4460875" y="4919663"/>
          <p14:tracePt t="112651" x="4452938" y="4919663"/>
          <p14:tracePt t="112712" x="4445000" y="4919663"/>
          <p14:tracePt t="112720" x="4435475" y="4919663"/>
          <p14:tracePt t="112728" x="4435475" y="4929188"/>
          <p14:tracePt t="112736" x="4427538" y="4929188"/>
          <p14:tracePt t="112767" x="4419600" y="4929188"/>
          <p14:tracePt t="112828" x="4419600" y="4937125"/>
          <p14:tracePt t="112836" x="4410075" y="4946650"/>
          <p14:tracePt t="113704" x="4427538" y="4929188"/>
          <p14:tracePt t="113720" x="4435475" y="4919663"/>
          <p14:tracePt t="113726" x="4445000" y="4919663"/>
          <p14:tracePt t="113734" x="4445000" y="4911725"/>
          <p14:tracePt t="113742" x="4452938" y="4911725"/>
          <p14:tracePt t="113774" x="4460875" y="4911725"/>
          <p14:tracePt t="113782" x="4470400" y="4911725"/>
          <p14:tracePt t="113788" x="4470400" y="4903788"/>
          <p14:tracePt t="113796" x="4478338" y="4903788"/>
          <p14:tracePt t="113804" x="4486275" y="4894263"/>
          <p14:tracePt t="113812" x="4495800" y="4886325"/>
          <p14:tracePt t="113820" x="4513263" y="4886325"/>
          <p14:tracePt t="113828" x="4521200" y="4886325"/>
          <p14:tracePt t="113836" x="4538663" y="4878388"/>
          <p14:tracePt t="113842" x="4564063" y="4878388"/>
          <p14:tracePt t="113851" x="4572000" y="4878388"/>
          <p14:tracePt t="113858" x="4579938" y="4868863"/>
          <p14:tracePt t="113867" x="4589463" y="4868863"/>
          <p14:tracePt t="113882" x="4597400" y="4868863"/>
          <p14:tracePt t="113890" x="4605338" y="4868863"/>
          <p14:tracePt t="113899" x="4614863" y="4860925"/>
          <p14:tracePt t="113912" x="4622800" y="4860925"/>
          <p14:tracePt t="113920" x="4630738" y="4860925"/>
          <p14:tracePt t="113936" x="4640263" y="4860925"/>
          <p14:tracePt t="113944" x="4648200" y="4860925"/>
          <p14:tracePt t="113952" x="4657725" y="4860925"/>
          <p14:tracePt t="113967" x="4665663" y="4860925"/>
          <p14:tracePt t="113974" x="4673600" y="4860925"/>
          <p14:tracePt t="113990" x="4683125" y="4860925"/>
          <p14:tracePt t="113999" x="4691063" y="4868863"/>
          <p14:tracePt t="114006" x="4699000" y="4868863"/>
          <p14:tracePt t="114020" x="4708525" y="4868863"/>
          <p14:tracePt t="114028" x="4724400" y="4878388"/>
          <p14:tracePt t="114044" x="4733925" y="4878388"/>
          <p14:tracePt t="114052" x="4741863" y="4878388"/>
          <p14:tracePt t="114246" x="4749800" y="4878388"/>
          <p14:tracePt t="114268" x="4759325" y="4886325"/>
          <p14:tracePt t="114276" x="4767263" y="4886325"/>
          <p14:tracePt t="114292" x="4775200" y="4886325"/>
          <p14:tracePt t="114308" x="4784725" y="4886325"/>
          <p14:tracePt t="114338" x="4792663" y="4894263"/>
          <p14:tracePt t="114346" x="4802188" y="4894263"/>
          <p14:tracePt t="114354" x="4810125" y="4894263"/>
          <p14:tracePt t="114370" x="4818063" y="4894263"/>
          <p14:tracePt t="114378" x="4827588" y="4894263"/>
          <p14:tracePt t="114392" x="4835525" y="4894263"/>
          <p14:tracePt t="114401" x="4843463" y="4894263"/>
          <p14:tracePt t="114417" x="4852988" y="4894263"/>
          <p14:tracePt t="114424" x="4860925" y="4894263"/>
          <p14:tracePt t="114438" x="4868863" y="4894263"/>
          <p14:tracePt t="116376" x="4860925" y="4894263"/>
          <p14:tracePt t="116384" x="4852988" y="4894263"/>
          <p14:tracePt t="118018" x="4852988" y="4886325"/>
          <p14:tracePt t="118026" x="4852988" y="4868863"/>
          <p14:tracePt t="118034" x="4860925" y="4852988"/>
          <p14:tracePt t="118042" x="4868863" y="4827588"/>
          <p14:tracePt t="118049" x="4878388" y="4802188"/>
          <p14:tracePt t="118056" x="4894263" y="4775200"/>
          <p14:tracePt t="118064" x="4903788" y="4759325"/>
          <p14:tracePt t="118072" x="4911725" y="4733925"/>
          <p14:tracePt t="118080" x="4919663" y="4708525"/>
          <p14:tracePt t="118088" x="4929188" y="4673600"/>
          <p14:tracePt t="118096" x="4937125" y="4657725"/>
          <p14:tracePt t="118102" x="4946650" y="4630738"/>
          <p14:tracePt t="118110" x="4946650" y="4614863"/>
          <p14:tracePt t="118118" x="4946650" y="4597400"/>
          <p14:tracePt t="118126" x="4954588" y="4597400"/>
          <p14:tracePt t="118134" x="4954588" y="4589463"/>
          <p14:tracePt t="118142" x="4954588" y="4579938"/>
          <p14:tracePt t="118151" x="4962525" y="4579938"/>
          <p14:tracePt t="118158" x="4962525" y="4572000"/>
          <p14:tracePt t="118166" x="4962525" y="4554538"/>
          <p14:tracePt t="118172" x="4972050" y="4554538"/>
          <p14:tracePt t="118180" x="4972050" y="4546600"/>
          <p14:tracePt t="118188" x="4972050" y="4529138"/>
          <p14:tracePt t="118204" x="4979988" y="4521200"/>
          <p14:tracePt t="118212" x="4979988" y="4503738"/>
          <p14:tracePt t="118220" x="4987925" y="4503738"/>
          <p14:tracePt t="118226" x="4987925" y="4495800"/>
          <p14:tracePt t="118234" x="4987925" y="4486275"/>
          <p14:tracePt t="118251" x="4987925" y="4478338"/>
          <p14:tracePt t="118258" x="4987925" y="4470400"/>
          <p14:tracePt t="118267" x="4997450" y="4460875"/>
          <p14:tracePt t="118274" x="4997450" y="4445000"/>
          <p14:tracePt t="118280" x="4997450" y="4435475"/>
          <p14:tracePt t="118296" x="4997450" y="4427538"/>
          <p14:tracePt t="118304" x="4997450" y="4419600"/>
          <p14:tracePt t="118312" x="4997450" y="4410075"/>
          <p14:tracePt t="118328" x="4997450" y="4402138"/>
          <p14:tracePt t="118336" x="4997450" y="4394200"/>
          <p14:tracePt t="118351" x="4997450" y="4384675"/>
          <p14:tracePt t="118358" x="4997450" y="4376738"/>
          <p14:tracePt t="118367" x="4997450" y="4368800"/>
          <p14:tracePt t="118382" x="4997450" y="4351338"/>
          <p14:tracePt t="118390" x="4997450" y="4341813"/>
          <p14:tracePt t="118399" x="4987925" y="4333875"/>
          <p14:tracePt t="118404" x="4987925" y="4325938"/>
          <p14:tracePt t="118412" x="4987925" y="4316413"/>
          <p14:tracePt t="118420" x="4979988" y="4308475"/>
          <p14:tracePt t="118428" x="4979988" y="4291013"/>
          <p14:tracePt t="118444" x="4979988" y="4283075"/>
          <p14:tracePt t="118452" x="4979988" y="4275138"/>
          <p14:tracePt t="118458" x="4972050" y="4275138"/>
          <p14:tracePt t="118468" x="4972050" y="4265613"/>
          <p14:tracePt t="118474" x="4962525" y="4249738"/>
          <p14:tracePt t="118490" x="4954588" y="4240213"/>
          <p14:tracePt t="118499" x="4954588" y="4232275"/>
          <p14:tracePt t="118506" x="4937125" y="4224338"/>
          <p14:tracePt t="118514" x="4929188" y="4214813"/>
          <p14:tracePt t="118522" x="4929188" y="4206875"/>
          <p14:tracePt t="118528" x="4911725" y="4197350"/>
          <p14:tracePt t="118536" x="4903788" y="4197350"/>
          <p14:tracePt t="118544" x="4894263" y="4189413"/>
          <p14:tracePt t="118552" x="4886325" y="4181475"/>
          <p14:tracePt t="118560" x="4878388" y="4171950"/>
          <p14:tracePt t="118568" x="4868863" y="4171950"/>
          <p14:tracePt t="118576" x="4860925" y="4164013"/>
          <p14:tracePt t="118582" x="4852988" y="4156075"/>
          <p14:tracePt t="118590" x="4843463" y="4146550"/>
          <p14:tracePt t="118599" x="4835525" y="4146550"/>
          <p14:tracePt t="118606" x="4835525" y="4138613"/>
          <p14:tracePt t="118614" x="4827588" y="4138613"/>
          <p14:tracePt t="118622" x="4827588" y="4130675"/>
          <p14:tracePt t="118636" x="4818063" y="4130675"/>
          <p14:tracePt t="118646" x="4810125" y="4121150"/>
          <p14:tracePt t="118660" x="4802188" y="4113213"/>
          <p14:tracePt t="118668" x="4792663" y="4113213"/>
          <p14:tracePt t="118676" x="4792663" y="4105275"/>
          <p14:tracePt t="118684" x="4784725" y="4105275"/>
          <p14:tracePt t="118692" x="4784725" y="4095750"/>
          <p14:tracePt t="118706" x="4775200" y="4095750"/>
          <p14:tracePt t="118722" x="4775200" y="4087813"/>
          <p14:tracePt t="119768" x="4767263" y="4087813"/>
          <p14:tracePt t="119776" x="4767263" y="4095750"/>
          <p14:tracePt t="119784" x="4759325" y="4095750"/>
          <p14:tracePt t="119792" x="4749800" y="4095750"/>
          <p14:tracePt t="119801" x="4741863" y="4095750"/>
          <p14:tracePt t="119970" x="4733925" y="4105275"/>
          <p14:tracePt t="119986" x="4716463" y="4113213"/>
          <p14:tracePt t="119992" x="4716463" y="4121150"/>
          <p14:tracePt t="120008" x="4708525" y="4121150"/>
          <p14:tracePt t="120078" x="4691063" y="4130675"/>
          <p14:tracePt t="120086" x="4691063" y="4138613"/>
          <p14:tracePt t="120094" x="4683125" y="4146550"/>
          <p14:tracePt t="120102" x="4673600" y="4146550"/>
          <p14:tracePt t="120116" x="4665663" y="4146550"/>
          <p14:tracePt t="120140" x="4657725" y="4146550"/>
          <p14:tracePt t="120202" x="4648200" y="4146550"/>
          <p14:tracePt t="120226" x="4640263" y="4146550"/>
          <p14:tracePt t="121063" x="4630738" y="4146550"/>
          <p14:tracePt t="121084" x="4622800" y="4146550"/>
          <p14:tracePt t="121116" x="4614863" y="4146550"/>
          <p14:tracePt t="121132" x="4605338" y="4146550"/>
          <p14:tracePt t="121380" x="4597400" y="4146550"/>
          <p14:tracePt t="121386" x="4589463" y="4146550"/>
          <p14:tracePt t="121394" x="4572000" y="4146550"/>
          <p14:tracePt t="121402" x="4546600" y="4146550"/>
          <p14:tracePt t="121410" x="4521200" y="4146550"/>
          <p14:tracePt t="121418" x="4495800" y="4146550"/>
          <p14:tracePt t="121426" x="4460875" y="4146550"/>
          <p14:tracePt t="121434" x="4427538" y="4146550"/>
          <p14:tracePt t="121440" x="4410075" y="4156075"/>
          <p14:tracePt t="121449" x="4384675" y="4156075"/>
          <p14:tracePt t="121456" x="4368800" y="4156075"/>
          <p14:tracePt t="121472" x="4359275" y="4156075"/>
          <p14:tracePt t="121480" x="4351338" y="4156075"/>
          <p14:tracePt t="121796" x="4341813" y="4156075"/>
          <p14:tracePt t="121806" x="4333875" y="4156075"/>
          <p14:tracePt t="121812" x="4325938" y="4156075"/>
          <p14:tracePt t="121836" x="4316413" y="4156075"/>
          <p14:tracePt t="124516" x="4275138" y="4138613"/>
          <p14:tracePt t="124524" x="4214813" y="4095750"/>
          <p14:tracePt t="124532" x="4164013" y="4062413"/>
          <p14:tracePt t="124538" x="4121150" y="4019550"/>
          <p14:tracePt t="124546" x="4079875" y="3968750"/>
          <p14:tracePt t="124554" x="4052888" y="3935413"/>
          <p14:tracePt t="124562" x="4037013" y="3908425"/>
          <p14:tracePt t="124570" x="4027488" y="3883025"/>
          <p14:tracePt t="124578" x="4019550" y="3857625"/>
          <p14:tracePt t="124586" x="3994150" y="3832225"/>
          <p14:tracePt t="124594" x="3976688" y="3824288"/>
          <p14:tracePt t="124602" x="3951288" y="3806825"/>
          <p14:tracePt t="124608" x="3935413" y="3798888"/>
          <p14:tracePt t="124616" x="3935413" y="3790950"/>
          <p14:tracePt t="124624" x="3925888" y="3790950"/>
          <p14:tracePt t="124788" x="3917950" y="3790950"/>
          <p14:tracePt t="124794" x="3908425" y="3816350"/>
          <p14:tracePt t="124802" x="3908425" y="3824288"/>
          <p14:tracePt t="124810" x="3908425" y="3832225"/>
          <p14:tracePt t="124818" x="3908425" y="3849688"/>
          <p14:tracePt t="124834" x="3908425" y="3857625"/>
          <p14:tracePt t="124842" x="3908425" y="3867150"/>
          <p14:tracePt t="124849" x="3908425" y="3875088"/>
          <p14:tracePt t="124864" x="3908425" y="3883025"/>
          <p14:tracePt t="124872" x="3917950" y="3883025"/>
          <p14:tracePt t="124880" x="3917950" y="3892550"/>
          <p14:tracePt t="124896" x="3917950" y="3900488"/>
          <p14:tracePt t="124902" x="3917950" y="3908425"/>
          <p14:tracePt t="124910" x="3917950" y="3917950"/>
          <p14:tracePt t="124918" x="3917950" y="3935413"/>
          <p14:tracePt t="124926" x="3917950" y="3960813"/>
          <p14:tracePt t="124950" x="3917950" y="3976688"/>
          <p14:tracePt t="124951" x="3917950" y="3994150"/>
          <p14:tracePt t="124958" x="3917950" y="4019550"/>
          <p14:tracePt t="124967" x="3917950" y="4044950"/>
          <p14:tracePt t="124972" x="3908425" y="4070350"/>
          <p14:tracePt t="124980" x="3900488" y="4087813"/>
          <p14:tracePt t="124988" x="3892550" y="4113213"/>
          <p14:tracePt t="124996" x="3883025" y="4130675"/>
          <p14:tracePt t="125004" x="3875088" y="4138613"/>
          <p14:tracePt t="125020" x="3875088" y="4146550"/>
          <p14:tracePt t="125051" x="3875088" y="4156075"/>
          <p14:tracePt t="125104" x="3875088" y="4164013"/>
          <p14:tracePt t="125112" x="3875088" y="4171950"/>
          <p14:tracePt t="125128" x="3883025" y="4181475"/>
          <p14:tracePt t="131340" x="3875088" y="4214813"/>
          <p14:tracePt t="131348" x="3841750" y="4249738"/>
          <p14:tracePt t="131354" x="3841750" y="4275138"/>
          <p14:tracePt t="131362" x="3832225" y="4283075"/>
          <p14:tracePt t="131378" x="3824288" y="4291013"/>
          <p14:tracePt t="131386" x="3824288" y="4300538"/>
          <p14:tracePt t="131394" x="3816350" y="4308475"/>
          <p14:tracePt t="131408" x="3816350" y="4316413"/>
          <p14:tracePt t="131610" x="3816350" y="4325938"/>
          <p14:tracePt t="131626" x="3806825" y="4333875"/>
          <p14:tracePt t="132020" x="3806825" y="4341813"/>
          <p14:tracePt t="132028" x="3806825" y="4351338"/>
          <p14:tracePt t="132036" x="3841750" y="4368800"/>
          <p14:tracePt t="132044" x="3875088" y="4394200"/>
          <p14:tracePt t="132052" x="3917950" y="4427538"/>
          <p14:tracePt t="132060" x="3951288" y="4445000"/>
          <p14:tracePt t="132068" x="3986213" y="4452938"/>
          <p14:tracePt t="132076" x="4019550" y="4470400"/>
          <p14:tracePt t="132083" x="4062413" y="4478338"/>
          <p14:tracePt t="132090" x="4113213" y="4486275"/>
          <p14:tracePt t="132098" x="4138613" y="4495800"/>
          <p14:tracePt t="132106" x="4171950" y="4495800"/>
          <p14:tracePt t="132114" x="4197350" y="4495800"/>
          <p14:tracePt t="132122" x="4224338" y="4495800"/>
          <p14:tracePt t="132130" x="4240213" y="4495800"/>
          <p14:tracePt t="132136" x="4265613" y="4495800"/>
          <p14:tracePt t="132144" x="4300538" y="4486275"/>
          <p14:tracePt t="132152" x="4333875" y="4460875"/>
          <p14:tracePt t="132160" x="4368800" y="4435475"/>
          <p14:tracePt t="132168" x="4394200" y="4410075"/>
          <p14:tracePt t="132176" x="4419600" y="4402138"/>
          <p14:tracePt t="132185" x="4427538" y="4394200"/>
          <p14:tracePt t="132201" x="4427538" y="4402138"/>
          <p14:tracePt t="132454" x="4435475" y="4402138"/>
          <p14:tracePt t="132462" x="4445000" y="4402138"/>
          <p14:tracePt t="132470" x="4452938" y="4402138"/>
          <p14:tracePt t="132478" x="4460875" y="4394200"/>
          <p14:tracePt t="132501" x="4470400" y="4384675"/>
          <p14:tracePt t="132516" x="4470400" y="4376738"/>
          <p14:tracePt t="132524" x="4470400" y="4368800"/>
          <p14:tracePt t="132904" x="4478338" y="4368800"/>
          <p14:tracePt t="132912" x="4478338" y="4384675"/>
          <p14:tracePt t="133384" x="4478338" y="4394200"/>
          <p14:tracePt t="133392" x="4478338" y="4402138"/>
          <p14:tracePt t="133401" x="4478338" y="4410075"/>
          <p14:tracePt t="133454" x="4478338" y="4427538"/>
          <p14:tracePt t="133462" x="4470400" y="4445000"/>
          <p14:tracePt t="133470" x="4452938" y="4452938"/>
          <p14:tracePt t="133476" x="4452938" y="4460875"/>
          <p14:tracePt t="133484" x="4445000" y="4470400"/>
          <p14:tracePt t="133492" x="4435475" y="4470400"/>
          <p14:tracePt t="133501" x="4435475" y="4478338"/>
          <p14:tracePt t="133508" x="4427538" y="4486275"/>
          <p14:tracePt t="133516" x="4427538" y="4495800"/>
          <p14:tracePt t="133533" x="4427538" y="4503738"/>
          <p14:tracePt t="133538" x="4427538" y="4513263"/>
          <p14:tracePt t="133554" x="4419600" y="4529138"/>
          <p14:tracePt t="133562" x="4402138" y="4546600"/>
          <p14:tracePt t="133570" x="4384675" y="4564063"/>
          <p14:tracePt t="133578" x="4368800" y="4579938"/>
          <p14:tracePt t="133586" x="4351338" y="4597400"/>
          <p14:tracePt t="133594" x="4341813" y="4605338"/>
          <p14:tracePt t="133608" x="4333875" y="4614863"/>
          <p14:tracePt t="133624" x="4333875" y="4622800"/>
          <p14:tracePt t="133633" x="4333875" y="4630738"/>
          <p14:tracePt t="133648" x="4333875" y="4640263"/>
          <p14:tracePt t="133662" x="4333875" y="4648200"/>
          <p14:tracePt t="133694" x="4333875" y="4657725"/>
          <p14:tracePt t="133710" x="4333875" y="4665663"/>
          <p14:tracePt t="133732" x="4333875" y="4673600"/>
          <p14:tracePt t="133756" x="4333875" y="4683125"/>
          <p14:tracePt t="133764" x="4333875" y="4691063"/>
          <p14:tracePt t="133778" x="4333875" y="4699000"/>
          <p14:tracePt t="133794" x="4325938" y="4699000"/>
          <p14:tracePt t="133802" x="4316413" y="4708525"/>
          <p14:tracePt t="133810" x="4308475" y="4708525"/>
          <p14:tracePt t="133840" x="4300538" y="4708525"/>
          <p14:tracePt t="133848" x="4291013" y="4708525"/>
          <p14:tracePt t="133864" x="4283075" y="4708525"/>
          <p14:tracePt t="133872" x="4275138" y="4708525"/>
          <p14:tracePt t="133880" x="4265613" y="4708525"/>
          <p14:tracePt t="133904" x="4257675" y="4699000"/>
          <p14:tracePt t="133910" x="4257675" y="4691063"/>
          <p14:tracePt t="133918" x="4249738" y="4691063"/>
          <p14:tracePt t="133926" x="4249738" y="4683125"/>
          <p14:tracePt t="133950" x="4240213" y="4683125"/>
          <p14:tracePt t="133951" x="4232275" y="4683125"/>
          <p14:tracePt t="133972" x="4224338" y="4683125"/>
          <p14:tracePt t="133980" x="4214813" y="4673600"/>
          <p14:tracePt t="133988" x="4206875" y="4673600"/>
          <p14:tracePt t="134012" x="4206875" y="4665663"/>
          <p14:tracePt t="134018" x="4197350" y="4665663"/>
          <p14:tracePt t="134051" x="4189413" y="4665663"/>
          <p14:tracePt t="134112" x="4189413" y="4657725"/>
          <p14:tracePt t="134120" x="4189413" y="4648200"/>
          <p14:tracePt t="134136" x="4189413" y="4640263"/>
          <p14:tracePt t="134196" x="4181475" y="4630738"/>
          <p14:tracePt t="134212" x="4181475" y="4622800"/>
          <p14:tracePt t="134220" x="4171950" y="4622800"/>
          <p14:tracePt t="134228" x="4164013" y="4622800"/>
          <p14:tracePt t="134244" x="4164013" y="4614863"/>
          <p14:tracePt t="134252" x="4156075" y="4605338"/>
          <p14:tracePt t="134266" x="4146550" y="4597400"/>
          <p14:tracePt t="134290" x="4138613" y="4589463"/>
          <p14:tracePt t="134298" x="4130675" y="4589463"/>
          <p14:tracePt t="134306" x="4121150" y="4589463"/>
          <p14:tracePt t="134314" x="4121150" y="4579938"/>
          <p14:tracePt t="134322" x="4113213" y="4579938"/>
          <p14:tracePt t="134328" x="4105275" y="4579938"/>
          <p14:tracePt t="134352" x="4105275" y="4572000"/>
          <p14:tracePt t="134376" x="4105275" y="4564063"/>
          <p14:tracePt t="134398" x="4105275" y="4554538"/>
          <p14:tracePt t="134406" x="4095750" y="4546600"/>
          <p14:tracePt t="134414" x="4095750" y="4538663"/>
          <p14:tracePt t="134422" x="4087813" y="4538663"/>
          <p14:tracePt t="134430" x="4079875" y="4538663"/>
          <p14:tracePt t="134438" x="4079875" y="4529138"/>
          <p14:tracePt t="134446" x="4079875" y="4521200"/>
          <p14:tracePt t="134460" x="4070350" y="4513263"/>
          <p14:tracePt t="134468" x="4062413" y="4503738"/>
          <p14:tracePt t="134476" x="4062413" y="4495800"/>
          <p14:tracePt t="134484" x="4052888" y="4495800"/>
          <p14:tracePt t="134492" x="4052888" y="4486275"/>
          <p14:tracePt t="134501" x="4044950" y="4478338"/>
          <p14:tracePt t="134506" x="4037013" y="4478338"/>
          <p14:tracePt t="134522" x="4027488" y="4470400"/>
          <p14:tracePt t="134530" x="4019550" y="4470400"/>
          <p14:tracePt t="134560" x="4019550" y="4460875"/>
          <p14:tracePt t="134584" x="4019550" y="4452938"/>
          <p14:tracePt t="134732" x="4011613" y="4452938"/>
          <p14:tracePt t="134754" x="4002088" y="4452938"/>
          <p14:tracePt t="134808" x="3994150" y="4452938"/>
          <p14:tracePt t="134848" x="3986213" y="4452938"/>
          <p14:tracePt t="134862" x="3976688" y="4452938"/>
          <p14:tracePt t="134886" x="3968750" y="4452938"/>
          <p14:tracePt t="134902" x="3960813" y="4452938"/>
          <p14:tracePt t="135064" x="3960813" y="4445000"/>
          <p14:tracePt t="135072" x="3960813" y="4435475"/>
          <p14:tracePt t="135104" x="3960813" y="4427538"/>
          <p14:tracePt t="135126" x="3960813" y="4419600"/>
          <p14:tracePt t="135164" x="3960813" y="4410075"/>
          <p14:tracePt t="135350" x="3968750" y="4410075"/>
          <p14:tracePt t="135436" x="3976688" y="4402138"/>
          <p14:tracePt t="135460" x="3976688" y="4394200"/>
          <p14:tracePt t="135468" x="3986213" y="4394200"/>
          <p14:tracePt t="135474" x="3986213" y="4384675"/>
          <p14:tracePt t="135498" x="3986213" y="4376738"/>
          <p14:tracePt t="135528" x="3994150" y="4368800"/>
          <p14:tracePt t="135536" x="4002088" y="4368800"/>
          <p14:tracePt t="135544" x="4011613" y="4359275"/>
          <p14:tracePt t="135560" x="4011613" y="4351338"/>
          <p14:tracePt t="135568" x="4019550" y="4351338"/>
          <p14:tracePt t="135584" x="4027488" y="4341813"/>
          <p14:tracePt t="135606" x="4027488" y="4333875"/>
          <p14:tracePt t="135692" x="4027488" y="4325938"/>
          <p14:tracePt t="136016" x="4027488" y="4333875"/>
          <p14:tracePt t="136040" x="4027488" y="4341813"/>
          <p14:tracePt t="136072" x="4027488" y="4351338"/>
          <p14:tracePt t="136078" x="4027488" y="4359275"/>
          <p14:tracePt t="136086" x="4019550" y="4359275"/>
          <p14:tracePt t="136094" x="4019550" y="4368800"/>
          <p14:tracePt t="136110" x="4019550" y="4376738"/>
          <p14:tracePt t="136164" x="4019550" y="4384675"/>
          <p14:tracePt t="136226" x="4019550" y="4394200"/>
          <p14:tracePt t="136242" x="4019550" y="4402138"/>
          <p14:tracePt t="136466" x="4019550" y="4410075"/>
          <p14:tracePt t="136474" x="4019550" y="4419600"/>
          <p14:tracePt t="136482" x="4019550" y="4427538"/>
          <p14:tracePt t="136504" x="4019550" y="4435475"/>
          <p14:tracePt t="136512" x="4027488" y="4445000"/>
          <p14:tracePt t="136536" x="4027488" y="4452938"/>
          <p14:tracePt t="136544" x="4027488" y="4460875"/>
          <p14:tracePt t="136552" x="4037013" y="4460875"/>
          <p14:tracePt t="136560" x="4037013" y="4470400"/>
          <p14:tracePt t="136566" x="4044950" y="4470400"/>
          <p14:tracePt t="136583" x="4044950" y="4478338"/>
          <p14:tracePt t="136590" x="4052888" y="4478338"/>
          <p14:tracePt t="136598" x="4052888" y="4486275"/>
          <p14:tracePt t="136606" x="4062413" y="4486275"/>
          <p14:tracePt t="136760" x="4070350" y="4495800"/>
          <p14:tracePt t="136768" x="4070350" y="4503738"/>
          <p14:tracePt t="136776" x="4070350" y="4513263"/>
          <p14:tracePt t="136798" x="4079875" y="4513263"/>
          <p14:tracePt t="136808" x="4079875" y="4521200"/>
          <p14:tracePt t="136822" x="4079875" y="4529138"/>
          <p14:tracePt t="136876" x="4079875" y="4538663"/>
          <p14:tracePt t="136885" x="4087813" y="4538663"/>
          <p14:tracePt t="136892" x="4087813" y="4546600"/>
          <p14:tracePt t="136946" x="4087813" y="4554538"/>
          <p14:tracePt t="137054" x="4095750" y="4564063"/>
          <p14:tracePt t="137070" x="4095750" y="4572000"/>
          <p14:tracePt t="137194" x="4105275" y="4572000"/>
          <p14:tracePt t="137310" x="4113213" y="4572000"/>
          <p14:tracePt t="137318" x="4113213" y="4564063"/>
          <p14:tracePt t="137334" x="4113213" y="4554538"/>
          <p14:tracePt t="137342" x="4113213" y="4546600"/>
          <p14:tracePt t="137351" x="4113213" y="4538663"/>
          <p14:tracePt t="137364" x="4113213" y="4529138"/>
          <p14:tracePt t="137372" x="4113213" y="4521200"/>
          <p14:tracePt t="137388" x="4113213" y="4513263"/>
          <p14:tracePt t="137396" x="4113213" y="4503738"/>
          <p14:tracePt t="137404" x="4113213" y="4495800"/>
          <p14:tracePt t="137418" x="4121150" y="4486275"/>
          <p14:tracePt t="137426" x="4121150" y="4478338"/>
          <p14:tracePt t="137682" x="4105275" y="4470400"/>
          <p14:tracePt t="137690" x="4095750" y="4470400"/>
          <p14:tracePt t="139788" x="4087813" y="4470400"/>
          <p14:tracePt t="139804" x="4087813" y="4460875"/>
          <p14:tracePt t="139812" x="4079875" y="4452938"/>
          <p14:tracePt t="140400" x="4079875" y="4427538"/>
          <p14:tracePt t="140408" x="4079875" y="4419600"/>
          <p14:tracePt t="140416" x="4079875" y="4410075"/>
          <p14:tracePt t="140424" x="4079875" y="4402138"/>
          <p14:tracePt t="140433" x="4079875" y="4394200"/>
          <p14:tracePt t="140446" x="4079875" y="4384675"/>
          <p14:tracePt t="140462" x="4079875" y="4376738"/>
          <p14:tracePt t="140478" x="4079875" y="4368800"/>
          <p14:tracePt t="140486" x="4079875" y="4359275"/>
          <p14:tracePt t="140494" x="4079875" y="4351338"/>
          <p14:tracePt t="140502" x="4079875" y="4341813"/>
          <p14:tracePt t="140510" x="4079875" y="4333875"/>
          <p14:tracePt t="140524" x="4079875" y="4316413"/>
          <p14:tracePt t="140533" x="4079875" y="4300538"/>
          <p14:tracePt t="140540" x="4079875" y="4291013"/>
          <p14:tracePt t="140548" x="4079875" y="4283075"/>
          <p14:tracePt t="140556" x="4079875" y="4275138"/>
          <p14:tracePt t="140570" x="4070350" y="4265613"/>
          <p14:tracePt t="140578" x="4070350" y="4257675"/>
          <p14:tracePt t="140694" x="4062413" y="4257675"/>
          <p14:tracePt t="140702" x="4027488" y="4291013"/>
          <p14:tracePt t="140710" x="3994150" y="4325938"/>
          <p14:tracePt t="140718" x="3951288" y="4368800"/>
          <p14:tracePt t="140726" x="3900488" y="4419600"/>
          <p14:tracePt t="140734" x="3841750" y="4460875"/>
          <p14:tracePt t="140742" x="3773488" y="4503738"/>
          <p14:tracePt t="140751" x="3713163" y="4538663"/>
          <p14:tracePt t="140756" x="3662363" y="4564063"/>
          <p14:tracePt t="140764" x="3629025" y="4579938"/>
          <p14:tracePt t="140772" x="3586163" y="4605338"/>
          <p14:tracePt t="140780" x="3568700" y="4622800"/>
          <p14:tracePt t="140788" x="3543300" y="4640263"/>
          <p14:tracePt t="140796" x="3509963" y="4657725"/>
          <p14:tracePt t="140804" x="3475038" y="4665663"/>
          <p14:tracePt t="140810" x="3449638" y="4683125"/>
          <p14:tracePt t="140818" x="3416300" y="4691063"/>
          <p14:tracePt t="140826" x="3390900" y="4699000"/>
          <p14:tracePt t="140834" x="3373438" y="4708525"/>
          <p14:tracePt t="140842" x="3348038" y="4716463"/>
          <p14:tracePt t="140850" x="3322638" y="4724400"/>
          <p14:tracePt t="140858" x="3305175" y="4724400"/>
          <p14:tracePt t="140866" x="3279775" y="4724400"/>
          <p14:tracePt t="140872" x="3263900" y="4733925"/>
          <p14:tracePt t="140880" x="3254375" y="4733925"/>
          <p14:tracePt t="140942" x="3246438" y="4749800"/>
          <p14:tracePt t="140958" x="3228975" y="4759325"/>
          <p14:tracePt t="140966" x="3203575" y="4775200"/>
          <p14:tracePt t="140974" x="3186113" y="4784725"/>
          <p14:tracePt t="140982" x="3160713" y="4810125"/>
          <p14:tracePt t="140988" x="3135313" y="4818063"/>
          <p14:tracePt t="140996" x="3109913" y="4827588"/>
          <p14:tracePt t="141004" x="3084513" y="4835525"/>
          <p14:tracePt t="141012" x="3067050" y="4843463"/>
          <p14:tracePt t="141020" x="3041650" y="4852988"/>
          <p14:tracePt t="141028" x="3008313" y="4860925"/>
          <p14:tracePt t="141036" x="2982913" y="4886325"/>
          <p14:tracePt t="141044" x="2949575" y="4903788"/>
          <p14:tracePt t="141052" x="2922588" y="4911725"/>
          <p14:tracePt t="141058" x="2906713" y="4919663"/>
          <p14:tracePt t="141066" x="2881313" y="4937125"/>
          <p14:tracePt t="141074" x="2863850" y="4937125"/>
          <p14:tracePt t="141083" x="2846388" y="4946650"/>
          <p14:tracePt t="141090" x="2846388" y="4954588"/>
          <p14:tracePt t="152302" x="2871788" y="4946650"/>
          <p14:tracePt t="152310" x="2871788" y="4937125"/>
          <p14:tracePt t="152318" x="2881313" y="4929188"/>
          <p14:tracePt t="152326" x="2889250" y="4919663"/>
          <p14:tracePt t="152348" x="2897188" y="4919663"/>
          <p14:tracePt t="152356" x="2914650" y="4903788"/>
          <p14:tracePt t="152364" x="2932113" y="4878388"/>
          <p14:tracePt t="152372" x="2965450" y="4852988"/>
          <p14:tracePt t="152380" x="3025775" y="4827588"/>
          <p14:tracePt t="152386" x="3101975" y="4792663"/>
          <p14:tracePt t="152394" x="3203575" y="4741863"/>
          <p14:tracePt t="152402" x="3340100" y="4699000"/>
          <p14:tracePt t="152410" x="3502025" y="4648200"/>
          <p14:tracePt t="152418" x="3679825" y="4589463"/>
          <p14:tracePt t="152426" x="3841750" y="4529138"/>
          <p14:tracePt t="152435" x="3951288" y="4478338"/>
          <p14:tracePt t="152442" x="4044950" y="4435475"/>
          <p14:tracePt t="152451" x="4105275" y="4402138"/>
          <p14:tracePt t="152456" x="4130675" y="4376738"/>
          <p14:tracePt t="152464" x="4156075" y="4351338"/>
          <p14:tracePt t="152472" x="4171950" y="4333875"/>
          <p14:tracePt t="152480" x="4181475" y="4300538"/>
          <p14:tracePt t="152488" x="4189413" y="4275138"/>
          <p14:tracePt t="152496" x="4197350" y="4257675"/>
          <p14:tracePt t="152504" x="4206875" y="4232275"/>
          <p14:tracePt t="152518" x="4206875" y="4224338"/>
          <p14:tracePt t="152526" x="4206875" y="4214813"/>
          <p14:tracePt t="152564" x="4206875" y="4197350"/>
          <p14:tracePt t="152572" x="4206875" y="4189413"/>
          <p14:tracePt t="152580" x="4206875" y="4181475"/>
          <p14:tracePt t="152588" x="4206875" y="4164013"/>
          <p14:tracePt t="152596" x="4206875" y="4146550"/>
          <p14:tracePt t="152604" x="4206875" y="4130675"/>
          <p14:tracePt t="152612" x="4206875" y="4113213"/>
          <p14:tracePt t="152620" x="4197350" y="4105275"/>
          <p14:tracePt t="152628" x="4171950" y="4087813"/>
          <p14:tracePt t="152635" x="4146550" y="4079875"/>
          <p14:tracePt t="152642" x="4113213" y="4062413"/>
          <p14:tracePt t="152650" x="4052888" y="4027488"/>
          <p14:tracePt t="152658" x="3986213" y="3994150"/>
          <p14:tracePt t="152667" x="3900488" y="3976688"/>
          <p14:tracePt t="152674" x="3798888" y="3951288"/>
          <p14:tracePt t="152683" x="3687763" y="3925888"/>
          <p14:tracePt t="152688" x="3594100" y="3892550"/>
          <p14:tracePt t="152696" x="3509963" y="3867150"/>
          <p14:tracePt t="152704" x="3441700" y="3832225"/>
          <p14:tracePt t="152712" x="3382963" y="3798888"/>
          <p14:tracePt t="152720" x="3330575" y="3773488"/>
          <p14:tracePt t="152728" x="3297238" y="3756025"/>
          <p14:tracePt t="152736" x="3271838" y="3738563"/>
          <p14:tracePt t="152744" x="3246438" y="3713163"/>
          <p14:tracePt t="152752" x="3228975" y="3705225"/>
          <p14:tracePt t="152758" x="3228975" y="3679825"/>
          <p14:tracePt t="152767" x="3221038" y="3679825"/>
          <p14:tracePt t="152774" x="3221038" y="3662363"/>
          <p14:tracePt t="152783" x="3221038" y="3654425"/>
          <p14:tracePt t="152798" x="3221038" y="3636963"/>
          <p14:tracePt t="152806" x="3221038" y="3629025"/>
          <p14:tracePt t="152828" x="3221038" y="3619500"/>
          <p14:tracePt t="152882" x="3221038" y="3611563"/>
          <p14:tracePt t="152944" x="3246438" y="3586163"/>
          <p14:tracePt t="152952" x="3254375" y="3578225"/>
          <p14:tracePt t="152960" x="3263900" y="3578225"/>
          <p14:tracePt t="152968" x="3279775" y="3568700"/>
          <p14:tracePt t="152976" x="3289300" y="3568700"/>
          <p14:tracePt t="152985" x="3314700" y="3560763"/>
          <p14:tracePt t="152990" x="3340100" y="3560763"/>
          <p14:tracePt t="152998" x="3365500" y="3552825"/>
          <p14:tracePt t="153006" x="3382963" y="3543300"/>
          <p14:tracePt t="153014" x="3398838" y="3543300"/>
          <p14:tracePt t="153022" x="3408363" y="3543300"/>
          <p14:tracePt t="153108" x="3416300" y="3543300"/>
          <p14:tracePt t="153122" x="3424238" y="3543300"/>
          <p14:tracePt t="153154" x="3433763" y="3543300"/>
          <p14:tracePt t="153176" x="3441700" y="3543300"/>
          <p14:tracePt t="153394" x="3449638" y="3543300"/>
          <p14:tracePt t="153410" x="3467100" y="3552825"/>
          <p14:tracePt t="153418" x="3492500" y="3552825"/>
          <p14:tracePt t="153424" x="3517900" y="3560763"/>
          <p14:tracePt t="153432" x="3517900" y="3568700"/>
          <p14:tracePt t="153440" x="3535363" y="3578225"/>
          <p14:tracePt t="153448" x="3543300" y="3586163"/>
          <p14:tracePt t="153464" x="3552825" y="3594100"/>
          <p14:tracePt t="153472" x="3560763" y="3603625"/>
          <p14:tracePt t="153486" x="3568700" y="3603625"/>
          <p14:tracePt t="153502" x="3578225" y="3603625"/>
          <p14:tracePt t="153510" x="3586163" y="3603625"/>
          <p14:tracePt t="153526" x="3594100" y="3603625"/>
          <p14:tracePt t="153540" x="3603625" y="3603625"/>
          <p14:tracePt t="153596" x="3611563" y="3603625"/>
          <p14:tracePt t="153602" x="3619500" y="3603625"/>
          <p14:tracePt t="153610" x="3629025" y="3603625"/>
          <p14:tracePt t="153680" x="3636963" y="3603625"/>
          <p14:tracePt t="153688" x="3646488" y="3603625"/>
          <p14:tracePt t="153712" x="3654425" y="3603625"/>
          <p14:tracePt t="153718" x="3662363" y="3603625"/>
          <p14:tracePt t="153788" x="3671888" y="3611563"/>
          <p14:tracePt t="153804" x="3671888" y="3619500"/>
          <p14:tracePt t="153812" x="3687763" y="3636963"/>
          <p14:tracePt t="153820" x="3697288" y="3646488"/>
          <p14:tracePt t="153828" x="3697288" y="3654425"/>
          <p14:tracePt t="153835" x="3713163" y="3662363"/>
          <p14:tracePt t="153842" x="3730625" y="3662363"/>
          <p14:tracePt t="153851" x="3738563" y="3671888"/>
          <p14:tracePt t="153858" x="3763963" y="3679825"/>
          <p14:tracePt t="153867" x="3781425" y="3687763"/>
          <p14:tracePt t="153874" x="3781425" y="3697288"/>
          <p14:tracePt t="153882" x="3790950" y="3697288"/>
          <p14:tracePt t="153890" x="3806825" y="3697288"/>
          <p14:tracePt t="153898" x="3816350" y="3705225"/>
          <p14:tracePt t="153904" x="3832225" y="3713163"/>
          <p14:tracePt t="153912" x="3849688" y="3722688"/>
          <p14:tracePt t="153920" x="3875088" y="3730625"/>
          <p14:tracePt t="153928" x="3892550" y="3738563"/>
          <p14:tracePt t="153936" x="3925888" y="3748088"/>
          <p14:tracePt t="153944" x="3976688" y="3763963"/>
          <p14:tracePt t="153952" x="4037013" y="3790950"/>
          <p14:tracePt t="153958" x="4095750" y="3798888"/>
          <p14:tracePt t="153967" x="4156075" y="3824288"/>
          <p14:tracePt t="153974" x="4224338" y="3857625"/>
          <p14:tracePt t="153983" x="4300538" y="3883025"/>
          <p14:tracePt t="153990" x="4368800" y="3908425"/>
          <p14:tracePt t="153998" x="4445000" y="3943350"/>
          <p14:tracePt t="154006" x="4513263" y="3976688"/>
          <p14:tracePt t="154014" x="4572000" y="3994150"/>
          <p14:tracePt t="154020" x="4630738" y="4027488"/>
          <p14:tracePt t="154028" x="4691063" y="4037013"/>
          <p14:tracePt t="154036" x="4759325" y="4062413"/>
          <p14:tracePt t="154044" x="4802188" y="4070350"/>
          <p14:tracePt t="154052" x="4835525" y="4087813"/>
          <p14:tracePt t="154060" x="4868863" y="4105275"/>
          <p14:tracePt t="154068" x="4894263" y="4121150"/>
          <p14:tracePt t="154076" x="4919663" y="4130675"/>
          <p14:tracePt t="154083" x="4946650" y="4130675"/>
          <p14:tracePt t="154090" x="4954588" y="4138613"/>
          <p14:tracePt t="154098" x="4979988" y="4146550"/>
          <p14:tracePt t="154106" x="4987925" y="4156075"/>
          <p14:tracePt t="154114" x="4987925" y="4164013"/>
          <p14:tracePt t="154122" x="5005388" y="4164013"/>
          <p14:tracePt t="154130" x="5013325" y="4171950"/>
          <p14:tracePt t="154136" x="5013325" y="4181475"/>
          <p14:tracePt t="154144" x="5022850" y="4189413"/>
          <p14:tracePt t="154152" x="5038725" y="4189413"/>
          <p14:tracePt t="154160" x="5048250" y="4197350"/>
          <p14:tracePt t="154168" x="5064125" y="4206875"/>
          <p14:tracePt t="154176" x="5081588" y="4224338"/>
          <p14:tracePt t="154185" x="5116513" y="4240213"/>
          <p14:tracePt t="154192" x="5141913" y="4257675"/>
          <p14:tracePt t="154201" x="5157788" y="4275138"/>
          <p14:tracePt t="154206" x="5183188" y="4283075"/>
          <p14:tracePt t="154214" x="5208588" y="4300538"/>
          <p14:tracePt t="154222" x="5235575" y="4316413"/>
          <p14:tracePt t="154230" x="5260975" y="4333875"/>
          <p14:tracePt t="154238" x="5276850" y="4341813"/>
          <p14:tracePt t="154246" x="5302250" y="4359275"/>
          <p14:tracePt t="154254" x="5327650" y="4368800"/>
          <p14:tracePt t="154260" x="5353050" y="4384675"/>
          <p14:tracePt t="154268" x="5380038" y="4394200"/>
          <p14:tracePt t="154276" x="5395913" y="4394200"/>
          <p14:tracePt t="154285" x="5413375" y="4402138"/>
          <p14:tracePt t="154292" x="5430838" y="4410075"/>
          <p14:tracePt t="154301" x="5430838" y="4419600"/>
          <p14:tracePt t="154308" x="5438775" y="4427538"/>
          <p14:tracePt t="154317" x="5446713" y="4427538"/>
          <p14:tracePt t="154322" x="5456238" y="4435475"/>
          <p14:tracePt t="154330" x="5456238" y="4445000"/>
          <p14:tracePt t="154338" x="5472113" y="4452938"/>
          <p14:tracePt t="154346" x="5481638" y="4452938"/>
          <p14:tracePt t="154354" x="5481638" y="4460875"/>
          <p14:tracePt t="154362" x="5497513" y="4470400"/>
          <p14:tracePt t="154370" x="5514975" y="4478338"/>
          <p14:tracePt t="154376" x="5532438" y="4478338"/>
          <p14:tracePt t="154385" x="5549900" y="4495800"/>
          <p14:tracePt t="154392" x="5565775" y="4503738"/>
          <p14:tracePt t="154401" x="5575300" y="4513263"/>
          <p14:tracePt t="154408" x="5583238" y="4521200"/>
          <p14:tracePt t="154417" x="5591175" y="4521200"/>
          <p14:tracePt t="154424" x="5600700" y="4529138"/>
          <p14:tracePt t="154433" x="5600700" y="4538663"/>
          <p14:tracePt t="154440" x="5608638" y="4546600"/>
          <p14:tracePt t="154446" x="5616575" y="4546600"/>
          <p14:tracePt t="154454" x="5634038" y="4554538"/>
          <p14:tracePt t="154462" x="5641975" y="4564063"/>
          <p14:tracePt t="154470" x="5651500" y="4572000"/>
          <p14:tracePt t="154478" x="5676900" y="4572000"/>
          <p14:tracePt t="154486" x="5694363" y="4579938"/>
          <p14:tracePt t="154494" x="5710238" y="4589463"/>
          <p14:tracePt t="154508" x="5719763" y="4597400"/>
          <p14:tracePt t="154524" x="5727700" y="4597400"/>
          <p14:tracePt t="154672" x="5745163" y="4605338"/>
          <p14:tracePt t="154678" x="5753100" y="4605338"/>
          <p14:tracePt t="154694" x="5761038" y="4605338"/>
          <p14:tracePt t="154850" x="5735638" y="4605338"/>
          <p14:tracePt t="154858" x="5702300" y="4589463"/>
          <p14:tracePt t="154866" x="5668963" y="4554538"/>
          <p14:tracePt t="154872" x="5616575" y="4538663"/>
          <p14:tracePt t="154880" x="5549900" y="4503738"/>
          <p14:tracePt t="154888" x="5489575" y="4478338"/>
          <p14:tracePt t="154896" x="5405438" y="4445000"/>
          <p14:tracePt t="154904" x="5327650" y="4435475"/>
          <p14:tracePt t="154912" x="5243513" y="4410075"/>
          <p14:tracePt t="154920" x="5149850" y="4384675"/>
          <p14:tracePt t="154926" x="5064125" y="4368800"/>
          <p14:tracePt t="154935" x="4962525" y="4333875"/>
          <p14:tracePt t="154942" x="4868863" y="4308475"/>
          <p14:tracePt t="154951" x="4784725" y="4291013"/>
          <p14:tracePt t="154958" x="4699000" y="4257675"/>
          <p14:tracePt t="154967" x="4622800" y="4232275"/>
          <p14:tracePt t="154974" x="4554538" y="4206875"/>
          <p14:tracePt t="154980" x="4513263" y="4181475"/>
          <p14:tracePt t="154990" x="4478338" y="4164013"/>
          <p14:tracePt t="154996" x="4445000" y="4146550"/>
          <p14:tracePt t="155004" x="4419600" y="4130675"/>
          <p14:tracePt t="155012" x="4394200" y="4121150"/>
          <p14:tracePt t="155020" x="4376738" y="4113213"/>
          <p14:tracePt t="155028" x="4368800" y="4113213"/>
          <p14:tracePt t="155036" x="4359275" y="4105275"/>
          <p14:tracePt t="155044" x="4351338" y="4095750"/>
          <p14:tracePt t="155050" x="4341813" y="4087813"/>
          <p14:tracePt t="155058" x="4341813" y="4079875"/>
          <p14:tracePt t="155067" x="4333875" y="4070350"/>
          <p14:tracePt t="155074" x="4316413" y="4062413"/>
          <p14:tracePt t="155090" x="4308475" y="4052888"/>
          <p14:tracePt t="155096" x="4291013" y="4044950"/>
          <p14:tracePt t="155104" x="4275138" y="4037013"/>
          <p14:tracePt t="155112" x="4257675" y="4027488"/>
          <p14:tracePt t="155120" x="4240213" y="4027488"/>
          <p14:tracePt t="155128" x="4224338" y="4019550"/>
          <p14:tracePt t="155136" x="4197350" y="4002088"/>
          <p14:tracePt t="155144" x="4171950" y="3994150"/>
          <p14:tracePt t="155152" x="4146550" y="3976688"/>
          <p14:tracePt t="155160" x="4121150" y="3968750"/>
          <p14:tracePt t="155167" x="4105275" y="3943350"/>
          <p14:tracePt t="155174" x="4079875" y="3925888"/>
          <p14:tracePt t="155182" x="4052888" y="3917950"/>
          <p14:tracePt t="155190" x="4027488" y="3900488"/>
          <p14:tracePt t="155201" x="4011613" y="3892550"/>
          <p14:tracePt t="155206" x="4011613" y="3883025"/>
          <p14:tracePt t="155214" x="4002088" y="3875088"/>
          <p14:tracePt t="155222" x="3994150" y="3875088"/>
          <p14:tracePt t="155228" x="3994150" y="3867150"/>
          <p14:tracePt t="155236" x="3986213" y="3857625"/>
          <p14:tracePt t="155244" x="3976688" y="3857625"/>
          <p14:tracePt t="155252" x="3968750" y="3849688"/>
          <p14:tracePt t="155260" x="3960813" y="3841750"/>
          <p14:tracePt t="155269" x="3943350" y="3824288"/>
          <p14:tracePt t="155276" x="3925888" y="3816350"/>
          <p14:tracePt t="155285" x="3908425" y="3806825"/>
          <p14:tracePt t="155290" x="3892550" y="3790950"/>
          <p14:tracePt t="155298" x="3867150" y="3773488"/>
          <p14:tracePt t="155306" x="3849688" y="3763963"/>
          <p14:tracePt t="155314" x="3841750" y="3748088"/>
          <p14:tracePt t="155322" x="3816350" y="3738563"/>
          <p14:tracePt t="155330" x="3806825" y="3738563"/>
          <p14:tracePt t="155338" x="3790950" y="3713163"/>
          <p14:tracePt t="155344" x="3781425" y="3705225"/>
          <p14:tracePt t="155352" x="3756025" y="3697288"/>
          <p14:tracePt t="155360" x="3748088" y="3679825"/>
          <p14:tracePt t="155368" x="3730625" y="3662363"/>
          <p14:tracePt t="155376" x="3713163" y="3646488"/>
          <p14:tracePt t="155385" x="3705225" y="3636963"/>
          <p14:tracePt t="155392" x="3697288" y="3619500"/>
          <p14:tracePt t="155400" x="3697288" y="3611563"/>
          <p14:tracePt t="155406" x="3687763" y="3603625"/>
          <p14:tracePt t="155414" x="3679825" y="3594100"/>
          <p14:tracePt t="155422" x="3671888" y="3578225"/>
          <p14:tracePt t="155438" x="3662363" y="3560763"/>
          <p14:tracePt t="155446" x="3654425" y="3535363"/>
          <p14:tracePt t="155454" x="3646488" y="3517900"/>
          <p14:tracePt t="155460" x="3636963" y="3492500"/>
          <p14:tracePt t="155470" x="3629025" y="3475038"/>
          <p14:tracePt t="155476" x="3619500" y="3449638"/>
          <p14:tracePt t="155492" x="3611563" y="3441700"/>
          <p14:tracePt t="155500" x="3603625" y="3433763"/>
          <p14:tracePt t="155517" x="3594100" y="3433763"/>
          <p14:tracePt t="155524" x="3594100" y="3424238"/>
          <p14:tracePt t="155530" x="3594100" y="3416300"/>
          <p14:tracePt t="155538" x="3594100" y="3408363"/>
          <p14:tracePt t="155562" x="3594100" y="3398838"/>
          <p14:tracePt t="155570" x="3594100" y="3390900"/>
          <p14:tracePt t="155592" x="3594100" y="3382963"/>
          <p14:tracePt t="155608" x="3594100" y="3373438"/>
          <p14:tracePt t="155732" x="3619500" y="3373438"/>
          <p14:tracePt t="155740" x="3636963" y="3373438"/>
          <p14:tracePt t="155748" x="3654425" y="3373438"/>
          <p14:tracePt t="155756" x="3679825" y="3373438"/>
          <p14:tracePt t="155764" x="3705225" y="3373438"/>
          <p14:tracePt t="155770" x="3722688" y="3382963"/>
          <p14:tracePt t="155778" x="3738563" y="3390900"/>
          <p14:tracePt t="155786" x="3763963" y="3398838"/>
          <p14:tracePt t="155794" x="3790950" y="3416300"/>
          <p14:tracePt t="155802" x="3806825" y="3424238"/>
          <p14:tracePt t="155810" x="3832225" y="3441700"/>
          <p14:tracePt t="155818" x="3857625" y="3449638"/>
          <p14:tracePt t="155826" x="3883025" y="3449638"/>
          <p14:tracePt t="155835" x="3892550" y="3467100"/>
          <p14:tracePt t="155840" x="3917950" y="3475038"/>
          <p14:tracePt t="155848" x="3935413" y="3492500"/>
          <p14:tracePt t="155856" x="3960813" y="3502025"/>
          <p14:tracePt t="155864" x="3968750" y="3517900"/>
          <p14:tracePt t="155872" x="3994150" y="3527425"/>
          <p14:tracePt t="155880" x="4019550" y="3543300"/>
          <p14:tracePt t="155888" x="4044950" y="3560763"/>
          <p14:tracePt t="155894" x="4070350" y="3586163"/>
          <p14:tracePt t="155902" x="4087813" y="3594100"/>
          <p14:tracePt t="155910" x="4113213" y="3619500"/>
          <p14:tracePt t="155918" x="4146550" y="3636963"/>
          <p14:tracePt t="155926" x="4189413" y="3654425"/>
          <p14:tracePt t="155935" x="4224338" y="3679825"/>
          <p14:tracePt t="155951" x="4291013" y="3730625"/>
          <p14:tracePt t="155956" x="4333875" y="3748088"/>
          <p14:tracePt t="155964" x="4376738" y="3756025"/>
          <p14:tracePt t="155972" x="4410075" y="3773488"/>
          <p14:tracePt t="155980" x="4445000" y="3790950"/>
          <p14:tracePt t="155988" x="4478338" y="3798888"/>
          <p14:tracePt t="155996" x="4513263" y="3816350"/>
          <p14:tracePt t="156004" x="4546600" y="3832225"/>
          <p14:tracePt t="156012" x="4579938" y="3841750"/>
          <p14:tracePt t="156018" x="4605338" y="3857625"/>
          <p14:tracePt t="156026" x="4630738" y="3867150"/>
          <p14:tracePt t="156035" x="4648200" y="3875088"/>
          <p14:tracePt t="156042" x="4673600" y="3883025"/>
          <p14:tracePt t="156050" x="4699000" y="3883025"/>
          <p14:tracePt t="156058" x="4716463" y="3892550"/>
          <p14:tracePt t="156067" x="4733925" y="3900488"/>
          <p14:tracePt t="156072" x="4759325" y="3908425"/>
          <p14:tracePt t="156080" x="4775200" y="3917950"/>
          <p14:tracePt t="156088" x="4802188" y="3925888"/>
          <p14:tracePt t="156096" x="4818063" y="3935413"/>
          <p14:tracePt t="156104" x="4843463" y="3943350"/>
          <p14:tracePt t="156112" x="4868863" y="3951288"/>
          <p14:tracePt t="156120" x="4894263" y="3960813"/>
          <p14:tracePt t="156128" x="4919663" y="3968750"/>
          <p14:tracePt t="156136" x="4946650" y="3968750"/>
          <p14:tracePt t="156142" x="4972050" y="3976688"/>
          <p14:tracePt t="156150" x="4997450" y="3986213"/>
          <p14:tracePt t="156158" x="5013325" y="3994150"/>
          <p14:tracePt t="156166" x="5038725" y="4002088"/>
          <p14:tracePt t="156174" x="5064125" y="4011613"/>
          <p14:tracePt t="156183" x="5091113" y="4019550"/>
          <p14:tracePt t="156190" x="5099050" y="4027488"/>
          <p14:tracePt t="156196" x="5124450" y="4037013"/>
          <p14:tracePt t="156204" x="5149850" y="4044950"/>
          <p14:tracePt t="156212" x="5167313" y="4044950"/>
          <p14:tracePt t="156220" x="5175250" y="4052888"/>
          <p14:tracePt t="156228" x="5200650" y="4062413"/>
          <p14:tracePt t="156236" x="5208588" y="4070350"/>
          <p14:tracePt t="156244" x="5226050" y="4079875"/>
          <p14:tracePt t="156250" x="5235575" y="4079875"/>
          <p14:tracePt t="156258" x="5243513" y="4087813"/>
          <p14:tracePt t="156267" x="5251450" y="4095750"/>
          <p14:tracePt t="156274" x="5260975" y="4105275"/>
          <p14:tracePt t="156282" x="5268913" y="4105275"/>
          <p14:tracePt t="156290" x="5276850" y="4121150"/>
          <p14:tracePt t="156298" x="5286375" y="4138613"/>
          <p14:tracePt t="156306" x="5294313" y="4146550"/>
          <p14:tracePt t="156314" x="5302250" y="4164013"/>
          <p14:tracePt t="156320" x="5311775" y="4181475"/>
          <p14:tracePt t="156328" x="5311775" y="4197350"/>
          <p14:tracePt t="156336" x="5319713" y="4197350"/>
          <p14:tracePt t="156344" x="5327650" y="4224338"/>
          <p14:tracePt t="156352" x="5337175" y="4232275"/>
          <p14:tracePt t="156360" x="5345113" y="4249738"/>
          <p14:tracePt t="156368" x="5353050" y="4275138"/>
          <p14:tracePt t="156374" x="5353050" y="4291013"/>
          <p14:tracePt t="156383" x="5362575" y="4308475"/>
          <p14:tracePt t="156390" x="5370513" y="4333875"/>
          <p14:tracePt t="156398" x="5380038" y="4359275"/>
          <p14:tracePt t="156406" x="5387975" y="4376738"/>
          <p14:tracePt t="156414" x="5395913" y="4394200"/>
          <p14:tracePt t="156422" x="5405438" y="4410075"/>
          <p14:tracePt t="156430" x="5413375" y="4427538"/>
          <p14:tracePt t="156436" x="5421313" y="4435475"/>
          <p14:tracePt t="156444" x="5421313" y="4452938"/>
          <p14:tracePt t="156452" x="5430838" y="4470400"/>
          <p14:tracePt t="156460" x="5438775" y="4495800"/>
          <p14:tracePt t="156468" x="5446713" y="4503738"/>
          <p14:tracePt t="156476" x="5456238" y="4521200"/>
          <p14:tracePt t="156486" x="5464175" y="4538663"/>
          <p14:tracePt t="156498" x="5472113" y="4554538"/>
          <p14:tracePt t="156506" x="5481638" y="4564063"/>
          <p14:tracePt t="156514" x="5489575" y="4564063"/>
          <p14:tracePt t="156522" x="5497513" y="4572000"/>
          <p14:tracePt t="156530" x="5507038" y="4579938"/>
          <p14:tracePt t="156538" x="5514975" y="4589463"/>
          <p14:tracePt t="156554" x="5524500" y="4597400"/>
          <p14:tracePt t="156560" x="5532438" y="4605338"/>
          <p14:tracePt t="156576" x="5540375" y="4614863"/>
          <p14:tracePt t="156585" x="5549900" y="4622800"/>
          <p14:tracePt t="156592" x="5557838" y="4622800"/>
          <p14:tracePt t="156600" x="5557838" y="4630738"/>
          <p14:tracePt t="156608" x="5565775" y="4630738"/>
          <p14:tracePt t="156614" x="5575300" y="4630738"/>
          <p14:tracePt t="156622" x="5575300" y="4640263"/>
          <p14:tracePt t="156630" x="5583238" y="4648200"/>
          <p14:tracePt t="156638" x="5600700" y="4648200"/>
          <p14:tracePt t="156654" x="5608638" y="4657725"/>
          <p14:tracePt t="156662" x="5626100" y="4665663"/>
          <p14:tracePt t="156668" x="5626100" y="4673600"/>
          <p14:tracePt t="156676" x="5634038" y="4673600"/>
          <p14:tracePt t="156685" x="5641975" y="4673600"/>
          <p14:tracePt t="156692" x="5651500" y="4683125"/>
          <p14:tracePt t="156708" x="5659438" y="4683125"/>
          <p14:tracePt t="156717" x="5659438" y="4691063"/>
          <p14:tracePt t="156724" x="5676900" y="4691063"/>
          <p14:tracePt t="156733" x="5676900" y="4699000"/>
          <p14:tracePt t="156738" x="5684838" y="4699000"/>
          <p14:tracePt t="156746" x="5694363" y="4708525"/>
          <p14:tracePt t="156754" x="5702300" y="4708525"/>
          <p14:tracePt t="156762" x="5719763" y="4716463"/>
          <p14:tracePt t="156770" x="5735638" y="4724400"/>
          <p14:tracePt t="156778" x="5753100" y="4733925"/>
          <p14:tracePt t="156786" x="5778500" y="4733925"/>
          <p14:tracePt t="156792" x="5803900" y="4741863"/>
          <p14:tracePt t="156800" x="5821363" y="4741863"/>
          <p14:tracePt t="156808" x="5854700" y="4749800"/>
          <p14:tracePt t="156817" x="5880100" y="4759325"/>
          <p14:tracePt t="156824" x="5905500" y="4767263"/>
          <p14:tracePt t="156832" x="5922963" y="4767263"/>
          <p14:tracePt t="156840" x="5932488" y="4775200"/>
          <p14:tracePt t="156848" x="5940425" y="4784725"/>
          <p14:tracePt t="156854" x="5948363" y="4784725"/>
          <p14:tracePt t="157034" x="5948363" y="4775200"/>
          <p14:tracePt t="157040" x="5922963" y="4767263"/>
          <p14:tracePt t="157048" x="5905500" y="4759325"/>
          <p14:tracePt t="157056" x="5872163" y="4749800"/>
          <p14:tracePt t="157064" x="5838825" y="4741863"/>
          <p14:tracePt t="157072" x="5788025" y="4716463"/>
          <p14:tracePt t="157080" x="5745163" y="4699000"/>
          <p14:tracePt t="157088" x="5684838" y="4691063"/>
          <p14:tracePt t="157096" x="5651500" y="4683125"/>
          <p14:tracePt t="157102" x="5600700" y="4673600"/>
          <p14:tracePt t="157110" x="5557838" y="4657725"/>
          <p14:tracePt t="157118" x="5507038" y="4630738"/>
          <p14:tracePt t="157126" x="5472113" y="4622800"/>
          <p14:tracePt t="157135" x="5446713" y="4605338"/>
          <p14:tracePt t="157142" x="5413375" y="4572000"/>
          <p14:tracePt t="157151" x="5380038" y="4546600"/>
          <p14:tracePt t="157156" x="5337175" y="4521200"/>
          <p14:tracePt t="157164" x="5302250" y="4478338"/>
          <p14:tracePt t="157172" x="5276850" y="4452938"/>
          <p14:tracePt t="157180" x="5251450" y="4427538"/>
          <p14:tracePt t="157188" x="5226050" y="4410075"/>
          <p14:tracePt t="157196" x="5200650" y="4384675"/>
          <p14:tracePt t="157204" x="5175250" y="4368800"/>
          <p14:tracePt t="157212" x="5141913" y="4351338"/>
          <p14:tracePt t="157218" x="5124450" y="4341813"/>
          <p14:tracePt t="157226" x="5099050" y="4325938"/>
          <p14:tracePt t="157235" x="5073650" y="4316413"/>
          <p14:tracePt t="157242" x="5048250" y="4308475"/>
          <p14:tracePt t="157250" x="5030788" y="4300538"/>
          <p14:tracePt t="157258" x="5013325" y="4291013"/>
          <p14:tracePt t="157267" x="4997450" y="4291013"/>
          <p14:tracePt t="157272" x="4979988" y="4283075"/>
          <p14:tracePt t="157280" x="4962525" y="4265613"/>
          <p14:tracePt t="157288" x="4946650" y="4249738"/>
          <p14:tracePt t="157296" x="4929188" y="4232275"/>
          <p14:tracePt t="157304" x="4903788" y="4206875"/>
          <p14:tracePt t="157312" x="4894263" y="4206875"/>
          <p14:tracePt t="157320" x="4868863" y="4197350"/>
          <p14:tracePt t="157328" x="4852988" y="4189413"/>
          <p14:tracePt t="157336" x="4827588" y="4181475"/>
          <p14:tracePt t="157342" x="4802188" y="4171950"/>
          <p14:tracePt t="157350" x="4767263" y="4164013"/>
          <p14:tracePt t="157358" x="4716463" y="4156075"/>
          <p14:tracePt t="157367" x="4673600" y="4146550"/>
          <p14:tracePt t="157374" x="4614863" y="4138613"/>
          <p14:tracePt t="157383" x="4554538" y="4121150"/>
          <p14:tracePt t="157390" x="4495800" y="4113213"/>
          <p14:tracePt t="157396" x="4445000" y="4105275"/>
          <p14:tracePt t="157404" x="4410075" y="4095750"/>
          <p14:tracePt t="157412" x="4376738" y="4079875"/>
          <p14:tracePt t="157420" x="4359275" y="4070350"/>
          <p14:tracePt t="157428" x="4325938" y="4052888"/>
          <p14:tracePt t="157436" x="4300538" y="4027488"/>
          <p14:tracePt t="157444" x="4275138" y="4019550"/>
          <p14:tracePt t="157452" x="4240213" y="4011613"/>
          <p14:tracePt t="157460" x="4214813" y="3994150"/>
          <p14:tracePt t="157467" x="4189413" y="3976688"/>
          <p14:tracePt t="157474" x="4171950" y="3960813"/>
          <p14:tracePt t="157482" x="4156075" y="3951288"/>
          <p14:tracePt t="157490" x="4138613" y="3943350"/>
          <p14:tracePt t="157498" x="4130675" y="3935413"/>
          <p14:tracePt t="157506" x="4113213" y="3935413"/>
          <p14:tracePt t="157514" x="4095750" y="3917950"/>
          <p14:tracePt t="157520" x="4079875" y="3908425"/>
          <p14:tracePt t="157528" x="4070350" y="3892550"/>
          <p14:tracePt t="157536" x="4052888" y="3883025"/>
          <p14:tracePt t="157544" x="4027488" y="3867150"/>
          <p14:tracePt t="157552" x="4002088" y="3857625"/>
          <p14:tracePt t="157560" x="3976688" y="3832225"/>
          <p14:tracePt t="157568" x="3960813" y="3816350"/>
          <p14:tracePt t="157576" x="3935413" y="3790950"/>
          <p14:tracePt t="157582" x="3900488" y="3773488"/>
          <p14:tracePt t="157590" x="3857625" y="3748088"/>
          <p14:tracePt t="157598" x="3824288" y="3730625"/>
          <p14:tracePt t="157606" x="3790950" y="3697288"/>
          <p14:tracePt t="157614" x="3748088" y="3671888"/>
          <p14:tracePt t="157622" x="3730625" y="3654425"/>
          <p14:tracePt t="157630" x="3697288" y="3636963"/>
          <p14:tracePt t="157638" x="3671888" y="3611563"/>
          <p14:tracePt t="157644" x="3646488" y="3603625"/>
          <p14:tracePt t="157652" x="3619500" y="3586163"/>
          <p14:tracePt t="157660" x="3594100" y="3586163"/>
          <p14:tracePt t="157668" x="3586163" y="3578225"/>
          <p14:tracePt t="157676" x="3578225" y="3568700"/>
          <p14:tracePt t="157685" x="3568700" y="3560763"/>
          <p14:tracePt t="157698" x="3560763" y="3552825"/>
          <p14:tracePt t="157706" x="3552825" y="3543300"/>
          <p14:tracePt t="157714" x="3543300" y="3543300"/>
          <p14:tracePt t="157730" x="3543300" y="3535363"/>
          <p14:tracePt t="157746" x="3535363" y="3535363"/>
          <p14:tracePt t="157760" x="3527425" y="3535363"/>
          <p14:tracePt t="157830" x="3535363" y="3552825"/>
          <p14:tracePt t="157838" x="3543300" y="3578225"/>
          <p14:tracePt t="157846" x="3560763" y="3586163"/>
          <p14:tracePt t="157854" x="3568700" y="3603625"/>
          <p14:tracePt t="157862" x="3586163" y="3619500"/>
          <p14:tracePt t="157870" x="3603625" y="3636963"/>
          <p14:tracePt t="157878" x="3629025" y="3662363"/>
          <p14:tracePt t="157885" x="3654425" y="3679825"/>
          <p14:tracePt t="157892" x="3679825" y="3687763"/>
          <p14:tracePt t="157900" x="3713163" y="3705225"/>
          <p14:tracePt t="157908" x="3748088" y="3738563"/>
          <p14:tracePt t="157917" x="3790950" y="3756025"/>
          <p14:tracePt t="157924" x="3824288" y="3763963"/>
          <p14:tracePt t="157932" x="3875088" y="3790950"/>
          <p14:tracePt t="157938" x="3908425" y="3806825"/>
          <p14:tracePt t="157952" x="3960813" y="3841750"/>
          <p14:tracePt t="157954" x="3994150" y="3849688"/>
          <p14:tracePt t="157962" x="4027488" y="3867150"/>
          <p14:tracePt t="157970" x="4052888" y="3883025"/>
          <p14:tracePt t="157978" x="4079875" y="3908425"/>
          <p14:tracePt t="157986" x="4105275" y="3925888"/>
          <p14:tracePt t="158002" x="4113213" y="3935413"/>
          <p14:tracePt t="158008" x="4121150" y="3943350"/>
          <p14:tracePt t="158024" x="4130675" y="3951288"/>
          <p14:tracePt t="158032" x="4138613" y="3960813"/>
          <p14:tracePt t="158040" x="4138613" y="3968750"/>
          <p14:tracePt t="158056" x="4138613" y="3976688"/>
          <p14:tracePt t="158062" x="4130675" y="3986213"/>
          <p14:tracePt t="158070" x="4113213" y="3986213"/>
          <p14:tracePt t="158078" x="4087813" y="3994150"/>
          <p14:tracePt t="158086" x="4070350" y="4002088"/>
          <p14:tracePt t="158094" x="4044950" y="4011613"/>
          <p14:tracePt t="158102" x="4011613" y="4019550"/>
          <p14:tracePt t="158110" x="3976688" y="4037013"/>
          <p14:tracePt t="158118" x="3943350" y="4052888"/>
          <p14:tracePt t="158124" x="3908425" y="4070350"/>
          <p14:tracePt t="158132" x="3857625" y="4105275"/>
          <p14:tracePt t="158140" x="3806825" y="4121150"/>
          <p14:tracePt t="158148" x="3773488" y="4138613"/>
          <p14:tracePt t="158156" x="3748088" y="4156075"/>
          <p14:tracePt t="158164" x="3722688" y="4171950"/>
          <p14:tracePt t="158172" x="3713163" y="4181475"/>
          <p14:tracePt t="158180" x="3705225" y="4189413"/>
          <p14:tracePt t="158186" x="3697288" y="4189413"/>
          <p14:tracePt t="158242" x="3697288" y="4197350"/>
          <p14:tracePt t="158372" x="3671888" y="4214813"/>
          <p14:tracePt t="158380" x="3636963" y="4249738"/>
          <p14:tracePt t="158388" x="3586163" y="4275138"/>
          <p14:tracePt t="158396" x="3492500" y="4308475"/>
          <p14:tracePt t="158404" x="3408363" y="4341813"/>
          <p14:tracePt t="158412" x="3314700" y="4384675"/>
          <p14:tracePt t="158420" x="3228975" y="4435475"/>
          <p14:tracePt t="158426" x="3119438" y="4470400"/>
          <p14:tracePt t="158435" x="3016250" y="4503738"/>
          <p14:tracePt t="158442" x="2940050" y="4538663"/>
          <p14:tracePt t="158450" x="2871788" y="4564063"/>
          <p14:tracePt t="158458" x="2805113" y="4597400"/>
          <p14:tracePt t="158467" x="2762250" y="4614863"/>
          <p14:tracePt t="158474" x="2719388" y="4630738"/>
          <p14:tracePt t="158482" x="2686050" y="4648200"/>
          <p14:tracePt t="158490" x="2668588" y="4657725"/>
          <p14:tracePt t="158496" x="2643188" y="4665663"/>
          <p14:tracePt t="158504" x="2633663" y="4673600"/>
          <p14:tracePt t="158512" x="2625725" y="4683125"/>
          <p14:tracePt t="160262" x="2625725" y="4665663"/>
          <p14:tracePt t="160270" x="2651125" y="4614863"/>
          <p14:tracePt t="160278" x="2676525" y="4564063"/>
          <p14:tracePt t="160286" x="2711450" y="4521200"/>
          <p14:tracePt t="160294" x="2736850" y="4486275"/>
          <p14:tracePt t="160300" x="2752725" y="4460875"/>
          <p14:tracePt t="160308" x="2762250" y="4445000"/>
          <p14:tracePt t="160317" x="2762250" y="4435475"/>
          <p14:tracePt t="160324" x="2770188" y="4419600"/>
          <p14:tracePt t="160332" x="2787650" y="4402138"/>
          <p14:tracePt t="160340" x="2795588" y="4402138"/>
          <p14:tracePt t="160348" x="2805113" y="4394200"/>
          <p14:tracePt t="160356" x="2813050" y="4384675"/>
          <p14:tracePt t="160364" x="2820988" y="4384675"/>
          <p14:tracePt t="160370" x="2830513" y="4376738"/>
          <p14:tracePt t="160378" x="2855913" y="4368800"/>
          <p14:tracePt t="160386" x="2863850" y="4359275"/>
          <p14:tracePt t="160394" x="2881313" y="4359275"/>
          <p14:tracePt t="160402" x="2906713" y="4351338"/>
          <p14:tracePt t="160418" x="2914650" y="4351338"/>
          <p14:tracePt t="160424" x="2922588" y="4351338"/>
          <p14:tracePt t="160432" x="2922588" y="4341813"/>
          <p14:tracePt t="160440" x="2940050" y="4333875"/>
          <p14:tracePt t="160448" x="2965450" y="4325938"/>
          <p14:tracePt t="160456" x="2990850" y="4316413"/>
          <p14:tracePt t="160464" x="3008313" y="4300538"/>
          <p14:tracePt t="160472" x="3041650" y="4283075"/>
          <p14:tracePt t="160480" x="3067050" y="4275138"/>
          <p14:tracePt t="160488" x="3101975" y="4265613"/>
          <p14:tracePt t="160494" x="3127375" y="4265613"/>
          <p14:tracePt t="160502" x="3144838" y="4257675"/>
          <p14:tracePt t="160510" x="3178175" y="4249738"/>
          <p14:tracePt t="160518" x="3228975" y="4240213"/>
          <p14:tracePt t="160526" x="3271838" y="4240213"/>
          <p14:tracePt t="160535" x="3330575" y="4224338"/>
          <p14:tracePt t="160542" x="3390900" y="4214813"/>
          <p14:tracePt t="160548" x="3449638" y="4197350"/>
          <p14:tracePt t="160556" x="3509963" y="4171950"/>
          <p14:tracePt t="160564" x="3578225" y="4146550"/>
          <p14:tracePt t="160572" x="3636963" y="4113213"/>
          <p14:tracePt t="160580" x="3713163" y="4079875"/>
          <p14:tracePt t="160588" x="3773488" y="4052888"/>
          <p14:tracePt t="160596" x="3849688" y="4027488"/>
          <p14:tracePt t="160604" x="3925888" y="4011613"/>
          <p14:tracePt t="160612" x="3994150" y="3994150"/>
          <p14:tracePt t="160619" x="4052888" y="3986213"/>
          <p14:tracePt t="160626" x="4113213" y="3976688"/>
          <p14:tracePt t="160635" x="4171950" y="3968750"/>
          <p14:tracePt t="160642" x="4232275" y="3960813"/>
          <p14:tracePt t="160650" x="4300538" y="3943350"/>
          <p14:tracePt t="160658" x="4359275" y="3935413"/>
          <p14:tracePt t="160667" x="4402138" y="3925888"/>
          <p14:tracePt t="160672" x="4435475" y="3917950"/>
          <p14:tracePt t="160680" x="4470400" y="3908425"/>
          <p14:tracePt t="160688" x="4503738" y="3900488"/>
          <p14:tracePt t="160696" x="4529138" y="3892550"/>
          <p14:tracePt t="160704" x="4564063" y="3883025"/>
          <p14:tracePt t="160712" x="4597400" y="3875088"/>
          <p14:tracePt t="160720" x="4630738" y="3867150"/>
          <p14:tracePt t="160726" x="4665663" y="3857625"/>
          <p14:tracePt t="160735" x="4699000" y="3857625"/>
          <p14:tracePt t="160742" x="4741863" y="3841750"/>
          <p14:tracePt t="160750" x="4802188" y="3832225"/>
          <p14:tracePt t="160758" x="4878388" y="3824288"/>
          <p14:tracePt t="160767" x="4937125" y="3816350"/>
          <p14:tracePt t="160774" x="4997450" y="3806825"/>
          <p14:tracePt t="160782" x="5038725" y="3798888"/>
          <p14:tracePt t="160788" x="5081588" y="3798888"/>
          <p14:tracePt t="160796" x="5106988" y="3790950"/>
          <p14:tracePt t="160804" x="5132388" y="3790950"/>
          <p14:tracePt t="160820" x="5149850" y="3790950"/>
          <p14:tracePt t="160828" x="5157788" y="3790950"/>
          <p14:tracePt t="160842" x="5167313" y="3781425"/>
          <p14:tracePt t="160850" x="5175250" y="3781425"/>
          <p14:tracePt t="160858" x="5183188" y="3773488"/>
          <p14:tracePt t="160890" x="5183188" y="3763963"/>
          <p14:tracePt t="160898" x="5192713" y="3756025"/>
          <p14:tracePt t="160904" x="5192713" y="3748088"/>
          <p14:tracePt t="160920" x="5200650" y="3738563"/>
          <p14:tracePt t="160950" x="5200650" y="3730625"/>
          <p14:tracePt t="161060" x="5200650" y="3722688"/>
          <p14:tracePt t="161146" x="5192713" y="3730625"/>
          <p14:tracePt t="161152" x="5183188" y="3748088"/>
          <p14:tracePt t="161160" x="5183188" y="3756025"/>
          <p14:tracePt t="161176" x="5175250" y="3763963"/>
          <p14:tracePt t="161192" x="5175250" y="3773488"/>
          <p14:tracePt t="161200" x="5167313" y="3773488"/>
          <p14:tracePt t="161338" x="5157788" y="3773488"/>
          <p14:tracePt t="161346" x="5157788" y="3781425"/>
          <p14:tracePt t="161354" x="5149850" y="3790950"/>
          <p14:tracePt t="161362" x="5149850" y="3798888"/>
          <p14:tracePt t="175298" x="5149850" y="3816350"/>
          <p14:tracePt t="175308" x="5141913" y="3841750"/>
          <p14:tracePt t="175314" x="5141913" y="3857625"/>
          <p14:tracePt t="175322" x="5132388" y="3883025"/>
          <p14:tracePt t="175330" x="5124450" y="3917950"/>
          <p14:tracePt t="175338" x="5116513" y="3951288"/>
          <p14:tracePt t="175346" x="5106988" y="3986213"/>
          <p14:tracePt t="175354" x="5099050" y="4019550"/>
          <p14:tracePt t="175362" x="5091113" y="4044950"/>
          <p14:tracePt t="175369" x="5081588" y="4079875"/>
          <p14:tracePt t="175376" x="5081588" y="4105275"/>
          <p14:tracePt t="175385" x="5081588" y="4130675"/>
          <p14:tracePt t="175392" x="5073650" y="4146550"/>
          <p14:tracePt t="175401" x="5064125" y="4181475"/>
          <p14:tracePt t="175408" x="5056188" y="4214813"/>
          <p14:tracePt t="175417" x="5048250" y="4249738"/>
          <p14:tracePt t="175422" x="5038725" y="4283075"/>
          <p14:tracePt t="175430" x="5013325" y="4325938"/>
          <p14:tracePt t="175438" x="4987925" y="4376738"/>
          <p14:tracePt t="175446" x="4972050" y="4410075"/>
          <p14:tracePt t="175454" x="4937125" y="4478338"/>
          <p14:tracePt t="175462" x="4911725" y="4529138"/>
          <p14:tracePt t="175470" x="4886325" y="4572000"/>
          <p14:tracePt t="175478" x="4860925" y="4614863"/>
          <p14:tracePt t="175486" x="4843463" y="4648200"/>
          <p14:tracePt t="175492" x="4818063" y="4673600"/>
          <p14:tracePt t="175500" x="4792663" y="4699000"/>
          <p14:tracePt t="175508" x="4767263" y="4716463"/>
          <p14:tracePt t="175517" x="4749800" y="4741863"/>
          <p14:tracePt t="175524" x="4724400" y="4767263"/>
          <p14:tracePt t="175532" x="4691063" y="4810125"/>
          <p14:tracePt t="175540" x="4665663" y="4843463"/>
          <p14:tracePt t="175546" x="4630738" y="4878388"/>
          <p14:tracePt t="175554" x="4572000" y="4946650"/>
          <p14:tracePt t="175562" x="4529138" y="5013325"/>
          <p14:tracePt t="175570" x="4460875" y="5073650"/>
          <p14:tracePt t="175578" x="4410075" y="5132388"/>
          <p14:tracePt t="175586" x="4376738" y="5167313"/>
          <p14:tracePt t="175594" x="4333875" y="5208588"/>
          <p14:tracePt t="175600" x="4300538" y="5235575"/>
          <p14:tracePt t="175610" x="4275138" y="5260975"/>
          <p14:tracePt t="175617" x="4249738" y="5276850"/>
          <p14:tracePt t="175624" x="4240213" y="5276850"/>
          <p14:tracePt t="175632" x="4232275" y="5286375"/>
          <p14:tracePt t="175640" x="4224338" y="5294313"/>
          <p14:tracePt t="175648" x="4214813" y="5302250"/>
          <p14:tracePt t="175656" x="4206875" y="5302250"/>
          <p14:tracePt t="175664" x="4189413" y="5319713"/>
          <p14:tracePt t="175670" x="4171950" y="5337175"/>
          <p14:tracePt t="175678" x="4156075" y="5345113"/>
          <p14:tracePt t="175686" x="4138613" y="5353050"/>
          <p14:tracePt t="175694" x="4121150" y="5370513"/>
          <p14:tracePt t="175702" x="4105275" y="5380038"/>
          <p14:tracePt t="175710" x="4105275" y="5387975"/>
          <p14:tracePt t="175719" x="4105275" y="5395913"/>
          <p14:tracePt t="175786" x="4105275" y="5380038"/>
          <p14:tracePt t="175794" x="4105275" y="5362575"/>
          <p14:tracePt t="175802" x="4105275" y="5353050"/>
          <p14:tracePt t="175810" x="4113213" y="5345113"/>
          <p14:tracePt t="175819" x="4113213" y="5337175"/>
          <p14:tracePt t="175864" x="4113213" y="5327650"/>
          <p14:tracePt t="175872" x="4113213" y="5319713"/>
          <p14:tracePt t="175880" x="4105275" y="5319713"/>
          <p14:tracePt t="175888" x="4105275" y="5311775"/>
          <p14:tracePt t="175902" x="4095750" y="5302250"/>
          <p14:tracePt t="175935" x="4087813" y="5302250"/>
          <p14:tracePt t="175942" x="4079875" y="5302250"/>
          <p14:tracePt t="175988" x="4070350" y="5302250"/>
          <p14:tracePt t="176724" x="4052888" y="5302250"/>
          <p14:tracePt t="176732" x="4044950" y="5302250"/>
          <p14:tracePt t="176748" x="4037013" y="5302250"/>
          <p14:tracePt t="176770" x="4027488" y="5302250"/>
          <p14:tracePt t="176794" x="4019550" y="5302250"/>
          <p14:tracePt t="176948" x="4011613" y="5302250"/>
          <p14:tracePt t="176988" x="4002088" y="5302250"/>
          <p14:tracePt t="188608" x="4002088" y="5294313"/>
          <p14:tracePt t="188617" x="3986213" y="5260975"/>
          <p14:tracePt t="188624" x="3951288" y="5218113"/>
          <p14:tracePt t="188632" x="3925888" y="5192713"/>
          <p14:tracePt t="188640" x="3892550" y="5167313"/>
          <p14:tracePt t="188648" x="3867150" y="5157788"/>
          <p14:tracePt t="188656" x="3857625" y="5157788"/>
          <p14:tracePt t="188664" x="3849688" y="5157788"/>
          <p14:tracePt t="188670" x="3841750" y="5157788"/>
          <p14:tracePt t="188694" x="3849688" y="5157788"/>
          <p14:tracePt t="188702" x="3857625" y="5157788"/>
          <p14:tracePt t="188719" x="3867150" y="5157788"/>
          <p14:tracePt t="188726" x="3875088" y="5141913"/>
          <p14:tracePt t="188732" x="3875088" y="5132388"/>
          <p14:tracePt t="188740" x="3883025" y="5124450"/>
          <p14:tracePt t="188748" x="3892550" y="5106988"/>
          <p14:tracePt t="188756" x="3908425" y="5091113"/>
          <p14:tracePt t="188764" x="3935413" y="5081588"/>
          <p14:tracePt t="188772" x="3951288" y="5073650"/>
          <p14:tracePt t="188780" x="3986213" y="5064125"/>
          <p14:tracePt t="188786" x="4019550" y="5064125"/>
          <p14:tracePt t="188794" x="4052888" y="5056188"/>
          <p14:tracePt t="188802" x="4079875" y="5048250"/>
          <p14:tracePt t="188810" x="4095750" y="5038725"/>
          <p14:tracePt t="188819" x="4105275" y="5030788"/>
          <p14:tracePt t="188826" x="4113213" y="5030788"/>
          <p14:tracePt t="188834" x="4113213" y="5022850"/>
          <p14:tracePt t="188872" x="4121150" y="5022850"/>
          <p14:tracePt t="188950" x="4130675" y="5030788"/>
          <p14:tracePt t="188958" x="4138613" y="5030788"/>
          <p14:tracePt t="188964" x="4138613" y="5038725"/>
          <p14:tracePt t="188972" x="4138613" y="5048250"/>
          <p14:tracePt t="188980" x="4156075" y="5056188"/>
          <p14:tracePt t="188988" x="4164013" y="5056188"/>
          <p14:tracePt t="189004" x="4171950" y="5064125"/>
          <p14:tracePt t="189012" x="4181475" y="5073650"/>
          <p14:tracePt t="189026" x="4189413" y="5073650"/>
          <p14:tracePt t="189034" x="4197350" y="5073650"/>
          <p14:tracePt t="189066" x="4206875" y="5073650"/>
          <p14:tracePt t="189074" x="4206875" y="5064125"/>
          <p14:tracePt t="189088" x="4214813" y="5056188"/>
          <p14:tracePt t="189096" x="4214813" y="5048250"/>
          <p14:tracePt t="189104" x="4224338" y="5038725"/>
          <p14:tracePt t="189112" x="4232275" y="5038725"/>
          <p14:tracePt t="189128" x="4232275" y="5030788"/>
          <p14:tracePt t="189136" x="4232275" y="5022850"/>
          <p14:tracePt t="189142" x="4232275" y="5013325"/>
          <p14:tracePt t="189151" x="4232275" y="5005388"/>
          <p14:tracePt t="189158" x="4232275" y="4987925"/>
          <p14:tracePt t="189166" x="4224338" y="4962525"/>
          <p14:tracePt t="189174" x="4197350" y="4929188"/>
          <p14:tracePt t="189182" x="4164013" y="4886325"/>
          <p14:tracePt t="189190" x="4138613" y="4852988"/>
          <p14:tracePt t="189198" x="4121150" y="4827588"/>
          <p14:tracePt t="189206" x="4095750" y="4802188"/>
          <p14:tracePt t="189212" x="4070350" y="4775200"/>
          <p14:tracePt t="189220" x="4044950" y="4749800"/>
          <p14:tracePt t="189228" x="4019550" y="4724400"/>
          <p14:tracePt t="189236" x="3994150" y="4716463"/>
          <p14:tracePt t="189244" x="3986213" y="4699000"/>
          <p14:tracePt t="189252" x="3968750" y="4691063"/>
          <p14:tracePt t="189260" x="3960813" y="4683125"/>
          <p14:tracePt t="189266" x="3951288" y="4683125"/>
          <p14:tracePt t="189282" x="3943350" y="4673600"/>
          <p14:tracePt t="189290" x="3935413" y="4673600"/>
          <p14:tracePt t="189298" x="3925888" y="4665663"/>
          <p14:tracePt t="189306" x="3908425" y="4657725"/>
          <p14:tracePt t="189314" x="3883025" y="4648200"/>
          <p14:tracePt t="189320" x="3857625" y="4640263"/>
          <p14:tracePt t="189328" x="3849688" y="4640263"/>
          <p14:tracePt t="189336" x="3832225" y="4630738"/>
          <p14:tracePt t="189344" x="3824288" y="4622800"/>
          <p14:tracePt t="189352" x="3824288" y="4614863"/>
          <p14:tracePt t="189360" x="3816350" y="4614863"/>
          <p14:tracePt t="189369" x="3806825" y="4605338"/>
          <p14:tracePt t="189376" x="3806825" y="4597400"/>
          <p14:tracePt t="189384" x="3798888" y="4589463"/>
          <p14:tracePt t="189390" x="3790950" y="4589463"/>
          <p14:tracePt t="189398" x="3781425" y="4579938"/>
          <p14:tracePt t="189406" x="3781425" y="4572000"/>
          <p14:tracePt t="189414" x="3763963" y="4564063"/>
          <p14:tracePt t="189422" x="3748088" y="4554538"/>
          <p14:tracePt t="189430" x="3722688" y="4529138"/>
          <p14:tracePt t="189438" x="3687763" y="4503738"/>
          <p14:tracePt t="189444" x="3662363" y="4478338"/>
          <p14:tracePt t="189452" x="3636963" y="4460875"/>
          <p14:tracePt t="189460" x="3619500" y="4435475"/>
          <p14:tracePt t="189469" x="3594100" y="4419600"/>
          <p14:tracePt t="189476" x="3568700" y="4402138"/>
          <p14:tracePt t="189484" x="3543300" y="4376738"/>
          <p14:tracePt t="189492" x="3517900" y="4351338"/>
          <p14:tracePt t="189501" x="3492500" y="4333875"/>
          <p14:tracePt t="189508" x="3467100" y="4291013"/>
          <p14:tracePt t="189514" x="3433763" y="4240213"/>
          <p14:tracePt t="189522" x="3408363" y="4197350"/>
          <p14:tracePt t="189530" x="3373438" y="4130675"/>
          <p14:tracePt t="189538" x="3348038" y="4070350"/>
          <p14:tracePt t="189546" x="3314700" y="4002088"/>
          <p14:tracePt t="189554" x="3297238" y="3943350"/>
          <p14:tracePt t="189562" x="3271838" y="3908425"/>
          <p14:tracePt t="189569" x="3246438" y="3875088"/>
          <p14:tracePt t="189576" x="3221038" y="3832225"/>
          <p14:tracePt t="189584" x="3203575" y="3816350"/>
          <p14:tracePt t="189592" x="3178175" y="3790950"/>
          <p14:tracePt t="189601" x="3152775" y="3763963"/>
          <p14:tracePt t="189608" x="3127375" y="3722688"/>
          <p14:tracePt t="189616" x="3109913" y="3687763"/>
          <p14:tracePt t="189622" x="3094038" y="3654425"/>
          <p14:tracePt t="189630" x="3076575" y="3619500"/>
          <p14:tracePt t="189638" x="3059113" y="3586163"/>
          <p14:tracePt t="189646" x="3051175" y="3560763"/>
          <p14:tracePt t="189654" x="3041650" y="3527425"/>
          <p14:tracePt t="189662" x="3033713" y="3509963"/>
          <p14:tracePt t="189670" x="3025775" y="3484563"/>
          <p14:tracePt t="189678" x="3016250" y="3459163"/>
          <p14:tracePt t="189684" x="3008313" y="3441700"/>
          <p14:tracePt t="189708" x="3008313" y="3433763"/>
          <p14:tracePt t="189716" x="3008313" y="3424238"/>
          <p14:tracePt t="189732" x="3000375" y="3424238"/>
          <p14:tracePt t="189824" x="2990850" y="3424238"/>
          <p14:tracePt t="189840" x="2982913" y="3441700"/>
          <p14:tracePt t="189848" x="2974975" y="3449638"/>
          <p14:tracePt t="189856" x="2965450" y="3467100"/>
          <p14:tracePt t="189862" x="2965450" y="3475038"/>
          <p14:tracePt t="189872" x="2957513" y="3484563"/>
          <p14:tracePt t="189878" x="2949575" y="3484563"/>
          <p14:tracePt t="189886" x="2949575" y="3492500"/>
          <p14:tracePt t="189894" x="2949575" y="3502025"/>
          <p14:tracePt t="189910" x="2949575" y="3509963"/>
          <p14:tracePt t="189919" x="2940050" y="3517900"/>
          <p14:tracePt t="189926" x="2932113" y="3527425"/>
          <p14:tracePt t="189951" x="2922588" y="3568700"/>
          <p14:tracePt t="189956" x="2922588" y="3586163"/>
          <p14:tracePt t="189964" x="2914650" y="3619500"/>
          <p14:tracePt t="189972" x="2906713" y="3679825"/>
          <p14:tracePt t="189980" x="2897188" y="3738563"/>
          <p14:tracePt t="189986" x="2889250" y="3798888"/>
          <p14:tracePt t="189994" x="2871788" y="3857625"/>
          <p14:tracePt t="190002" x="2846388" y="3917950"/>
          <p14:tracePt t="190010" x="2830513" y="3960813"/>
          <p14:tracePt t="190019" x="2820988" y="3986213"/>
          <p14:tracePt t="190026" x="2813050" y="4011613"/>
          <p14:tracePt t="190034" x="2805113" y="4019550"/>
          <p14:tracePt t="190040" x="2805113" y="4027488"/>
          <p14:tracePt t="190096" x="2805113" y="4037013"/>
          <p14:tracePt t="190102" x="2805113" y="4052888"/>
          <p14:tracePt t="190110" x="2805113" y="4070350"/>
          <p14:tracePt t="190119" x="2805113" y="4079875"/>
          <p14:tracePt t="190126" x="2805113" y="4087813"/>
          <p14:tracePt t="190134" x="2813050" y="4087813"/>
          <p14:tracePt t="190258" x="2813050" y="4105275"/>
          <p14:tracePt t="190266" x="2820988" y="4130675"/>
          <p14:tracePt t="190274" x="2830513" y="4146550"/>
          <p14:tracePt t="190282" x="2838450" y="4181475"/>
          <p14:tracePt t="190288" x="2846388" y="4206875"/>
          <p14:tracePt t="190296" x="2855913" y="4240213"/>
          <p14:tracePt t="190304" x="2863850" y="4275138"/>
          <p14:tracePt t="190312" x="2871788" y="4291013"/>
          <p14:tracePt t="190320" x="2871788" y="4300538"/>
          <p14:tracePt t="190328" x="2871788" y="4308475"/>
          <p14:tracePt t="198404" x="2889250" y="4316413"/>
          <p14:tracePt t="198412" x="2922588" y="4316413"/>
          <p14:tracePt t="198420" x="2949575" y="4316413"/>
          <p14:tracePt t="198428" x="3000375" y="4291013"/>
          <p14:tracePt t="198436" x="3051175" y="4275138"/>
          <p14:tracePt t="198444" x="3076575" y="4265613"/>
          <p14:tracePt t="198458" x="3084513" y="4265613"/>
          <p14:tracePt t="198482" x="3094038" y="4265613"/>
          <p14:tracePt t="198490" x="3101975" y="4257675"/>
          <p14:tracePt t="198498" x="3135313" y="4232275"/>
          <p14:tracePt t="198506" x="3203575" y="4189413"/>
          <p14:tracePt t="198514" x="3297238" y="4130675"/>
          <p14:tracePt t="198520" x="3373438" y="4087813"/>
          <p14:tracePt t="198528" x="3449638" y="4044950"/>
          <p14:tracePt t="198536" x="3509963" y="4002088"/>
          <p14:tracePt t="198544" x="3578225" y="3960813"/>
          <p14:tracePt t="198552" x="3636963" y="3925888"/>
          <p14:tracePt t="198560" x="3705225" y="3892550"/>
          <p14:tracePt t="198569" x="3773488" y="3857625"/>
          <p14:tracePt t="198576" x="3849688" y="3832225"/>
          <p14:tracePt t="198585" x="3917950" y="3798888"/>
          <p14:tracePt t="198590" x="3994150" y="3763963"/>
          <p14:tracePt t="198598" x="4052888" y="3730625"/>
          <p14:tracePt t="198606" x="4113213" y="3705225"/>
          <p14:tracePt t="198614" x="4146550" y="3697288"/>
          <p14:tracePt t="198622" x="4197350" y="3687763"/>
          <p14:tracePt t="198630" x="4214813" y="3679825"/>
          <p14:tracePt t="198638" x="4240213" y="3671888"/>
          <p14:tracePt t="198644" x="4249738" y="3662363"/>
          <p14:tracePt t="198653" x="4257675" y="3662363"/>
          <p14:tracePt t="198660" x="4257675" y="3654425"/>
          <p14:tracePt t="198684" x="4265613" y="3654425"/>
          <p14:tracePt t="198692" x="4265613" y="3646488"/>
          <p14:tracePt t="198816" x="4275138" y="3646488"/>
          <p14:tracePt t="198916" x="4300538" y="3646488"/>
          <p14:tracePt t="198924" x="4376738" y="3636963"/>
          <p14:tracePt t="198932" x="4470400" y="3611563"/>
          <p14:tracePt t="198938" x="4554538" y="3594100"/>
          <p14:tracePt t="198953" x="4640263" y="3568700"/>
          <p14:tracePt t="198954" x="4733925" y="3535363"/>
          <p14:tracePt t="198962" x="4835525" y="3527425"/>
          <p14:tracePt t="198970" x="4919663" y="3517900"/>
          <p14:tracePt t="198978" x="5005388" y="3502025"/>
          <p14:tracePt t="198986" x="5081588" y="3492500"/>
          <p14:tracePt t="198994" x="5141913" y="3484563"/>
          <p14:tracePt t="199002" x="5183188" y="3475038"/>
          <p14:tracePt t="199008" x="5218113" y="3475038"/>
          <p14:tracePt t="199016" x="5251450" y="3467100"/>
          <p14:tracePt t="199024" x="5276850" y="3459163"/>
          <p14:tracePt t="199032" x="5311775" y="3449638"/>
          <p14:tracePt t="199040" x="5337175" y="3441700"/>
          <p14:tracePt t="199048" x="5362575" y="3433763"/>
          <p14:tracePt t="199056" x="5387975" y="3424238"/>
          <p14:tracePt t="199062" x="5405438" y="3416300"/>
          <p14:tracePt t="199070" x="5430838" y="3408363"/>
          <p14:tracePt t="199078" x="5464175" y="3398838"/>
          <p14:tracePt t="199086" x="5497513" y="3390900"/>
          <p14:tracePt t="199094" x="5532438" y="3382963"/>
          <p14:tracePt t="199102" x="5575300" y="3373438"/>
          <p14:tracePt t="199110" x="5608638" y="3365500"/>
          <p14:tracePt t="199119" x="5668963" y="3348038"/>
          <p14:tracePt t="199124" x="5727700" y="3340100"/>
          <p14:tracePt t="199132" x="5803900" y="3314700"/>
          <p14:tracePt t="199140" x="5889625" y="3279775"/>
          <p14:tracePt t="199148" x="5965825" y="3254375"/>
          <p14:tracePt t="199156" x="6034088" y="3221038"/>
          <p14:tracePt t="199164" x="6092825" y="3186113"/>
          <p14:tracePt t="199172" x="6143625" y="3160713"/>
          <p14:tracePt t="199178" x="6178550" y="3144838"/>
          <p14:tracePt t="199186" x="6203950" y="3135313"/>
          <p14:tracePt t="199194" x="6211888" y="3127375"/>
          <p14:tracePt t="199202" x="6221413" y="3119438"/>
          <p14:tracePt t="199210" x="6229350" y="3109913"/>
          <p14:tracePt t="199219" x="6237288" y="3109913"/>
          <p14:tracePt t="199226" x="6246813" y="3109913"/>
          <p14:tracePt t="199234" x="6254750" y="3101975"/>
          <p14:tracePt t="199242" x="6272213" y="3084513"/>
          <p14:tracePt t="199248" x="6280150" y="3076575"/>
          <p14:tracePt t="199256" x="6305550" y="3076575"/>
          <p14:tracePt t="199264" x="6323013" y="3067050"/>
          <p14:tracePt t="199272" x="6323013" y="3059113"/>
          <p14:tracePt t="199280" x="6330950" y="3051175"/>
          <p14:tracePt t="199288" x="6338888" y="3051175"/>
          <p14:tracePt t="199296" x="6348413" y="3051175"/>
          <p14:tracePt t="199302" x="6348413" y="3041650"/>
          <p14:tracePt t="199310" x="6356350" y="3033713"/>
          <p14:tracePt t="199319" x="6373813" y="3016250"/>
          <p14:tracePt t="199326" x="6399213" y="3000375"/>
          <p14:tracePt t="199334" x="6416675" y="2974975"/>
          <p14:tracePt t="199342" x="6442075" y="2949575"/>
          <p14:tracePt t="199351" x="6467475" y="2922588"/>
          <p14:tracePt t="199358" x="6492875" y="2906713"/>
          <p14:tracePt t="199366" x="6500813" y="2897188"/>
          <p14:tracePt t="199372" x="6518275" y="2897188"/>
          <p14:tracePt t="199380" x="6526213" y="2889250"/>
          <p14:tracePt t="199388" x="6535738" y="2881313"/>
          <p14:tracePt t="199396" x="6535738" y="2871788"/>
          <p14:tracePt t="199404" x="6543675" y="2871788"/>
          <p14:tracePt t="199428" x="6551613" y="2871788"/>
          <p14:tracePt t="199458" x="6551613" y="2855913"/>
          <p14:tracePt t="199474" x="6561138" y="2846388"/>
          <p14:tracePt t="199480" x="6569075" y="2846388"/>
          <p14:tracePt t="199490" x="6569075" y="2838450"/>
          <p14:tracePt t="199504" x="6577013" y="2838450"/>
          <p14:tracePt t="200264" x="6577013" y="2846388"/>
          <p14:tracePt t="200270" x="6577013" y="2855913"/>
          <p14:tracePt t="200278" x="6586538" y="2855913"/>
          <p14:tracePt t="200286" x="6586538" y="2863850"/>
          <p14:tracePt t="200302" x="6586538" y="2871788"/>
          <p14:tracePt t="200319" x="6594475" y="2881313"/>
          <p14:tracePt t="200340" x="6594475" y="2889250"/>
          <p14:tracePt t="200356" x="6594475" y="2897188"/>
          <p14:tracePt t="200394" x="6594475" y="2906713"/>
          <p14:tracePt t="203260" x="6611938" y="2932113"/>
          <p14:tracePt t="203269" x="6637338" y="2965450"/>
          <p14:tracePt t="203276" x="6680200" y="3000375"/>
          <p14:tracePt t="203284" x="6713538" y="3025775"/>
          <p14:tracePt t="203292" x="6756400" y="3059113"/>
          <p14:tracePt t="203301" x="6815138" y="3094038"/>
          <p14:tracePt t="203306" x="6850063" y="3119438"/>
          <p14:tracePt t="203314" x="6875463" y="3144838"/>
          <p14:tracePt t="203322" x="6883400" y="3152775"/>
          <p14:tracePt t="203330" x="6891338" y="3152775"/>
          <p14:tracePt t="203384" x="6916738" y="3076575"/>
          <p14:tracePt t="203392" x="6959600" y="2957513"/>
          <p14:tracePt t="203400" x="6994525" y="2855913"/>
          <p14:tracePt t="203408" x="7027863" y="2752725"/>
          <p14:tracePt t="203414" x="7053263" y="2676525"/>
          <p14:tracePt t="203422" x="7061200" y="2643188"/>
          <p14:tracePt t="203430" x="7070725" y="2617788"/>
          <p14:tracePt t="203438" x="7078663" y="2592388"/>
          <p14:tracePt t="203446" x="7078663" y="2566988"/>
          <p14:tracePt t="203454" x="7078663" y="2541588"/>
          <p14:tracePt t="203462" x="7078663" y="2524125"/>
          <p14:tracePt t="203469" x="7070725" y="2498725"/>
          <p14:tracePt t="203476" x="7070725" y="2481263"/>
          <p14:tracePt t="203492" x="7061200" y="2455863"/>
          <p14:tracePt t="203501" x="7053263" y="2447925"/>
          <p14:tracePt t="203516" x="7045325" y="2447925"/>
          <p14:tracePt t="203710" x="7035800" y="2447925"/>
          <p14:tracePt t="203716" x="7027863" y="2455863"/>
          <p14:tracePt t="203724" x="7019925" y="2473325"/>
          <p14:tracePt t="203740" x="7002463" y="2489200"/>
          <p14:tracePt t="203748" x="6985000" y="2506663"/>
          <p14:tracePt t="203756" x="6977063" y="2516188"/>
          <p14:tracePt t="203764" x="6951663" y="2541588"/>
          <p14:tracePt t="203772" x="6926263" y="2549525"/>
          <p14:tracePt t="203780" x="6908800" y="2566988"/>
          <p14:tracePt t="203786" x="6883400" y="2592388"/>
          <p14:tracePt t="203794" x="6858000" y="2617788"/>
          <p14:tracePt t="203803" x="6840538" y="2643188"/>
          <p14:tracePt t="203810" x="6824663" y="2668588"/>
          <p14:tracePt t="203819" x="6799263" y="2693988"/>
          <p14:tracePt t="203826" x="6772275" y="2711450"/>
          <p14:tracePt t="203834" x="6764338" y="2736850"/>
          <p14:tracePt t="203840" x="6756400" y="2762250"/>
          <p14:tracePt t="203848" x="6746875" y="2778125"/>
          <p14:tracePt t="203856" x="6738938" y="2787650"/>
          <p14:tracePt t="203864" x="6731000" y="2813050"/>
          <p14:tracePt t="203872" x="6731000" y="2830513"/>
          <p14:tracePt t="203880" x="6731000" y="2838450"/>
          <p14:tracePt t="203888" x="6731000" y="2846388"/>
          <p14:tracePt t="203894" x="6721475" y="2863850"/>
          <p14:tracePt t="203903" x="6721475" y="2871788"/>
          <p14:tracePt t="203910" x="6721475" y="2881313"/>
          <p14:tracePt t="203919" x="6721475" y="2889250"/>
          <p14:tracePt t="203934" x="6721475" y="2897188"/>
          <p14:tracePt t="203942" x="6721475" y="2906713"/>
          <p14:tracePt t="203953" x="6731000" y="2914650"/>
          <p14:tracePt t="203958" x="6738938" y="2914650"/>
          <p14:tracePt t="203964" x="6738938" y="2922588"/>
          <p14:tracePt t="203972" x="6746875" y="2932113"/>
          <p14:tracePt t="203980" x="6756400" y="2932113"/>
          <p14:tracePt t="203996" x="6764338" y="2940050"/>
          <p14:tracePt t="204004" x="6772275" y="2949575"/>
          <p14:tracePt t="204012" x="6789738" y="2949575"/>
          <p14:tracePt t="204019" x="6799263" y="2949575"/>
          <p14:tracePt t="204026" x="6815138" y="2949575"/>
          <p14:tracePt t="204034" x="6840538" y="2957513"/>
          <p14:tracePt t="204042" x="6875463" y="2957513"/>
          <p14:tracePt t="204051" x="6908800" y="2957513"/>
          <p14:tracePt t="204058" x="6934200" y="2957513"/>
          <p14:tracePt t="204066" x="6969125" y="2957513"/>
          <p14:tracePt t="204072" x="7010400" y="2957513"/>
          <p14:tracePt t="204080" x="7045325" y="2965450"/>
          <p14:tracePt t="204088" x="7088188" y="2974975"/>
          <p14:tracePt t="204096" x="7121525" y="2982913"/>
          <p14:tracePt t="204104" x="7154863" y="2990850"/>
          <p14:tracePt t="204112" x="7189788" y="3000375"/>
          <p14:tracePt t="204120" x="7215188" y="3008313"/>
          <p14:tracePt t="204128" x="7232650" y="3016250"/>
          <p14:tracePt t="204134" x="7240588" y="3016250"/>
          <p14:tracePt t="204142" x="7248525" y="3025775"/>
          <p14:tracePt t="204151" x="7258050" y="3025775"/>
          <p14:tracePt t="204328" x="7232650" y="3016250"/>
          <p14:tracePt t="204336" x="7223125" y="3008313"/>
          <p14:tracePt t="204344" x="7205663" y="2982913"/>
          <p14:tracePt t="204352" x="7189788" y="2965450"/>
          <p14:tracePt t="204360" x="7172325" y="2932113"/>
          <p14:tracePt t="204369" x="7146925" y="2897188"/>
          <p14:tracePt t="204376" x="7121525" y="2871788"/>
          <p14:tracePt t="204382" x="7104063" y="2846388"/>
          <p14:tracePt t="204390" x="7096125" y="2820988"/>
          <p14:tracePt t="204398" x="7088188" y="2805113"/>
          <p14:tracePt t="204406" x="7078663" y="2778125"/>
          <p14:tracePt t="204414" x="7070725" y="2752725"/>
          <p14:tracePt t="204422" x="7061200" y="2727325"/>
          <p14:tracePt t="204430" x="7053263" y="2701925"/>
          <p14:tracePt t="204436" x="7045325" y="2676525"/>
          <p14:tracePt t="204444" x="7045325" y="2660650"/>
          <p14:tracePt t="204453" x="7045325" y="2651125"/>
          <p14:tracePt t="204469" x="7045325" y="2643188"/>
          <p14:tracePt t="204476" x="7045325" y="2633663"/>
          <p14:tracePt t="204614" x="7045325" y="2625725"/>
          <p14:tracePt t="204662" x="7045325" y="2617788"/>
          <p14:tracePt t="204700" x="7053263" y="2617788"/>
          <p14:tracePt t="204708" x="7061200" y="2625725"/>
          <p14:tracePt t="204716" x="7070725" y="2633663"/>
          <p14:tracePt t="204724" x="7078663" y="2643188"/>
          <p14:tracePt t="204732" x="7088188" y="2651125"/>
          <p14:tracePt t="204746" x="7088188" y="2660650"/>
          <p14:tracePt t="204754" x="7096125" y="2676525"/>
          <p14:tracePt t="204762" x="7104063" y="2686050"/>
          <p14:tracePt t="204770" x="7113588" y="2693988"/>
          <p14:tracePt t="204778" x="7113588" y="2701925"/>
          <p14:tracePt t="204786" x="7121525" y="2701925"/>
          <p14:tracePt t="204794" x="7129463" y="2711450"/>
          <p14:tracePt t="204808" x="7129463" y="2719388"/>
          <p14:tracePt t="204824" x="7138988" y="2719388"/>
          <p14:tracePt t="204856" x="7146925" y="2719388"/>
          <p14:tracePt t="205018" x="7146925" y="2727325"/>
          <p14:tracePt t="205072" x="7146925" y="2736850"/>
          <p14:tracePt t="205094" x="7146925" y="2744788"/>
          <p14:tracePt t="205118" x="7154863" y="2752725"/>
          <p14:tracePt t="205126" x="7154863" y="2762250"/>
          <p14:tracePt t="205134" x="7164388" y="2762250"/>
          <p14:tracePt t="205142" x="7172325" y="2770188"/>
          <p14:tracePt t="205151" x="7172325" y="2778125"/>
          <p14:tracePt t="210128" x="7205663" y="2770188"/>
          <p14:tracePt t="210136" x="7291388" y="2752725"/>
          <p14:tracePt t="210144" x="7350125" y="2752725"/>
          <p14:tracePt t="210153" x="7385050" y="2752725"/>
          <p14:tracePt t="210160" x="7392988" y="2752725"/>
          <p14:tracePt t="210260" x="7418388" y="2762250"/>
          <p14:tracePt t="210269" x="7494588" y="2778125"/>
          <p14:tracePt t="210276" x="7597775" y="2787650"/>
          <p14:tracePt t="210284" x="7742238" y="2795588"/>
          <p14:tracePt t="210292" x="7877175" y="2813050"/>
          <p14:tracePt t="210298" x="8021638" y="2820988"/>
          <p14:tracePt t="210306" x="8191500" y="2820988"/>
          <p14:tracePt t="210314" x="8378825" y="2820988"/>
          <p14:tracePt t="210322" x="8540750" y="2795588"/>
          <p14:tracePt t="210330" x="8667750" y="2778125"/>
          <p14:tracePt t="210338" x="8778875" y="2770188"/>
          <p14:tracePt t="210346" x="8905875" y="2770188"/>
          <p14:tracePt t="210353" x="9024938" y="2770188"/>
        </p14:tracePtLst>
      </p14:laserTraceLst>
    </p:ext>
  </p:extLs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Linear Functions </a:t>
            </a:r>
            <a:r>
              <a:rPr lang="en-US" sz="2000" b="0" dirty="0"/>
              <a:t>(1 of 2)</a:t>
            </a:r>
            <a:endParaRPr lang="en-AU" sz="2000" b="0" dirty="0"/>
          </a:p>
        </p:txBody>
      </p:sp>
      <p:sp>
        <p:nvSpPr>
          <p:cNvPr id="3" name="Content Placeholder 2"/>
          <p:cNvSpPr>
            <a:spLocks noGrp="1"/>
          </p:cNvSpPr>
          <p:nvPr>
            <p:ph idx="1"/>
          </p:nvPr>
        </p:nvSpPr>
        <p:spPr>
          <a:xfrm>
            <a:off x="457200" y="1600201"/>
            <a:ext cx="8458200" cy="1752599"/>
          </a:xfrm>
        </p:spPr>
        <p:txBody>
          <a:bodyPr/>
          <a:lstStyle/>
          <a:p>
            <a:r>
              <a:rPr lang="en-US" sz="2400" dirty="0"/>
              <a:t>This figure illustrates </a:t>
            </a:r>
            <a:r>
              <a:rPr lang="en-US" sz="2400" b="1" dirty="0"/>
              <a:t>diminishing marginal response.</a:t>
            </a:r>
          </a:p>
          <a:p>
            <a:r>
              <a:rPr lang="en-US" sz="2400" dirty="0"/>
              <a:t>For non-linear functions, the slope of the curve changes as X changes. Therefore, the marginal response of Y to a change in X depends on the value of X.</a:t>
            </a:r>
          </a:p>
        </p:txBody>
      </p:sp>
      <p:pic>
        <p:nvPicPr>
          <p:cNvPr id="4" name="Picture 3" descr="The line graph’s x axis represents expenditure on pollution reduction, or E, from 0 to 16 thousand dollars, expressed in 1 thousand dollar intervals. The y axis represents remaining pollution, or P, from 0 to 7 thousand tonnes, expressed in 1 thousand tonne intervals. The line graph begins roughly at coordinates 1 point 5, 7, and curves downward and to the right, passing through point A at coordinates 2, 6, point B at coordinates 3, 5, point Z at coordinates 6, 3 point 5, point C at coordinates 10, 2, and point D at coordinates 16, 1. Straight, dashed horizontal lines extend leftward from points A, B, C, and D to the y axis. Straight, dashed vertical lines extend downward from points A, B, C, and D to the x axis. The vertical segment between points A and B is labelled, delta P, and is indicated as measuring minus 1. The horizontal segment between points A and B is labelled, delta E, and is indicated as measuring plus 1. A diagonal line segment, labelled as Straight line tangent to the curve at point Z, begins at coordinates 4, 4 and extends downward and leftward, at approximately a 45 degree angle, passing through point Z to end at coordinates 2 point 5, 8. The vertical segment between points C and D is labelled, delta P, and is indicated as measuring minus 1. The horizontal segment between points C and D is labelled, delta E, and is indicated as measuring plus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6731" y="3429000"/>
            <a:ext cx="4730537" cy="2819400"/>
          </a:xfrm>
          <a:prstGeom prst="rect">
            <a:avLst/>
          </a:prstGeom>
        </p:spPr>
      </p:pic>
      <p:pic>
        <p:nvPicPr>
          <p:cNvPr id="5" name="Audio 4">
            <a:hlinkClick r:id="" action="ppaction://media"/>
            <a:extLst>
              <a:ext uri="{FF2B5EF4-FFF2-40B4-BE49-F238E27FC236}">
                <a16:creationId xmlns:a16="http://schemas.microsoft.com/office/drawing/2014/main" id="{900C1A0E-3C45-4403-B2DF-8C768E3D0D4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1917643154"/>
      </p:ext>
    </p:extLst>
  </p:cSld>
  <p:clrMapOvr>
    <a:masterClrMapping/>
  </p:clrMapOvr>
  <mc:AlternateContent xmlns:mc="http://schemas.openxmlformats.org/markup-compatibility/2006">
    <mc:Choice xmlns:p14="http://schemas.microsoft.com/office/powerpoint/2010/main" Requires="p14">
      <p:transition spd="slow" p14:dur="2000" advTm="309625"/>
    </mc:Choice>
    <mc:Fallback>
      <p:transition spd="slow" advTm="3096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29623" x="8778875" y="3960813"/>
          <p14:tracePt t="29629" x="8548688" y="3960813"/>
          <p14:tracePt t="29637" x="8370888" y="3960813"/>
          <p14:tracePt t="29645" x="8201025" y="3960813"/>
          <p14:tracePt t="29654" x="8021638" y="3960813"/>
          <p14:tracePt t="29661" x="7962900" y="3960813"/>
          <p14:tracePt t="29669" x="7927975" y="3960813"/>
          <p14:tracePt t="29677" x="7912100" y="3960813"/>
          <p14:tracePt t="29683" x="7902575" y="3960813"/>
          <p14:tracePt t="29691" x="7894638" y="3960813"/>
          <p14:tracePt t="29699" x="7886700" y="3960813"/>
          <p14:tracePt t="29979" x="7869238" y="3960813"/>
          <p14:tracePt t="29985" x="7826375" y="3960813"/>
          <p14:tracePt t="29993" x="7758113" y="3968750"/>
          <p14:tracePt t="30001" x="7666038" y="4019550"/>
          <p14:tracePt t="30009" x="7572375" y="4070350"/>
          <p14:tracePt t="30017" x="7494588" y="4156075"/>
          <p14:tracePt t="30025" x="7402513" y="4224338"/>
          <p14:tracePt t="30033" x="7308850" y="4283075"/>
          <p14:tracePt t="30039" x="7205663" y="4325938"/>
          <p14:tracePt t="30049" x="7129463" y="4359275"/>
          <p14:tracePt t="30056" x="7045325" y="4384675"/>
          <p14:tracePt t="30063" x="6977063" y="4402138"/>
          <p14:tracePt t="30072" x="6916738" y="4435475"/>
          <p14:tracePt t="30079" x="6865938" y="4460875"/>
          <p14:tracePt t="30088" x="6832600" y="4478338"/>
          <p14:tracePt t="30095" x="6807200" y="4495800"/>
          <p14:tracePt t="30104" x="6789738" y="4503738"/>
          <p14:tracePt t="30109" x="6781800" y="4513263"/>
          <p14:tracePt t="30117" x="6772275" y="4513263"/>
          <p14:tracePt t="30273" x="6789738" y="4564063"/>
          <p14:tracePt t="30282" x="6832600" y="4622800"/>
          <p14:tracePt t="30289" x="6875463" y="4691063"/>
          <p14:tracePt t="30296" x="6916738" y="4749800"/>
          <p14:tracePt t="30304" x="6951663" y="4802188"/>
          <p14:tracePt t="30311" x="6977063" y="4852988"/>
          <p14:tracePt t="30319" x="6985000" y="4886325"/>
          <p14:tracePt t="30327" x="7002463" y="4919663"/>
          <p14:tracePt t="30335" x="7010400" y="4954588"/>
          <p14:tracePt t="30343" x="7027863" y="4987925"/>
          <p14:tracePt t="30349" x="7035800" y="5022850"/>
          <p14:tracePt t="30357" x="7045325" y="5038725"/>
          <p14:tracePt t="30365" x="7061200" y="5064125"/>
          <p14:tracePt t="30373" x="7070725" y="5091113"/>
          <p14:tracePt t="30381" x="7088188" y="5116513"/>
          <p14:tracePt t="30389" x="7104063" y="5141913"/>
          <p14:tracePt t="30397" x="7121525" y="5157788"/>
          <p14:tracePt t="30406" x="7129463" y="5175250"/>
          <p14:tracePt t="30413" x="7138988" y="5183188"/>
          <p14:tracePt t="30427" x="7138988" y="5192713"/>
          <p14:tracePt t="30721" x="7121525" y="5218113"/>
          <p14:tracePt t="30729" x="7088188" y="5260975"/>
          <p14:tracePt t="30737" x="7019925" y="5286375"/>
          <p14:tracePt t="30745" x="6959600" y="5319713"/>
          <p14:tracePt t="30754" x="6900863" y="5353050"/>
          <p14:tracePt t="30761" x="6850063" y="5362575"/>
          <p14:tracePt t="30769" x="6815138" y="5370513"/>
          <p14:tracePt t="30775" x="6781800" y="5387975"/>
          <p14:tracePt t="30783" x="6746875" y="5405438"/>
          <p14:tracePt t="30791" x="6721475" y="5421313"/>
          <p14:tracePt t="30799" x="6688138" y="5438775"/>
          <p14:tracePt t="30807" x="6654800" y="5464175"/>
          <p14:tracePt t="30815" x="6619875" y="5481638"/>
          <p14:tracePt t="30823" x="6586538" y="5489575"/>
          <p14:tracePt t="30829" x="6551613" y="5497513"/>
          <p14:tracePt t="30838" x="6510338" y="5507038"/>
          <p14:tracePt t="30845" x="6457950" y="5514975"/>
          <p14:tracePt t="30854" x="6424613" y="5524500"/>
          <p14:tracePt t="30861" x="6381750" y="5540375"/>
          <p14:tracePt t="30872" x="6348413" y="5557838"/>
          <p14:tracePt t="30878" x="6313488" y="5583238"/>
          <p14:tracePt t="30885" x="6288088" y="5600700"/>
          <p14:tracePt t="30893" x="6272213" y="5626100"/>
          <p14:tracePt t="30923" x="6272213" y="5634038"/>
          <p14:tracePt t="31325" x="6272213" y="5616575"/>
          <p14:tracePt t="31333" x="6280150" y="5600700"/>
          <p14:tracePt t="31341" x="6280150" y="5575300"/>
          <p14:tracePt t="31419" x="6280150" y="5565775"/>
          <p14:tracePt t="31457" x="6280150" y="5557838"/>
          <p14:tracePt t="31465" x="6272213" y="5549900"/>
          <p14:tracePt t="31473" x="6262688" y="5540375"/>
          <p14:tracePt t="31481" x="6254750" y="5540375"/>
          <p14:tracePt t="31490" x="6246813" y="5532438"/>
          <p14:tracePt t="31497" x="6237288" y="5532438"/>
          <p14:tracePt t="31511" x="6229350" y="5532438"/>
          <p14:tracePt t="31527" x="6221413" y="5532438"/>
          <p14:tracePt t="31535" x="6211888" y="5532438"/>
          <p14:tracePt t="31551" x="6203950" y="5532438"/>
          <p14:tracePt t="31559" x="6194425" y="5540375"/>
          <p14:tracePt t="31565" x="6194425" y="5549900"/>
          <p14:tracePt t="31573" x="6186488" y="5549900"/>
          <p14:tracePt t="31581" x="6169025" y="5557838"/>
          <p14:tracePt t="31589" x="6169025" y="5565775"/>
          <p14:tracePt t="31597" x="6153150" y="5575300"/>
          <p14:tracePt t="31606" x="6127750" y="5583238"/>
          <p14:tracePt t="31619" x="6110288" y="5591175"/>
          <p14:tracePt t="31627" x="6084888" y="5600700"/>
          <p14:tracePt t="31635" x="6076950" y="5608638"/>
          <p14:tracePt t="31643" x="6059488" y="5608638"/>
          <p14:tracePt t="31651" x="6049963" y="5616575"/>
          <p14:tracePt t="31659" x="6042025" y="5616575"/>
          <p14:tracePt t="31668" x="6034088" y="5626100"/>
          <p14:tracePt t="31675" x="6024563" y="5626100"/>
          <p14:tracePt t="31689" x="6008688" y="5626100"/>
          <p14:tracePt t="31697" x="5999163" y="5626100"/>
          <p14:tracePt t="31706" x="5991225" y="5626100"/>
          <p14:tracePt t="31713" x="5983288" y="5626100"/>
          <p14:tracePt t="31722" x="5973763" y="5626100"/>
          <p14:tracePt t="31729" x="5965825" y="5626100"/>
          <p14:tracePt t="31738" x="5940425" y="5626100"/>
          <p14:tracePt t="31743" x="5922963" y="5626100"/>
          <p14:tracePt t="31751" x="5897563" y="5626100"/>
          <p14:tracePt t="31759" x="5872163" y="5626100"/>
          <p14:tracePt t="31767" x="5854700" y="5626100"/>
          <p14:tracePt t="31775" x="5821363" y="5626100"/>
          <p14:tracePt t="31783" x="5795963" y="5626100"/>
          <p14:tracePt t="31791" x="5788025" y="5616575"/>
          <p14:tracePt t="31813" x="5770563" y="5616575"/>
          <p14:tracePt t="31822" x="5735638" y="5608638"/>
          <p14:tracePt t="31829" x="5727700" y="5608638"/>
          <p14:tracePt t="31845" x="5719763" y="5608638"/>
          <p14:tracePt t="31854" x="5710238" y="5608638"/>
          <p14:tracePt t="31873" x="5702300" y="5600700"/>
          <p14:tracePt t="31875" x="5702300" y="5591175"/>
          <p14:tracePt t="31891" x="5694363" y="5591175"/>
          <p14:tracePt t="31899" x="5694363" y="5583238"/>
          <p14:tracePt t="31929" x="5684838" y="5583238"/>
          <p14:tracePt t="31954" x="5684838" y="5575300"/>
          <p14:tracePt t="32015" x="5684838" y="5583238"/>
          <p14:tracePt t="32023" x="5676900" y="5583238"/>
          <p14:tracePt t="32039" x="5676900" y="5591175"/>
          <p14:tracePt t="32045" x="5668963" y="5600700"/>
          <p14:tracePt t="32061" x="5668963" y="5608638"/>
          <p14:tracePt t="32069" x="5668963" y="5616575"/>
          <p14:tracePt t="32077" x="5668963" y="5626100"/>
          <p14:tracePt t="32085" x="5659438" y="5626100"/>
          <p14:tracePt t="33069" x="5651500" y="5634038"/>
          <p14:tracePt t="33077" x="5641975" y="5641975"/>
          <p14:tracePt t="33083" x="5616575" y="5651500"/>
          <p14:tracePt t="33091" x="5591175" y="5659438"/>
          <p14:tracePt t="33099" x="5565775" y="5668963"/>
          <p14:tracePt t="33108" x="5549900" y="5668963"/>
          <p14:tracePt t="33115" x="5514975" y="5668963"/>
          <p14:tracePt t="33123" x="5489575" y="5676900"/>
          <p14:tracePt t="33131" x="5464175" y="5676900"/>
          <p14:tracePt t="33138" x="5456238" y="5676900"/>
          <p14:tracePt t="33145" x="5438775" y="5676900"/>
          <p14:tracePt t="33207" x="5430838" y="5676900"/>
          <p14:tracePt t="33223" x="5421313" y="5676900"/>
          <p14:tracePt t="33231" x="5413375" y="5676900"/>
          <p14:tracePt t="33239" x="5395913" y="5676900"/>
          <p14:tracePt t="33247" x="5370513" y="5676900"/>
          <p14:tracePt t="33256" x="5337175" y="5668963"/>
          <p14:tracePt t="33263" x="5319713" y="5659438"/>
          <p14:tracePt t="33269" x="5286375" y="5651500"/>
          <p14:tracePt t="33277" x="5251450" y="5641975"/>
          <p14:tracePt t="33285" x="5218113" y="5634038"/>
          <p14:tracePt t="33293" x="5183188" y="5626100"/>
          <p14:tracePt t="33301" x="5149850" y="5616575"/>
          <p14:tracePt t="33309" x="5116513" y="5608638"/>
          <p14:tracePt t="33317" x="5091113" y="5600700"/>
          <p14:tracePt t="33323" x="5056188" y="5591175"/>
          <p14:tracePt t="33331" x="5030788" y="5591175"/>
          <p14:tracePt t="33340" x="5013325" y="5583238"/>
          <p14:tracePt t="33347" x="5005388" y="5583238"/>
          <p14:tracePt t="33363" x="4997450" y="5583238"/>
          <p14:tracePt t="33488" x="4987925" y="5575300"/>
          <p14:tracePt t="33603" x="4979988" y="5600700"/>
          <p14:tracePt t="33611" x="4937125" y="5641975"/>
          <p14:tracePt t="33617" x="4894263" y="5659438"/>
          <p14:tracePt t="33625" x="4835525" y="5659438"/>
          <p14:tracePt t="33633" x="4810125" y="5659438"/>
          <p14:tracePt t="34795" x="4818063" y="5668963"/>
          <p14:tracePt t="34811" x="4827588" y="5668963"/>
          <p14:tracePt t="34819" x="4835525" y="5668963"/>
          <p14:tracePt t="34949" x="4835525" y="5676900"/>
          <p14:tracePt t="35019" x="4835525" y="5684838"/>
          <p14:tracePt t="35051" x="4827588" y="5684838"/>
          <p14:tracePt t="35213" x="4827588" y="5676900"/>
          <p14:tracePt t="35222" x="4827588" y="5651500"/>
          <p14:tracePt t="35229" x="4827588" y="5634038"/>
          <p14:tracePt t="35237" x="4827588" y="5626100"/>
          <p14:tracePt t="35245" x="4827588" y="5608638"/>
          <p14:tracePt t="35254" x="4835525" y="5600700"/>
          <p14:tracePt t="35408" x="4835525" y="5591175"/>
          <p14:tracePt t="35431" x="4827588" y="5583238"/>
          <p14:tracePt t="35453" x="4818063" y="5583238"/>
          <p14:tracePt t="35461" x="4810125" y="5583238"/>
          <p14:tracePt t="35469" x="4792663" y="5575300"/>
          <p14:tracePt t="35477" x="4767263" y="5565775"/>
          <p14:tracePt t="35485" x="4741863" y="5557838"/>
          <p14:tracePt t="35493" x="4724400" y="5549900"/>
          <p14:tracePt t="35501" x="4699000" y="5540375"/>
          <p14:tracePt t="35507" x="4665663" y="5540375"/>
          <p14:tracePt t="35516" x="4630738" y="5532438"/>
          <p14:tracePt t="35523" x="4589463" y="5514975"/>
          <p14:tracePt t="35531" x="4513263" y="5507038"/>
          <p14:tracePt t="35540" x="4427538" y="5497513"/>
          <p14:tracePt t="35547" x="4341813" y="5489575"/>
          <p14:tracePt t="35556" x="4257675" y="5472113"/>
          <p14:tracePt t="35561" x="4164013" y="5464175"/>
          <p14:tracePt t="35569" x="4079875" y="5456238"/>
          <p14:tracePt t="35577" x="3994150" y="5446713"/>
          <p14:tracePt t="35585" x="3917950" y="5421313"/>
          <p14:tracePt t="35593" x="3832225" y="5395913"/>
          <p14:tracePt t="35601" x="3738563" y="5380038"/>
          <p14:tracePt t="35609" x="3671888" y="5370513"/>
          <p14:tracePt t="35617" x="3611563" y="5345113"/>
          <p14:tracePt t="35623" x="3543300" y="5327650"/>
          <p14:tracePt t="35631" x="3484563" y="5302250"/>
          <p14:tracePt t="35640" x="3424238" y="5286375"/>
          <p14:tracePt t="35647" x="3382963" y="5276850"/>
          <p14:tracePt t="35656" x="3322638" y="5268913"/>
          <p14:tracePt t="35663" x="3289300" y="5260975"/>
          <p14:tracePt t="35672" x="3238500" y="5251450"/>
          <p14:tracePt t="35679" x="3203575" y="5243513"/>
          <p14:tracePt t="35685" x="3178175" y="5235575"/>
          <p14:tracePt t="35693" x="3152775" y="5226050"/>
          <p14:tracePt t="35701" x="3127375" y="5218113"/>
          <p14:tracePt t="35709" x="3101975" y="5208588"/>
          <p14:tracePt t="35717" x="3094038" y="5200650"/>
          <p14:tracePt t="35725" x="3084513" y="5200650"/>
          <p14:tracePt t="35733" x="3076575" y="5192713"/>
          <p14:tracePt t="35740" x="3067050" y="5192713"/>
          <p14:tracePt t="35756" x="3059113" y="5192713"/>
          <p14:tracePt t="35763" x="3051175" y="5192713"/>
          <p14:tracePt t="35779" x="3041650" y="5192713"/>
          <p14:tracePt t="35788" x="3033713" y="5192713"/>
          <p14:tracePt t="35795" x="3033713" y="5200650"/>
          <p14:tracePt t="35801" x="3033713" y="5208588"/>
          <p14:tracePt t="35825" x="3025775" y="5218113"/>
          <p14:tracePt t="35833" x="3025775" y="5226050"/>
          <p14:tracePt t="35841" x="3016250" y="5226050"/>
          <p14:tracePt t="35849" x="3008313" y="5243513"/>
          <p14:tracePt t="35872" x="2990850" y="5286375"/>
          <p14:tracePt t="35879" x="2974975" y="5311775"/>
          <p14:tracePt t="35888" x="2957513" y="5319713"/>
          <p14:tracePt t="35895" x="2940050" y="5345113"/>
          <p14:tracePt t="35904" x="2932113" y="5362575"/>
          <p14:tracePt t="35911" x="2906713" y="5380038"/>
          <p14:tracePt t="35919" x="2889250" y="5387975"/>
          <p14:tracePt t="35925" x="2881313" y="5405438"/>
          <p14:tracePt t="35941" x="2871788" y="5413375"/>
          <p14:tracePt t="35949" x="2863850" y="5421313"/>
          <p14:tracePt t="35957" x="2855913" y="5421313"/>
          <p14:tracePt t="35965" x="2855913" y="5430838"/>
          <p14:tracePt t="36049" x="2863850" y="5430838"/>
          <p14:tracePt t="36057" x="2889250" y="5421313"/>
          <p14:tracePt t="36065" x="2922588" y="5413375"/>
          <p14:tracePt t="36073" x="2949575" y="5413375"/>
          <p14:tracePt t="36081" x="2990850" y="5413375"/>
          <p14:tracePt t="36090" x="3051175" y="5413375"/>
          <p14:tracePt t="36097" x="3135313" y="5421313"/>
          <p14:tracePt t="36104" x="3221038" y="5430838"/>
          <p14:tracePt t="36111" x="3322638" y="5438775"/>
          <p14:tracePt t="36119" x="3424238" y="5456238"/>
          <p14:tracePt t="36127" x="3527425" y="5472113"/>
          <p14:tracePt t="36135" x="3629025" y="5489575"/>
          <p14:tracePt t="36143" x="3697288" y="5497513"/>
          <p14:tracePt t="36151" x="3790950" y="5514975"/>
          <p14:tracePt t="36159" x="3857625" y="5532438"/>
          <p14:tracePt t="36167" x="3935413" y="5540375"/>
          <p14:tracePt t="36173" x="4011613" y="5549900"/>
          <p14:tracePt t="36181" x="4079875" y="5557838"/>
          <p14:tracePt t="36190" x="4138613" y="5565775"/>
          <p14:tracePt t="36197" x="4214813" y="5583238"/>
          <p14:tracePt t="36206" x="4300538" y="5591175"/>
          <p14:tracePt t="36213" x="4376738" y="5600700"/>
          <p14:tracePt t="36221" x="4460875" y="5608638"/>
          <p14:tracePt t="36227" x="4546600" y="5626100"/>
          <p14:tracePt t="36235" x="4630738" y="5634038"/>
          <p14:tracePt t="36243" x="4733925" y="5641975"/>
          <p14:tracePt t="36251" x="4835525" y="5668963"/>
          <p14:tracePt t="36259" x="4919663" y="5694363"/>
          <p14:tracePt t="36267" x="5013325" y="5702300"/>
          <p14:tracePt t="36275" x="5099050" y="5719763"/>
          <p14:tracePt t="36281" x="5200650" y="5745163"/>
          <p14:tracePt t="36290" x="5311775" y="5753100"/>
          <p14:tracePt t="36297" x="5413375" y="5753100"/>
          <p14:tracePt t="36306" x="5524500" y="5753100"/>
          <p14:tracePt t="36313" x="5641975" y="5753100"/>
          <p14:tracePt t="36321" x="5735638" y="5753100"/>
          <p14:tracePt t="36329" x="5829300" y="5745163"/>
          <p14:tracePt t="36338" x="5897563" y="5735638"/>
          <p14:tracePt t="36345" x="5973763" y="5719763"/>
          <p14:tracePt t="36351" x="6042025" y="5719763"/>
          <p14:tracePt t="36359" x="6102350" y="5719763"/>
          <p14:tracePt t="36367" x="6161088" y="5719763"/>
          <p14:tracePt t="36375" x="6203950" y="5719763"/>
          <p14:tracePt t="36383" x="6262688" y="5727700"/>
          <p14:tracePt t="36391" x="6305550" y="5735638"/>
          <p14:tracePt t="36399" x="6338888" y="5735638"/>
          <p14:tracePt t="36406" x="6373813" y="5745163"/>
          <p14:tracePt t="36413" x="6416675" y="5753100"/>
          <p14:tracePt t="36421" x="6450013" y="5753100"/>
          <p14:tracePt t="36429" x="6492875" y="5761038"/>
          <p14:tracePt t="36438" x="6526213" y="5761038"/>
          <p14:tracePt t="36445" x="6561138" y="5761038"/>
          <p14:tracePt t="36454" x="6577013" y="5761038"/>
          <p14:tracePt t="36459" x="6602413" y="5761038"/>
          <p14:tracePt t="36467" x="6619875" y="5761038"/>
          <p14:tracePt t="36538" x="6602413" y="5761038"/>
          <p14:tracePt t="36545" x="6569075" y="5761038"/>
          <p14:tracePt t="36554" x="6492875" y="5753100"/>
          <p14:tracePt t="36561" x="6391275" y="5735638"/>
          <p14:tracePt t="36569" x="6280150" y="5727700"/>
          <p14:tracePt t="36577" x="6135688" y="5719763"/>
          <p14:tracePt t="36585" x="5999163" y="5702300"/>
          <p14:tracePt t="36591" x="5864225" y="5694363"/>
          <p14:tracePt t="36599" x="5745163" y="5694363"/>
          <p14:tracePt t="36608" x="5565775" y="5694363"/>
          <p14:tracePt t="36615" x="5327650" y="5710238"/>
          <p14:tracePt t="36623" x="5149850" y="5710238"/>
          <p14:tracePt t="36631" x="4997450" y="5710238"/>
          <p14:tracePt t="36640" x="4810125" y="5668963"/>
          <p14:tracePt t="36645" x="4699000" y="5634038"/>
          <p14:tracePt t="36653" x="4564063" y="5608638"/>
          <p14:tracePt t="36661" x="4435475" y="5575300"/>
          <p14:tracePt t="36669" x="4291013" y="5549900"/>
          <p14:tracePt t="36677" x="4156075" y="5524500"/>
          <p14:tracePt t="36685" x="4011613" y="5507038"/>
          <p14:tracePt t="36693" x="3883025" y="5489575"/>
          <p14:tracePt t="36699" x="3763963" y="5481638"/>
          <p14:tracePt t="36709" x="3671888" y="5472113"/>
          <p14:tracePt t="36715" x="3568700" y="5446713"/>
          <p14:tracePt t="36723" x="3467100" y="5421313"/>
          <p14:tracePt t="36731" x="3373438" y="5405438"/>
          <p14:tracePt t="36740" x="3271838" y="5387975"/>
          <p14:tracePt t="36747" x="3186113" y="5370513"/>
          <p14:tracePt t="36756" x="3127375" y="5362575"/>
          <p14:tracePt t="36763" x="3067050" y="5345113"/>
          <p14:tracePt t="36769" x="3008313" y="5337175"/>
          <p14:tracePt t="36778" x="2974975" y="5327650"/>
          <p14:tracePt t="36785" x="2940050" y="5319713"/>
          <p14:tracePt t="36793" x="2914650" y="5311775"/>
          <p14:tracePt t="36801" x="2889250" y="5311775"/>
          <p14:tracePt t="36809" x="2881313" y="5311775"/>
          <p14:tracePt t="36831" x="2871788" y="5311775"/>
          <p14:tracePt t="36872" x="2881313" y="5302250"/>
          <p14:tracePt t="36879" x="2906713" y="5294313"/>
          <p14:tracePt t="36885" x="2922588" y="5294313"/>
          <p14:tracePt t="36893" x="2957513" y="5286375"/>
          <p14:tracePt t="36901" x="3000375" y="5286375"/>
          <p14:tracePt t="36909" x="3059113" y="5286375"/>
          <p14:tracePt t="36917" x="3119438" y="5286375"/>
          <p14:tracePt t="36925" x="3195638" y="5311775"/>
          <p14:tracePt t="36933" x="3305175" y="5327650"/>
          <p14:tracePt t="36940" x="3424238" y="5362575"/>
          <p14:tracePt t="36947" x="3543300" y="5395913"/>
          <p14:tracePt t="36957" x="3654425" y="5438775"/>
          <p14:tracePt t="36964" x="3763963" y="5472113"/>
          <p14:tracePt t="36971" x="3849688" y="5489575"/>
          <p14:tracePt t="36979" x="3908425" y="5514975"/>
          <p14:tracePt t="36988" x="3943350" y="5524500"/>
          <p14:tracePt t="36995" x="3968750" y="5524500"/>
          <p14:tracePt t="37001" x="3968750" y="5532438"/>
          <p14:tracePt t="37103" x="3968750" y="5540375"/>
          <p14:tracePt t="37111" x="3968750" y="5549900"/>
          <p14:tracePt t="37119" x="3968750" y="5557838"/>
          <p14:tracePt t="37127" x="3968750" y="5565775"/>
          <p14:tracePt t="37133" x="3968750" y="5575300"/>
          <p14:tracePt t="37149" x="3968750" y="5583238"/>
          <p14:tracePt t="37157" x="3968750" y="5591175"/>
          <p14:tracePt t="37173" x="3968750" y="5600700"/>
          <p14:tracePt t="37181" x="3968750" y="5608638"/>
          <p14:tracePt t="37195" x="3968750" y="5616575"/>
          <p14:tracePt t="37211" x="3968750" y="5626100"/>
          <p14:tracePt t="37257" x="3968750" y="5634038"/>
          <p14:tracePt t="37281" x="3976688" y="5634038"/>
          <p14:tracePt t="37591" x="3976688" y="5626100"/>
          <p14:tracePt t="39520" x="3986213" y="5626100"/>
          <p14:tracePt t="39535" x="3994150" y="5626100"/>
          <p14:tracePt t="39597" x="4002088" y="5626100"/>
          <p14:tracePt t="39727" x="4011613" y="5626100"/>
          <p14:tracePt t="39743" x="4019550" y="5626100"/>
          <p14:tracePt t="39751" x="4027488" y="5626100"/>
          <p14:tracePt t="39759" x="4037013" y="5626100"/>
          <p14:tracePt t="39767" x="4037013" y="5616575"/>
          <p14:tracePt t="39899" x="4044950" y="5616575"/>
          <p14:tracePt t="42221" x="4052888" y="5616575"/>
          <p14:tracePt t="42229" x="4070350" y="5626100"/>
          <p14:tracePt t="42237" x="4095750" y="5634038"/>
          <p14:tracePt t="42245" x="4121150" y="5641975"/>
          <p14:tracePt t="42254" x="4138613" y="5651500"/>
          <p14:tracePt t="42261" x="4171950" y="5659438"/>
          <p14:tracePt t="42269" x="4206875" y="5668963"/>
          <p14:tracePt t="42277" x="4232275" y="5676900"/>
          <p14:tracePt t="42283" x="4265613" y="5684838"/>
          <p14:tracePt t="42291" x="4291013" y="5694363"/>
          <p14:tracePt t="42299" x="4316413" y="5694363"/>
          <p14:tracePt t="42308" x="4341813" y="5702300"/>
          <p14:tracePt t="42315" x="4376738" y="5710238"/>
          <p14:tracePt t="42323" x="4402138" y="5719763"/>
          <p14:tracePt t="42338" x="4427538" y="5719763"/>
          <p14:tracePt t="42354" x="4435475" y="5719763"/>
          <p14:tracePt t="42385" x="4445000" y="5719763"/>
          <p14:tracePt t="42447" x="4452938" y="5719763"/>
          <p14:tracePt t="42456" x="4460875" y="5719763"/>
          <p14:tracePt t="42477" x="4470400" y="5719763"/>
          <p14:tracePt t="42531" x="4478338" y="5727700"/>
          <p14:tracePt t="42857" x="4470400" y="5727700"/>
          <p14:tracePt t="42866" x="4460875" y="5727700"/>
          <p14:tracePt t="42873" x="4452938" y="5719763"/>
          <p14:tracePt t="42879" x="4435475" y="5710238"/>
          <p14:tracePt t="42888" x="4410075" y="5702300"/>
          <p14:tracePt t="42895" x="4384675" y="5694363"/>
          <p14:tracePt t="42903" x="4368800" y="5684838"/>
          <p14:tracePt t="42911" x="4341813" y="5676900"/>
          <p14:tracePt t="42919" x="4316413" y="5668963"/>
          <p14:tracePt t="42927" x="4291013" y="5659438"/>
          <p14:tracePt t="42935" x="4275138" y="5651500"/>
          <p14:tracePt t="42941" x="4249738" y="5651500"/>
          <p14:tracePt t="42949" x="4240213" y="5641975"/>
          <p14:tracePt t="42957" x="4240213" y="5634038"/>
          <p14:tracePt t="42965" x="4232275" y="5634038"/>
          <p14:tracePt t="43035" x="4232275" y="5626100"/>
          <p14:tracePt t="43159" x="4232275" y="5616575"/>
          <p14:tracePt t="43173" x="4240213" y="5608638"/>
          <p14:tracePt t="43181" x="4249738" y="5608638"/>
          <p14:tracePt t="43197" x="4257675" y="5608638"/>
          <p14:tracePt t="43206" x="4265613" y="5608638"/>
          <p14:tracePt t="43213" x="4275138" y="5608638"/>
          <p14:tracePt t="43237" x="4283075" y="5608638"/>
          <p14:tracePt t="43245" x="4291013" y="5608638"/>
          <p14:tracePt t="43259" x="4300538" y="5608638"/>
          <p14:tracePt t="43267" x="4316413" y="5608638"/>
          <p14:tracePt t="43275" x="4333875" y="5616575"/>
          <p14:tracePt t="43283" x="4359275" y="5626100"/>
          <p14:tracePt t="43291" x="4384675" y="5634038"/>
          <p14:tracePt t="43299" x="4419600" y="5641975"/>
          <p14:tracePt t="43307" x="4452938" y="5659438"/>
          <p14:tracePt t="43313" x="4495800" y="5668963"/>
          <p14:tracePt t="43321" x="4554538" y="5676900"/>
          <p14:tracePt t="43329" x="4614863" y="5684838"/>
          <p14:tracePt t="43338" x="4673600" y="5694363"/>
          <p14:tracePt t="43345" x="4716463" y="5694363"/>
          <p14:tracePt t="43353" x="4775200" y="5694363"/>
          <p14:tracePt t="43359" x="4818063" y="5694363"/>
          <p14:tracePt t="43367" x="4852988" y="5694363"/>
          <p14:tracePt t="43375" x="4878388" y="5694363"/>
          <p14:tracePt t="43383" x="4903788" y="5694363"/>
          <p14:tracePt t="43391" x="4911725" y="5694363"/>
          <p14:tracePt t="43399" x="4919663" y="5694363"/>
          <p14:tracePt t="43445" x="4929188" y="5694363"/>
          <p14:tracePt t="43477" x="4937125" y="5694363"/>
          <p14:tracePt t="43833" x="4929188" y="5694363"/>
          <p14:tracePt t="43840" x="4919663" y="5694363"/>
          <p14:tracePt t="43847" x="4911725" y="5694363"/>
          <p14:tracePt t="43863" x="4903788" y="5694363"/>
          <p14:tracePt t="43933" x="4894263" y="5694363"/>
          <p14:tracePt t="43941" x="4886325" y="5694363"/>
          <p14:tracePt t="43949" x="4886325" y="5702300"/>
          <p14:tracePt t="43958" x="4878388" y="5702300"/>
          <p14:tracePt t="43965" x="4878388" y="5710238"/>
          <p14:tracePt t="43979" x="4868863" y="5710238"/>
          <p14:tracePt t="44157" x="4860925" y="5719763"/>
          <p14:tracePt t="44165" x="4843463" y="5719763"/>
          <p14:tracePt t="44173" x="4827588" y="5719763"/>
          <p14:tracePt t="44181" x="4802188" y="5719763"/>
          <p14:tracePt t="44190" x="4784725" y="5719763"/>
          <p14:tracePt t="44197" x="4759325" y="5719763"/>
          <p14:tracePt t="44203" x="4724400" y="5719763"/>
          <p14:tracePt t="44211" x="4699000" y="5719763"/>
          <p14:tracePt t="44219" x="4673600" y="5710238"/>
          <p14:tracePt t="44227" x="4648200" y="5702300"/>
          <p14:tracePt t="44235" x="4622800" y="5694363"/>
          <p14:tracePt t="44243" x="4597400" y="5684838"/>
          <p14:tracePt t="44251" x="4589463" y="5684838"/>
          <p14:tracePt t="44259" x="4564063" y="5676900"/>
          <p14:tracePt t="44267" x="4538663" y="5659438"/>
          <p14:tracePt t="44273" x="4513263" y="5641975"/>
          <p14:tracePt t="44281" x="4495800" y="5634038"/>
          <p14:tracePt t="44290" x="4470400" y="5616575"/>
          <p14:tracePt t="44297" x="4445000" y="5600700"/>
          <p14:tracePt t="44306" x="4419600" y="5583238"/>
          <p14:tracePt t="44313" x="4394200" y="5583238"/>
          <p14:tracePt t="44322" x="4359275" y="5565775"/>
          <p14:tracePt t="44327" x="4341813" y="5549900"/>
          <p14:tracePt t="44335" x="4291013" y="5514975"/>
          <p14:tracePt t="44343" x="4232275" y="5507038"/>
          <p14:tracePt t="44351" x="4171950" y="5489575"/>
          <p14:tracePt t="44359" x="4070350" y="5464175"/>
          <p14:tracePt t="44367" x="3968750" y="5430838"/>
          <p14:tracePt t="44375" x="3883025" y="5413375"/>
          <p14:tracePt t="44383" x="3781425" y="5395913"/>
          <p14:tracePt t="44390" x="3687763" y="5380038"/>
          <p14:tracePt t="44397" x="3603625" y="5353050"/>
          <p14:tracePt t="44406" x="3517900" y="5345113"/>
          <p14:tracePt t="44413" x="3459163" y="5337175"/>
          <p14:tracePt t="44421" x="3398838" y="5311775"/>
          <p14:tracePt t="44429" x="3340100" y="5302250"/>
          <p14:tracePt t="44438" x="3289300" y="5286375"/>
          <p14:tracePt t="44445" x="3254375" y="5268913"/>
          <p14:tracePt t="44451" x="3221038" y="5260975"/>
          <p14:tracePt t="44459" x="3195638" y="5251450"/>
          <p14:tracePt t="44467" x="3160713" y="5243513"/>
          <p14:tracePt t="44475" x="3144838" y="5235575"/>
          <p14:tracePt t="44483" x="3119438" y="5226050"/>
          <p14:tracePt t="44491" x="3084513" y="5218113"/>
          <p14:tracePt t="44499" x="3051175" y="5208588"/>
          <p14:tracePt t="44506" x="3025775" y="5200650"/>
          <p14:tracePt t="44513" x="3008313" y="5192713"/>
          <p14:tracePt t="44522" x="2982913" y="5183188"/>
          <p14:tracePt t="44529" x="2965450" y="5183188"/>
          <p14:tracePt t="44538" x="2957513" y="5183188"/>
          <p14:tracePt t="44545" x="2949575" y="5183188"/>
          <p14:tracePt t="44554" x="2940050" y="5183188"/>
          <p14:tracePt t="44637" x="2932113" y="5183188"/>
          <p14:tracePt t="44645" x="2922588" y="5183188"/>
          <p14:tracePt t="44653" x="2914650" y="5183188"/>
          <p14:tracePt t="44661" x="2897188" y="5183188"/>
          <p14:tracePt t="44669" x="2871788" y="5183188"/>
          <p14:tracePt t="44677" x="2863850" y="5183188"/>
          <p14:tracePt t="44685" x="2855913" y="5183188"/>
          <p14:tracePt t="44691" x="2846388" y="5183188"/>
          <p14:tracePt t="44715" x="2838450" y="5183188"/>
          <p14:tracePt t="44754" x="2838450" y="5192713"/>
          <p14:tracePt t="44778" x="2820988" y="5200650"/>
          <p14:tracePt t="44793" x="2813050" y="5208588"/>
          <p14:tracePt t="44802" x="2805113" y="5208588"/>
          <p14:tracePt t="44809" x="2795588" y="5208588"/>
          <p14:tracePt t="44815" x="2787650" y="5208588"/>
          <p14:tracePt t="44823" x="2778125" y="5208588"/>
          <p14:tracePt t="44840" x="2770188" y="5208588"/>
          <p14:tracePt t="44856" x="2762250" y="5208588"/>
          <p14:tracePt t="45381" x="2762250" y="5235575"/>
          <p14:tracePt t="45390" x="2752725" y="5243513"/>
          <p14:tracePt t="45397" x="2744788" y="5251450"/>
          <p14:tracePt t="45406" x="2736850" y="5260975"/>
          <p14:tracePt t="45413" x="2727325" y="5268913"/>
          <p14:tracePt t="45419" x="2719388" y="5268913"/>
          <p14:tracePt t="45427" x="2719388" y="5276850"/>
          <p14:tracePt t="45435" x="2711450" y="5286375"/>
          <p14:tracePt t="45443" x="2701925" y="5286375"/>
          <p14:tracePt t="45451" x="2701925" y="5294313"/>
          <p14:tracePt t="45459" x="2701925" y="5302250"/>
          <p14:tracePt t="45467" x="2701925" y="5311775"/>
          <p14:tracePt t="45481" x="2701925" y="5319713"/>
          <p14:tracePt t="45490" x="2693988" y="5327650"/>
          <p14:tracePt t="45506" x="2693988" y="5337175"/>
          <p14:tracePt t="45513" x="2686050" y="5345113"/>
          <p14:tracePt t="45522" x="2686050" y="5353050"/>
          <p14:tracePt t="45529" x="2676525" y="5353050"/>
          <p14:tracePt t="45543" x="2676525" y="5362575"/>
          <p14:tracePt t="45613" x="2676525" y="5353050"/>
          <p14:tracePt t="45621" x="2668588" y="5294313"/>
          <p14:tracePt t="45629" x="2651125" y="5218113"/>
          <p14:tracePt t="45637" x="2643188" y="5149850"/>
          <p14:tracePt t="45645" x="2633663" y="5073650"/>
          <p14:tracePt t="45654" x="2625725" y="5005388"/>
          <p14:tracePt t="45659" x="2617788" y="4946650"/>
          <p14:tracePt t="45667" x="2592388" y="4878388"/>
          <p14:tracePt t="45675" x="2582863" y="4835525"/>
          <p14:tracePt t="45683" x="2574925" y="4802188"/>
          <p14:tracePt t="45691" x="2566988" y="4741863"/>
          <p14:tracePt t="45699" x="2557463" y="4708525"/>
          <p14:tracePt t="45707" x="2549525" y="4665663"/>
          <p14:tracePt t="45713" x="2541588" y="4614863"/>
          <p14:tracePt t="45722" x="2532063" y="4572000"/>
          <p14:tracePt t="45729" x="2524125" y="4529138"/>
          <p14:tracePt t="45738" x="2516188" y="4495800"/>
          <p14:tracePt t="45745" x="2498725" y="4435475"/>
          <p14:tracePt t="45754" x="2489200" y="4402138"/>
          <p14:tracePt t="45761" x="2489200" y="4368800"/>
          <p14:tracePt t="45769" x="2489200" y="4333875"/>
          <p14:tracePt t="45777" x="2481263" y="4300538"/>
          <p14:tracePt t="45783" x="2481263" y="4275138"/>
          <p14:tracePt t="45791" x="2481263" y="4249738"/>
          <p14:tracePt t="45799" x="2473325" y="4214813"/>
          <p14:tracePt t="45807" x="2473325" y="4181475"/>
          <p14:tracePt t="45815" x="2473325" y="4156075"/>
          <p14:tracePt t="45823" x="2473325" y="4121150"/>
          <p14:tracePt t="45831" x="2463800" y="4087813"/>
          <p14:tracePt t="45838" x="2455863" y="4062413"/>
          <p14:tracePt t="45845" x="2447925" y="4037013"/>
          <p14:tracePt t="45853" x="2438400" y="3976688"/>
          <p14:tracePt t="45861" x="2430463" y="3925888"/>
          <p14:tracePt t="45869" x="2413000" y="3867150"/>
          <p14:tracePt t="45889" x="2397125" y="3748088"/>
          <p14:tracePt t="45891" x="2397125" y="3713163"/>
          <p14:tracePt t="45899" x="2387600" y="3697288"/>
          <p14:tracePt t="45907" x="2387600" y="3679825"/>
          <p14:tracePt t="45915" x="2379663" y="3671888"/>
          <p14:tracePt t="46023" x="2379663" y="3687763"/>
          <p14:tracePt t="46031" x="2379663" y="3738563"/>
          <p14:tracePt t="46040" x="2379663" y="3798888"/>
          <p14:tracePt t="46047" x="2371725" y="3875088"/>
          <p14:tracePt t="46056" x="2362200" y="3943350"/>
          <p14:tracePt t="46063" x="2354263" y="4002088"/>
          <p14:tracePt t="46072" x="2344738" y="4079875"/>
          <p14:tracePt t="46079" x="2328863" y="4146550"/>
          <p14:tracePt t="46085" x="2328863" y="4224338"/>
          <p14:tracePt t="46093" x="2319338" y="4283075"/>
          <p14:tracePt t="46101" x="2319338" y="4341813"/>
          <p14:tracePt t="46109" x="2319338" y="4394200"/>
          <p14:tracePt t="46117" x="2319338" y="4445000"/>
          <p14:tracePt t="46125" x="2319338" y="4478338"/>
          <p14:tracePt t="46133" x="2328863" y="4503738"/>
          <p14:tracePt t="46140" x="2328863" y="4538663"/>
          <p14:tracePt t="46147" x="2336800" y="4564063"/>
          <p14:tracePt t="46156" x="2344738" y="4579938"/>
          <p14:tracePt t="46163" x="2354263" y="4589463"/>
          <p14:tracePt t="46172" x="2354263" y="4605338"/>
          <p14:tracePt t="46179" x="2362200" y="4614863"/>
          <p14:tracePt t="46193" x="2362200" y="4622800"/>
          <p14:tracePt t="46201" x="2362200" y="4630738"/>
          <p14:tracePt t="46217" x="2362200" y="4640263"/>
          <p14:tracePt t="46241" x="2362200" y="4648200"/>
          <p14:tracePt t="46249" x="2362200" y="4657725"/>
          <p14:tracePt t="46263" x="2362200" y="4665663"/>
          <p14:tracePt t="46272" x="2371725" y="4673600"/>
          <p14:tracePt t="46279" x="2371725" y="4683125"/>
          <p14:tracePt t="46288" x="2371725" y="4691063"/>
          <p14:tracePt t="46295" x="2379663" y="4708525"/>
          <p14:tracePt t="46303" x="2379663" y="4724400"/>
          <p14:tracePt t="46311" x="2387600" y="4749800"/>
          <p14:tracePt t="46319" x="2397125" y="4784725"/>
          <p14:tracePt t="46325" x="2397125" y="4810125"/>
          <p14:tracePt t="46333" x="2397125" y="4835525"/>
          <p14:tracePt t="46341" x="2397125" y="4860925"/>
          <p14:tracePt t="46349" x="2397125" y="4878388"/>
          <p14:tracePt t="46365" x="2397125" y="4886325"/>
          <p14:tracePt t="46373" x="2397125" y="4894263"/>
          <p14:tracePt t="46379" x="2405063" y="4903788"/>
          <p14:tracePt t="46388" x="2405063" y="4911725"/>
          <p14:tracePt t="46395" x="2405063" y="4919663"/>
          <p14:tracePt t="46411" x="2405063" y="4929188"/>
          <p14:tracePt t="48426" x="2413000" y="4929188"/>
          <p14:tracePt t="48433" x="2422525" y="4929188"/>
          <p14:tracePt t="48456" x="2430463" y="4929188"/>
          <p14:tracePt t="49315" x="2422525" y="4929188"/>
          <p14:tracePt t="104192" x="2489200" y="4962525"/>
          <p14:tracePt t="104199" x="2592388" y="4997450"/>
          <p14:tracePt t="104208" x="2693988" y="5030788"/>
          <p14:tracePt t="104213" x="2787650" y="5056188"/>
          <p14:tracePt t="104221" x="2855913" y="5064125"/>
          <p14:tracePt t="104229" x="2940050" y="5064125"/>
          <p14:tracePt t="104237" x="3033713" y="5038725"/>
          <p14:tracePt t="104245" x="3119438" y="5022850"/>
          <p14:tracePt t="104253" x="3186113" y="4987925"/>
          <p14:tracePt t="104261" x="3246438" y="4954588"/>
          <p14:tracePt t="104269" x="3271838" y="4929188"/>
          <p14:tracePt t="104278" x="3297238" y="4903788"/>
          <p14:tracePt t="104283" x="3314700" y="4886325"/>
          <p14:tracePt t="104291" x="3314700" y="4868863"/>
          <p14:tracePt t="104299" x="3322638" y="4843463"/>
          <p14:tracePt t="104308" x="3348038" y="4818063"/>
          <p14:tracePt t="104315" x="3365500" y="4792663"/>
          <p14:tracePt t="104324" x="3390900" y="4775200"/>
          <p14:tracePt t="104331" x="3416300" y="4749800"/>
          <p14:tracePt t="104337" x="3433763" y="4733925"/>
          <p14:tracePt t="104345" x="3433763" y="4724400"/>
          <p14:tracePt t="104353" x="3441700" y="4716463"/>
          <p14:tracePt t="104361" x="3449638" y="4716463"/>
          <p14:tracePt t="104377" x="3459163" y="4716463"/>
          <p14:tracePt t="104424" x="3467100" y="4716463"/>
          <p14:tracePt t="104439" x="3484563" y="4691063"/>
          <p14:tracePt t="104447" x="3509963" y="4673600"/>
          <p14:tracePt t="104453" x="3535363" y="4657725"/>
          <p14:tracePt t="104461" x="3560763" y="4648200"/>
          <p14:tracePt t="104469" x="3586163" y="4640263"/>
          <p14:tracePt t="104477" x="3611563" y="4630738"/>
          <p14:tracePt t="104485" x="3636963" y="4622800"/>
          <p14:tracePt t="104493" x="3662363" y="4614863"/>
          <p14:tracePt t="104501" x="3687763" y="4614863"/>
          <p14:tracePt t="104509" x="3697288" y="4605338"/>
          <p14:tracePt t="104515" x="3722688" y="4605338"/>
          <p14:tracePt t="104524" x="3748088" y="4605338"/>
          <p14:tracePt t="104531" x="3763963" y="4605338"/>
          <p14:tracePt t="104539" x="3798888" y="4605338"/>
          <p14:tracePt t="104547" x="3832225" y="4614863"/>
          <p14:tracePt t="104556" x="3867150" y="4614863"/>
          <p14:tracePt t="104563" x="3908425" y="4622800"/>
          <p14:tracePt t="104572" x="3943350" y="4622800"/>
          <p14:tracePt t="104577" x="3960813" y="4630738"/>
          <p14:tracePt t="104585" x="3986213" y="4630738"/>
          <p14:tracePt t="104594" x="4011613" y="4630738"/>
          <p14:tracePt t="104601" x="4019550" y="4630738"/>
          <p14:tracePt t="104609" x="4027488" y="4630738"/>
          <p14:tracePt t="104817" x="4027488" y="4622800"/>
          <p14:tracePt t="104833" x="4027488" y="4614863"/>
          <p14:tracePt t="104841" x="4027488" y="4605338"/>
          <p14:tracePt t="104857" x="4027488" y="4597400"/>
          <p14:tracePt t="104865" x="4027488" y="4589463"/>
          <p14:tracePt t="104879" x="4027488" y="4572000"/>
          <p14:tracePt t="104887" x="4027488" y="4554538"/>
          <p14:tracePt t="104903" x="4027488" y="4546600"/>
          <p14:tracePt t="104911" x="4027488" y="4538663"/>
          <p14:tracePt t="104933" x="4019550" y="4529138"/>
          <p14:tracePt t="104941" x="4011613" y="4521200"/>
          <p14:tracePt t="104949" x="4002088" y="4513263"/>
          <p14:tracePt t="104981" x="4002088" y="4503738"/>
          <p14:tracePt t="104987" x="3994150" y="4495800"/>
          <p14:tracePt t="104995" x="3986213" y="4495800"/>
          <p14:tracePt t="105003" x="3986213" y="4486275"/>
          <p14:tracePt t="105011" x="3976688" y="4478338"/>
          <p14:tracePt t="105019" x="3968750" y="4470400"/>
          <p14:tracePt t="105027" x="3960813" y="4470400"/>
          <p14:tracePt t="105035" x="3960813" y="4460875"/>
          <p14:tracePt t="105044" x="3960813" y="4452938"/>
          <p14:tracePt t="105098" x="3951288" y="4445000"/>
          <p14:tracePt t="105111" x="3943350" y="4427538"/>
          <p14:tracePt t="105127" x="3935413" y="4419600"/>
          <p14:tracePt t="105345" x="3943350" y="4427538"/>
          <p14:tracePt t="105353" x="3951288" y="4435475"/>
          <p14:tracePt t="105359" x="3960813" y="4445000"/>
          <p14:tracePt t="105367" x="3968750" y="4452938"/>
          <p14:tracePt t="105375" x="3986213" y="4460875"/>
          <p14:tracePt t="105383" x="4002088" y="4460875"/>
          <p14:tracePt t="105391" x="4027488" y="4470400"/>
          <p14:tracePt t="105399" x="4044950" y="4478338"/>
          <p14:tracePt t="105408" x="4070350" y="4486275"/>
          <p14:tracePt t="105413" x="4095750" y="4495800"/>
          <p14:tracePt t="105422" x="4113213" y="4503738"/>
          <p14:tracePt t="105430" x="4113213" y="4513263"/>
          <p14:tracePt t="105437" x="4130675" y="4513263"/>
          <p14:tracePt t="105446" x="4138613" y="4521200"/>
          <p14:tracePt t="105453" x="4138613" y="4529138"/>
          <p14:tracePt t="105461" x="4146550" y="4538663"/>
          <p14:tracePt t="105469" x="4156075" y="4538663"/>
          <p14:tracePt t="105477" x="4156075" y="4546600"/>
          <p14:tracePt t="105483" x="4164013" y="4554538"/>
          <p14:tracePt t="105491" x="4171950" y="4554538"/>
          <p14:tracePt t="105499" x="4181475" y="4564063"/>
          <p14:tracePt t="105508" x="4181475" y="4579938"/>
          <p14:tracePt t="105515" x="4189413" y="4579938"/>
          <p14:tracePt t="105524" x="4197350" y="4589463"/>
          <p14:tracePt t="105532" x="4206875" y="4605338"/>
          <p14:tracePt t="105537" x="4214813" y="4614863"/>
          <p14:tracePt t="105546" x="4224338" y="4622800"/>
          <p14:tracePt t="105553" x="4232275" y="4630738"/>
          <p14:tracePt t="105562" x="4240213" y="4640263"/>
          <p14:tracePt t="105569" x="4240213" y="4648200"/>
          <p14:tracePt t="105577" x="4257675" y="4657725"/>
          <p14:tracePt t="105585" x="4283075" y="4665663"/>
          <p14:tracePt t="105591" x="4300538" y="4683125"/>
          <p14:tracePt t="105599" x="4325938" y="4691063"/>
          <p14:tracePt t="105608" x="4351338" y="4699000"/>
          <p14:tracePt t="105615" x="4376738" y="4708525"/>
          <p14:tracePt t="105624" x="4394200" y="4716463"/>
          <p14:tracePt t="105631" x="4419600" y="4733925"/>
          <p14:tracePt t="105639" x="4445000" y="4749800"/>
          <p14:tracePt t="105647" x="4470400" y="4767263"/>
          <p14:tracePt t="105653" x="4495800" y="4784725"/>
          <p14:tracePt t="105662" x="4513263" y="4802188"/>
          <p14:tracePt t="105669" x="4529138" y="4810125"/>
          <p14:tracePt t="105678" x="4554538" y="4810125"/>
          <p14:tracePt t="105685" x="4572000" y="4818063"/>
          <p14:tracePt t="105694" x="4589463" y="4827588"/>
          <p14:tracePt t="105701" x="4597400" y="4835525"/>
          <p14:tracePt t="105709" x="4614863" y="4843463"/>
          <p14:tracePt t="105725" x="4622800" y="4852988"/>
          <p14:tracePt t="105731" x="4630738" y="4852988"/>
          <p14:tracePt t="105747" x="4640263" y="4860925"/>
          <p14:tracePt t="105756" x="4648200" y="4860925"/>
          <p14:tracePt t="105763" x="4657725" y="4868863"/>
          <p14:tracePt t="105778" x="4665663" y="4868863"/>
          <p14:tracePt t="105785" x="4683125" y="4878388"/>
          <p14:tracePt t="105793" x="4699000" y="4878388"/>
          <p14:tracePt t="105801" x="4708525" y="4886325"/>
          <p14:tracePt t="105809" x="4724400" y="4894263"/>
          <p14:tracePt t="105817" x="4741863" y="4894263"/>
          <p14:tracePt t="105825" x="4749800" y="4903788"/>
          <p14:tracePt t="105831" x="4759325" y="4903788"/>
          <p14:tracePt t="105840" x="4759325" y="4911725"/>
          <p14:tracePt t="105847" x="4759325" y="4919663"/>
          <p14:tracePt t="105856" x="4767263" y="4919663"/>
          <p14:tracePt t="105917" x="4775200" y="4919663"/>
          <p14:tracePt t="105925" x="4784725" y="4911725"/>
          <p14:tracePt t="105933" x="4792663" y="4903788"/>
          <p14:tracePt t="105941" x="4802188" y="4894263"/>
          <p14:tracePt t="105949" x="4810125" y="4886325"/>
          <p14:tracePt t="106049" x="4810125" y="4878388"/>
          <p14:tracePt t="106073" x="4810125" y="4860925"/>
          <p14:tracePt t="106079" x="4802188" y="4852988"/>
          <p14:tracePt t="106087" x="4792663" y="4852988"/>
          <p14:tracePt t="106095" x="4792663" y="4843463"/>
          <p14:tracePt t="106111" x="4792663" y="4835525"/>
          <p14:tracePt t="106181" x="4784725" y="4835525"/>
          <p14:tracePt t="106195" x="4775200" y="4827588"/>
          <p14:tracePt t="106203" x="4775200" y="4818063"/>
          <p14:tracePt t="106211" x="4767263" y="4810125"/>
          <p14:tracePt t="106219" x="4759325" y="4810125"/>
          <p14:tracePt t="106227" x="4749800" y="4802188"/>
          <p14:tracePt t="106236" x="4741863" y="4784725"/>
          <p14:tracePt t="106243" x="4716463" y="4784725"/>
          <p14:tracePt t="106251" x="4699000" y="4767263"/>
          <p14:tracePt t="106259" x="4673600" y="4749800"/>
          <p14:tracePt t="106265" x="4665663" y="4741863"/>
          <p14:tracePt t="106274" x="4657725" y="4733925"/>
          <p14:tracePt t="106281" x="4648200" y="4733925"/>
          <p14:tracePt t="106290" x="4640263" y="4724400"/>
          <p14:tracePt t="106297" x="4630738" y="4716463"/>
          <p14:tracePt t="106307" x="4622800" y="4708525"/>
          <p14:tracePt t="106313" x="4614863" y="4708525"/>
          <p14:tracePt t="106319" x="4605338" y="4699000"/>
          <p14:tracePt t="106327" x="4597400" y="4691063"/>
          <p14:tracePt t="106335" x="4597400" y="4683125"/>
          <p14:tracePt t="106343" x="4589463" y="4683125"/>
          <p14:tracePt t="106351" x="4579938" y="4673600"/>
          <p14:tracePt t="106360" x="4572000" y="4665663"/>
          <p14:tracePt t="106367" x="4538663" y="4640263"/>
          <p14:tracePt t="106375" x="4495800" y="4614863"/>
          <p14:tracePt t="106381" x="4460875" y="4589463"/>
          <p14:tracePt t="106389" x="4427538" y="4572000"/>
          <p14:tracePt t="106397" x="4402138" y="4554538"/>
          <p14:tracePt t="106406" x="4376738" y="4538663"/>
          <p14:tracePt t="106413" x="4351338" y="4529138"/>
          <p14:tracePt t="106422" x="4341813" y="4521200"/>
          <p14:tracePt t="106429" x="4333875" y="4513263"/>
          <p14:tracePt t="106437" x="4325938" y="4513263"/>
          <p14:tracePt t="106629" x="4316413" y="4503738"/>
          <p14:tracePt t="106637" x="4308475" y="4495800"/>
          <p14:tracePt t="106645" x="4300538" y="4495800"/>
          <p14:tracePt t="106653" x="4300538" y="4486275"/>
          <p14:tracePt t="106939" x="4300538" y="4495800"/>
          <p14:tracePt t="106947" x="4300538" y="4503738"/>
          <p14:tracePt t="106963" x="4308475" y="4513263"/>
          <p14:tracePt t="106972" x="4316413" y="4521200"/>
          <p14:tracePt t="106979" x="4316413" y="4529138"/>
          <p14:tracePt t="106993" x="4316413" y="4538663"/>
          <p14:tracePt t="108441" x="4325938" y="4546600"/>
          <p14:tracePt t="108458" x="4368800" y="4597400"/>
          <p14:tracePt t="108465" x="4460875" y="4699000"/>
          <p14:tracePt t="108474" x="4554538" y="4810125"/>
          <p14:tracePt t="108481" x="4648200" y="4911725"/>
          <p14:tracePt t="108489" x="4716463" y="4979988"/>
          <p14:tracePt t="108495" x="4784725" y="5030788"/>
          <p14:tracePt t="108503" x="4852988" y="5091113"/>
          <p14:tracePt t="108511" x="4894263" y="5116513"/>
          <p14:tracePt t="108519" x="4937125" y="5157788"/>
          <p14:tracePt t="108528" x="4987925" y="5183188"/>
          <p14:tracePt t="108535" x="5048250" y="5218113"/>
          <p14:tracePt t="108543" x="5106988" y="5251450"/>
          <p14:tracePt t="108551" x="5183188" y="5286375"/>
          <p14:tracePt t="108559" x="5276850" y="5319713"/>
          <p14:tracePt t="108565" x="5337175" y="5362575"/>
          <p14:tracePt t="108574" x="5413375" y="5387975"/>
          <p14:tracePt t="108581" x="5464175" y="5430838"/>
          <p14:tracePt t="108589" x="5497513" y="5446713"/>
          <p14:tracePt t="108597" x="5524500" y="5464175"/>
          <p14:tracePt t="108606" x="5540375" y="5472113"/>
          <p14:tracePt t="108613" x="5549900" y="5489575"/>
          <p14:tracePt t="108619" x="5557838" y="5489575"/>
          <p14:tracePt t="109317" x="5557838" y="5456238"/>
          <p14:tracePt t="109325" x="5549900" y="5370513"/>
          <p14:tracePt t="109333" x="5549900" y="5294313"/>
          <p14:tracePt t="109339" x="5557838" y="5226050"/>
          <p14:tracePt t="109349" x="5575300" y="5175250"/>
          <p14:tracePt t="109356" x="5600700" y="5141913"/>
          <p14:tracePt t="109363" x="5608638" y="5132388"/>
          <p14:tracePt t="109403" x="5616575" y="5183188"/>
          <p14:tracePt t="109409" x="5634038" y="5243513"/>
          <p14:tracePt t="109417" x="5634038" y="5251450"/>
          <p14:tracePt t="110022" x="5634038" y="5243513"/>
          <p14:tracePt t="110029" x="5626100" y="5243513"/>
          <p14:tracePt t="110037" x="5616575" y="5235575"/>
          <p14:tracePt t="110053" x="5608638" y="5235575"/>
          <p14:tracePt t="110061" x="5591175" y="5226050"/>
          <p14:tracePt t="110069" x="5591175" y="5218113"/>
          <p14:tracePt t="110075" x="5565775" y="5208588"/>
          <p14:tracePt t="110083" x="5549900" y="5200650"/>
          <p14:tracePt t="110091" x="5524500" y="5192713"/>
          <p14:tracePt t="110099" x="5497513" y="5192713"/>
          <p14:tracePt t="110108" x="5472113" y="5183188"/>
          <p14:tracePt t="110115" x="5456238" y="5183188"/>
          <p14:tracePt t="110124" x="5430838" y="5183188"/>
          <p14:tracePt t="110129" x="5405438" y="5183188"/>
          <p14:tracePt t="110138" x="5387975" y="5183188"/>
          <p14:tracePt t="110145" x="5370513" y="5183188"/>
          <p14:tracePt t="110153" x="5353050" y="5183188"/>
          <p14:tracePt t="110161" x="5337175" y="5183188"/>
          <p14:tracePt t="110169" x="5327650" y="5183188"/>
          <p14:tracePt t="110177" x="5311775" y="5175250"/>
          <p14:tracePt t="110185" x="5294313" y="5167313"/>
          <p14:tracePt t="110191" x="5286375" y="5157788"/>
          <p14:tracePt t="110199" x="5276850" y="5149850"/>
          <p14:tracePt t="110208" x="5260975" y="5149850"/>
          <p14:tracePt t="110215" x="5226050" y="5141913"/>
          <p14:tracePt t="110224" x="5200650" y="5132388"/>
          <p14:tracePt t="110231" x="5167313" y="5116513"/>
          <p14:tracePt t="110240" x="5132388" y="5099050"/>
          <p14:tracePt t="110245" x="5106988" y="5073650"/>
          <p14:tracePt t="110253" x="5073650" y="5056188"/>
          <p14:tracePt t="110261" x="5038725" y="5056188"/>
          <p14:tracePt t="110269" x="5022850" y="5056188"/>
          <p14:tracePt t="110278" x="4987925" y="5056188"/>
          <p14:tracePt t="110285" x="4962525" y="5064125"/>
          <p14:tracePt t="110293" x="4954588" y="5064125"/>
          <p14:tracePt t="110301" x="4937125" y="5073650"/>
          <p14:tracePt t="110309" x="4929188" y="5073650"/>
          <p14:tracePt t="110324" x="4929188" y="5081588"/>
          <p14:tracePt t="110409" x="4919663" y="5091113"/>
          <p14:tracePt t="110425" x="4903788" y="5099050"/>
          <p14:tracePt t="110433" x="4886325" y="5099050"/>
          <p14:tracePt t="110439" x="4868863" y="5099050"/>
          <p14:tracePt t="110447" x="4843463" y="5099050"/>
          <p14:tracePt t="110456" x="4818063" y="5099050"/>
          <p14:tracePt t="110463" x="4792663" y="5099050"/>
          <p14:tracePt t="110472" x="4741863" y="5091113"/>
          <p14:tracePt t="110479" x="4708525" y="5081588"/>
          <p14:tracePt t="110487" x="4673600" y="5073650"/>
          <p14:tracePt t="110493" x="4648200" y="5064125"/>
          <p14:tracePt t="110502" x="4622800" y="5056188"/>
          <p14:tracePt t="110509" x="4597400" y="5048250"/>
          <p14:tracePt t="110517" x="4589463" y="5038725"/>
          <p14:tracePt t="110525" x="4589463" y="5030788"/>
          <p14:tracePt t="110533" x="4579938" y="5030788"/>
          <p14:tracePt t="110547" x="4572000" y="5022850"/>
          <p14:tracePt t="110563" x="4572000" y="5013325"/>
          <p14:tracePt t="110609" x="4572000" y="5005388"/>
          <p14:tracePt t="110703" x="4572000" y="4997450"/>
          <p14:tracePt t="110733" x="4564063" y="4987925"/>
          <p14:tracePt t="110749" x="4564063" y="4979988"/>
          <p14:tracePt t="110795" x="4554538" y="4972050"/>
          <p14:tracePt t="110803" x="4546600" y="4972050"/>
          <p14:tracePt t="110819" x="4521200" y="4962525"/>
          <p14:tracePt t="110828" x="4513263" y="4962525"/>
          <p14:tracePt t="110835" x="4503738" y="4954588"/>
          <p14:tracePt t="110843" x="4486275" y="4946650"/>
          <p14:tracePt t="110859" x="4478338" y="4946650"/>
          <p14:tracePt t="110865" x="4478338" y="4937125"/>
          <p14:tracePt t="110911" x="4470400" y="4937125"/>
          <p14:tracePt t="111261" x="4460875" y="4937125"/>
          <p14:tracePt t="111283" x="4452938" y="4954588"/>
          <p14:tracePt t="111291" x="4445000" y="4962525"/>
          <p14:tracePt t="111308" x="4435475" y="4979988"/>
          <p14:tracePt t="111315" x="4427538" y="4987925"/>
          <p14:tracePt t="111324" x="4419600" y="4997450"/>
          <p14:tracePt t="111331" x="4419600" y="5005388"/>
          <p14:tracePt t="111345" x="4410075" y="5013325"/>
          <p14:tracePt t="111353" x="4410075" y="5022850"/>
          <p14:tracePt t="111361" x="4410075" y="5030788"/>
          <p14:tracePt t="111469" x="4402138" y="5030788"/>
          <p14:tracePt t="111477" x="4402138" y="5022850"/>
          <p14:tracePt t="111485" x="4394200" y="5013325"/>
          <p14:tracePt t="111501" x="4394200" y="5005388"/>
          <p14:tracePt t="111509" x="4394200" y="4987925"/>
          <p14:tracePt t="111517" x="4384675" y="4987925"/>
          <p14:tracePt t="111524" x="4384675" y="4979988"/>
          <p14:tracePt t="111531" x="4376738" y="4972050"/>
          <p14:tracePt t="111547" x="4376738" y="4962525"/>
          <p14:tracePt t="111556" x="4368800" y="4954588"/>
          <p14:tracePt t="111563" x="4359275" y="4946650"/>
          <p14:tracePt t="111579" x="4351338" y="4937125"/>
          <p14:tracePt t="111585" x="4351338" y="4929188"/>
          <p14:tracePt t="111601" x="4341813" y="4919663"/>
          <p14:tracePt t="111609" x="4341813" y="4911725"/>
          <p14:tracePt t="111617" x="4333875" y="4911725"/>
          <p14:tracePt t="111625" x="4333875" y="4903788"/>
          <p14:tracePt t="111633" x="4325938" y="4894263"/>
          <p14:tracePt t="111641" x="4316413" y="4886325"/>
          <p14:tracePt t="111647" x="4308475" y="4878388"/>
          <p14:tracePt t="111656" x="4308475" y="4868863"/>
          <p14:tracePt t="111663" x="4300538" y="4860925"/>
          <p14:tracePt t="111671" x="4291013" y="4860925"/>
          <p14:tracePt t="111679" x="4291013" y="4852988"/>
          <p14:tracePt t="111687" x="4283075" y="4843463"/>
          <p14:tracePt t="111890" x="4275138" y="4835525"/>
          <p14:tracePt t="111906" x="4275138" y="4827588"/>
          <p14:tracePt t="111911" x="4275138" y="4810125"/>
          <p14:tracePt t="111919" x="4275138" y="4802188"/>
          <p14:tracePt t="111927" x="4275138" y="4792663"/>
          <p14:tracePt t="111989" x="4275138" y="4775200"/>
          <p14:tracePt t="111997" x="4275138" y="4767263"/>
          <p14:tracePt t="112012" x="4275138" y="4759325"/>
          <p14:tracePt t="112019" x="4275138" y="4749800"/>
          <p14:tracePt t="112229" x="4265613" y="4741863"/>
          <p14:tracePt t="112237" x="4265613" y="4733925"/>
          <p14:tracePt t="112259" x="4257675" y="4724400"/>
          <p14:tracePt t="112268" x="4249738" y="4724400"/>
          <p14:tracePt t="112276" x="4240213" y="4716463"/>
          <p14:tracePt t="112283" x="4232275" y="4708525"/>
          <p14:tracePt t="112291" x="4224338" y="4708525"/>
          <p14:tracePt t="112299" x="4224338" y="4699000"/>
          <p14:tracePt t="112313" x="4206875" y="4691063"/>
          <p14:tracePt t="112322" x="4197350" y="4683125"/>
          <p14:tracePt t="112337" x="4189413" y="4673600"/>
          <p14:tracePt t="112345" x="4181475" y="4673600"/>
          <p14:tracePt t="112354" x="4181475" y="4665663"/>
          <p14:tracePt t="112631" x="4181475" y="4673600"/>
          <p14:tracePt t="112648" x="4189413" y="4673600"/>
          <p14:tracePt t="112656" x="4189413" y="4683125"/>
          <p14:tracePt t="112664" x="4197350" y="4691063"/>
          <p14:tracePt t="112669" x="4206875" y="4691063"/>
          <p14:tracePt t="112677" x="4206875" y="4699000"/>
          <p14:tracePt t="112685" x="4206875" y="4708525"/>
          <p14:tracePt t="112693" x="4214813" y="4708525"/>
          <p14:tracePt t="112701" x="4214813" y="4716463"/>
          <p14:tracePt t="112710" x="4224338" y="4716463"/>
          <p14:tracePt t="113019" x="4224338" y="4708525"/>
          <p14:tracePt t="113035" x="4224338" y="4699000"/>
          <p14:tracePt t="113089" x="4224338" y="4691063"/>
          <p14:tracePt t="113103" x="4224338" y="4683125"/>
          <p14:tracePt t="113119" x="4232275" y="4673600"/>
          <p14:tracePt t="113135" x="4232275" y="4665663"/>
          <p14:tracePt t="113157" x="4232275" y="4657725"/>
          <p14:tracePt t="113189" x="4240213" y="4648200"/>
          <p14:tracePt t="113198" x="4249738" y="4648200"/>
          <p14:tracePt t="113206" x="4249738" y="4640263"/>
          <p14:tracePt t="113228" x="4249738" y="4630738"/>
          <p14:tracePt t="113235" x="4257675" y="4630738"/>
          <p14:tracePt t="113244" x="4257675" y="4622800"/>
          <p14:tracePt t="113251" x="4265613" y="4614863"/>
          <p14:tracePt t="113429" x="4275138" y="4614863"/>
          <p14:tracePt t="113491" x="4275138" y="4622800"/>
          <p14:tracePt t="113499" x="4275138" y="4630738"/>
          <p14:tracePt t="113524" x="4283075" y="4630738"/>
          <p14:tracePt t="113529" x="4283075" y="4640263"/>
          <p14:tracePt t="113537" x="4283075" y="4648200"/>
          <p14:tracePt t="113553" x="4283075" y="4657725"/>
          <p14:tracePt t="113569" x="4283075" y="4665663"/>
          <p14:tracePt t="113583" x="4283075" y="4673600"/>
          <p14:tracePt t="113599" x="4291013" y="4673600"/>
          <p14:tracePt t="114847" x="4291013" y="4683125"/>
          <p14:tracePt t="114853" x="4300538" y="4691063"/>
          <p14:tracePt t="115017" x="4300538" y="4683125"/>
          <p14:tracePt t="115063" x="4300538" y="4673600"/>
          <p14:tracePt t="115071" x="4291013" y="4665663"/>
          <p14:tracePt t="115079" x="4291013" y="4657725"/>
          <p14:tracePt t="115095" x="4291013" y="4648200"/>
          <p14:tracePt t="115101" x="4291013" y="4640263"/>
          <p14:tracePt t="115117" x="4291013" y="4630738"/>
          <p14:tracePt t="115126" x="4291013" y="4622800"/>
          <p14:tracePt t="115133" x="4291013" y="4614863"/>
          <p14:tracePt t="115149" x="4291013" y="4605338"/>
          <p14:tracePt t="115156" x="4291013" y="4597400"/>
          <p14:tracePt t="115163" x="4283075" y="4597400"/>
          <p14:tracePt t="115172" x="4283075" y="4589463"/>
          <p14:tracePt t="115180" x="4283075" y="4579938"/>
          <p14:tracePt t="115187" x="4283075" y="4572000"/>
          <p14:tracePt t="115203" x="4283075" y="4564063"/>
          <p14:tracePt t="115209" x="4283075" y="4554538"/>
          <p14:tracePt t="115217" x="4275138" y="4554538"/>
          <p14:tracePt t="115226" x="4275138" y="4546600"/>
          <p14:tracePt t="115233" x="4275138" y="4538663"/>
          <p14:tracePt t="115249" x="4275138" y="4529138"/>
          <p14:tracePt t="115287" x="4275138" y="4521200"/>
          <p14:tracePt t="115358" x="4265613" y="4521200"/>
          <p14:tracePt t="115419" x="4275138" y="4521200"/>
          <p14:tracePt t="115427" x="4275138" y="4529138"/>
          <p14:tracePt t="115435" x="4283075" y="4538663"/>
          <p14:tracePt t="115452" x="4291013" y="4546600"/>
          <p14:tracePt t="115474" x="4300538" y="4546600"/>
          <p14:tracePt t="115489" x="4300538" y="4554538"/>
          <p14:tracePt t="115699" x="4300538" y="4546600"/>
          <p14:tracePt t="115706" x="4300538" y="4538663"/>
          <p14:tracePt t="115713" x="4300538" y="4529138"/>
          <p14:tracePt t="115737" x="4300538" y="4521200"/>
          <p14:tracePt t="115746" x="4300538" y="4513263"/>
          <p14:tracePt t="115815" x="4300538" y="4503738"/>
          <p14:tracePt t="115878" x="4300538" y="4495800"/>
          <p14:tracePt t="115985" x="4308475" y="4495800"/>
          <p14:tracePt t="116209" x="4316413" y="4495800"/>
          <p14:tracePt t="116225" x="4325938" y="4495800"/>
          <p14:tracePt t="116233" x="4333875" y="4495800"/>
          <p14:tracePt t="116465" x="4333875" y="4503738"/>
          <p14:tracePt t="116481" x="4333875" y="4513263"/>
          <p14:tracePt t="116495" x="4333875" y="4521200"/>
          <p14:tracePt t="116513" x="4333875" y="4529138"/>
          <p14:tracePt t="116519" x="4325938" y="4538663"/>
          <p14:tracePt t="116527" x="4325938" y="4546600"/>
          <p14:tracePt t="116543" x="4325938" y="4554538"/>
          <p14:tracePt t="116549" x="4325938" y="4564063"/>
          <p14:tracePt t="116565" x="4325938" y="4572000"/>
          <p14:tracePt t="116589" x="4325938" y="4579938"/>
          <p14:tracePt t="116643" x="4316413" y="4579938"/>
          <p14:tracePt t="116697" x="4316413" y="4589463"/>
          <p14:tracePt t="116767" x="4316413" y="4597400"/>
          <p14:tracePt t="116789" x="4316413" y="4605338"/>
          <p14:tracePt t="116806" x="4316413" y="4614863"/>
          <p14:tracePt t="116813" x="4316413" y="4630738"/>
          <p14:tracePt t="116829" x="4316413" y="4640263"/>
          <p14:tracePt t="116837" x="4316413" y="4665663"/>
          <p14:tracePt t="116845" x="4316413" y="4683125"/>
          <p14:tracePt t="116853" x="4316413" y="4708525"/>
          <p14:tracePt t="116859" x="4316413" y="4733925"/>
          <p14:tracePt t="116868" x="4308475" y="4749800"/>
          <p14:tracePt t="116875" x="4308475" y="4775200"/>
          <p14:tracePt t="116883" x="4300538" y="4802188"/>
          <p14:tracePt t="116891" x="4300538" y="4818063"/>
          <p14:tracePt t="116899" x="4291013" y="4827588"/>
          <p14:tracePt t="116908" x="4291013" y="4843463"/>
          <p14:tracePt t="116921" x="4291013" y="4860925"/>
          <p14:tracePt t="116929" x="4291013" y="4868863"/>
          <p14:tracePt t="117015" x="4291013" y="4878388"/>
          <p14:tracePt t="117029" x="4291013" y="4886325"/>
          <p14:tracePt t="117037" x="4291013" y="4903788"/>
          <p14:tracePt t="117045" x="4300538" y="4929188"/>
          <p14:tracePt t="117054" x="4300538" y="4954588"/>
          <p14:tracePt t="117061" x="4308475" y="4972050"/>
          <p14:tracePt t="117069" x="4308475" y="4997450"/>
          <p14:tracePt t="117077" x="4316413" y="5022850"/>
          <p14:tracePt t="117085" x="4316413" y="5030788"/>
          <p14:tracePt t="117091" x="4316413" y="5056188"/>
          <p14:tracePt t="117102" x="4316413" y="5073650"/>
          <p14:tracePt t="117115" x="4325938" y="5091113"/>
          <p14:tracePt t="117124" x="4325938" y="5099050"/>
          <p14:tracePt t="117131" x="4333875" y="5099050"/>
          <p14:tracePt t="117231" x="4333875" y="5106988"/>
          <p14:tracePt t="117263" x="4333875" y="5116513"/>
          <p14:tracePt t="117331" x="4341813" y="5116513"/>
          <p14:tracePt t="127906" x="4333875" y="5116513"/>
          <p14:tracePt t="127913" x="4325938" y="5116513"/>
          <p14:tracePt t="128076" x="4316413" y="5116513"/>
          <p14:tracePt t="128099" x="4300538" y="5099050"/>
          <p14:tracePt t="128108" x="4275138" y="5081588"/>
          <p14:tracePt t="128115" x="4240213" y="5056188"/>
          <p14:tracePt t="128123" x="4206875" y="5038725"/>
          <p14:tracePt t="128129" x="4171950" y="5005388"/>
          <p14:tracePt t="128138" x="4138613" y="4987925"/>
          <p14:tracePt t="128145" x="4095750" y="4962525"/>
          <p14:tracePt t="128153" x="4037013" y="4929188"/>
          <p14:tracePt t="128162" x="4002088" y="4903788"/>
          <p14:tracePt t="128169" x="3951288" y="4886325"/>
          <p14:tracePt t="128177" x="3925888" y="4878388"/>
          <p14:tracePt t="128183" x="3900488" y="4868863"/>
          <p14:tracePt t="128192" x="3883025" y="4860925"/>
          <p14:tracePt t="128199" x="3867150" y="4852988"/>
          <p14:tracePt t="128208" x="3849688" y="4843463"/>
          <p14:tracePt t="128215" x="3841750" y="4835525"/>
          <p14:tracePt t="128223" x="3824288" y="4835525"/>
          <p14:tracePt t="128231" x="3816350" y="4835525"/>
          <p14:tracePt t="128237" x="3806825" y="4835525"/>
          <p14:tracePt t="128247" x="3790950" y="4835525"/>
          <p14:tracePt t="128253" x="3773488" y="4835525"/>
          <p14:tracePt t="128263" x="3763963" y="4827588"/>
          <p14:tracePt t="128269" x="3738563" y="4818063"/>
          <p14:tracePt t="128277" x="3713163" y="4810125"/>
          <p14:tracePt t="128285" x="3697288" y="4802188"/>
          <p14:tracePt t="128293" x="3671888" y="4792663"/>
          <p14:tracePt t="128301" x="3636963" y="4784725"/>
          <p14:tracePt t="128308" x="3603625" y="4767263"/>
          <p14:tracePt t="128315" x="3568700" y="4759325"/>
          <p14:tracePt t="128324" x="3543300" y="4749800"/>
          <p14:tracePt t="128331" x="3509963" y="4741863"/>
          <p14:tracePt t="128340" x="3484563" y="4733925"/>
          <p14:tracePt t="128348" x="3449638" y="4724400"/>
          <p14:tracePt t="128356" x="3416300" y="4716463"/>
          <p14:tracePt t="128361" x="3382963" y="4708525"/>
          <p14:tracePt t="128369" x="3348038" y="4699000"/>
          <p14:tracePt t="128377" x="3314700" y="4691063"/>
          <p14:tracePt t="128385" x="3279775" y="4691063"/>
          <p14:tracePt t="128393" x="3263900" y="4683125"/>
          <p14:tracePt t="128401" x="3228975" y="4673600"/>
          <p14:tracePt t="128409" x="3203575" y="4665663"/>
          <p14:tracePt t="128417" x="3178175" y="4657725"/>
          <p14:tracePt t="128425" x="3178175" y="4648200"/>
          <p14:tracePt t="128431" x="3160713" y="4640263"/>
          <p14:tracePt t="128440" x="3152775" y="4640263"/>
          <p14:tracePt t="128447" x="3152775" y="4630738"/>
          <p14:tracePt t="128456" x="3144838" y="4622800"/>
          <p14:tracePt t="128463" x="3135313" y="4614863"/>
          <p14:tracePt t="128471" x="3127375" y="4614863"/>
          <p14:tracePt t="128479" x="3127375" y="4605338"/>
          <p14:tracePt t="128556" x="3127375" y="4597400"/>
          <p14:tracePt t="128571" x="3135313" y="4579938"/>
          <p14:tracePt t="128579" x="3160713" y="4572000"/>
          <p14:tracePt t="128587" x="3195638" y="4564063"/>
          <p14:tracePt t="128593" x="3238500" y="4554538"/>
          <p14:tracePt t="128601" x="3289300" y="4546600"/>
          <p14:tracePt t="128609" x="3330575" y="4538663"/>
          <p14:tracePt t="128617" x="3390900" y="4538663"/>
          <p14:tracePt t="128625" x="3449638" y="4538663"/>
          <p14:tracePt t="128633" x="3509963" y="4546600"/>
          <p14:tracePt t="128642" x="3568700" y="4554538"/>
          <p14:tracePt t="128649" x="3611563" y="4554538"/>
          <p14:tracePt t="128658" x="3646488" y="4564063"/>
          <p14:tracePt t="128663" x="3671888" y="4572000"/>
          <p14:tracePt t="128726" x="3679825" y="4572000"/>
          <p14:tracePt t="128865" x="3687763" y="4572000"/>
          <p14:tracePt t="128882" x="3697288" y="4572000"/>
          <p14:tracePt t="128889" x="3697288" y="4564063"/>
          <p14:tracePt t="128897" x="3705225" y="4554538"/>
          <p14:tracePt t="128919" x="3713163" y="4554538"/>
          <p14:tracePt t="129006" x="3713163" y="4546600"/>
          <p14:tracePt t="129020" x="3722688" y="4521200"/>
          <p14:tracePt t="129035" x="3730625" y="4521200"/>
          <p14:tracePt t="129043" x="3730625" y="4513263"/>
          <p14:tracePt t="129051" x="3738563" y="4513263"/>
          <p14:tracePt t="130044" x="3738563" y="4503738"/>
          <p14:tracePt t="130051" x="3748088" y="4503738"/>
          <p14:tracePt t="130065" x="3756025" y="4503738"/>
          <p14:tracePt t="130615" x="3756025" y="4495800"/>
          <p14:tracePt t="130631" x="3756025" y="4486275"/>
          <p14:tracePt t="130639" x="3756025" y="4478338"/>
          <p14:tracePt t="130662" x="3756025" y="4470400"/>
          <p14:tracePt t="130669" x="3756025" y="4460875"/>
          <p14:tracePt t="130739" x="3748088" y="4452938"/>
          <p14:tracePt t="130793" x="3748088" y="4445000"/>
          <p14:tracePt t="130818" x="3748088" y="4435475"/>
          <p14:tracePt t="130833" x="3748088" y="4427538"/>
          <p14:tracePt t="130847" x="3756025" y="4419600"/>
          <p14:tracePt t="130925" x="3756025" y="4410075"/>
          <p14:tracePt t="130963" x="3756025" y="4402138"/>
          <p14:tracePt t="130987" x="3756025" y="4394200"/>
          <p14:tracePt t="131004" x="3763963" y="4394200"/>
          <p14:tracePt t="131011" x="3763963" y="4384675"/>
          <p14:tracePt t="131019" x="3773488" y="4376738"/>
          <p14:tracePt t="131033" x="3781425" y="4376738"/>
          <p14:tracePt t="131181" x="3781425" y="4384675"/>
          <p14:tracePt t="131203" x="3781425" y="4394200"/>
          <p14:tracePt t="131227" x="3781425" y="4402138"/>
          <p14:tracePt t="131235" x="3781425" y="4410075"/>
          <p14:tracePt t="131243" x="3790950" y="4410075"/>
          <p14:tracePt t="131274" x="3790950" y="4419600"/>
          <p14:tracePt t="131297" x="3790950" y="4427538"/>
          <p14:tracePt t="131335" x="3798888" y="4427538"/>
          <p14:tracePt t="131343" x="3798888" y="4435475"/>
          <p14:tracePt t="131368" x="3798888" y="4445000"/>
          <p14:tracePt t="131392" x="3798888" y="4452938"/>
          <p14:tracePt t="131475" x="3798888" y="4460875"/>
          <p14:tracePt t="131621" x="3798888" y="4470400"/>
          <p14:tracePt t="131645" x="3798888" y="4486275"/>
          <p14:tracePt t="131653" x="3806825" y="4495800"/>
          <p14:tracePt t="131669" x="3806825" y="4503738"/>
          <p14:tracePt t="131677" x="3806825" y="4513263"/>
          <p14:tracePt t="131708" x="3816350" y="4513263"/>
          <p14:tracePt t="131723" x="3816350" y="4521200"/>
          <p14:tracePt t="131770" x="3816350" y="4529138"/>
          <p14:tracePt t="131785" x="3816350" y="4538663"/>
          <p14:tracePt t="131801" x="3816350" y="4546600"/>
          <p14:tracePt t="131971" x="3824288" y="4554538"/>
          <p14:tracePt t="132001" x="3824288" y="4564063"/>
          <p14:tracePt t="132125" x="3832225" y="4564063"/>
          <p14:tracePt t="132141" x="3841750" y="4572000"/>
          <p14:tracePt t="132149" x="3841750" y="4579938"/>
          <p14:tracePt t="132274" x="3849688" y="4579938"/>
          <p14:tracePt t="132374" x="3857625" y="4579938"/>
          <p14:tracePt t="132390" x="3867150" y="4579938"/>
          <p14:tracePt t="132413" x="3875088" y="4579938"/>
          <p14:tracePt t="132420" x="3883025" y="4579938"/>
          <p14:tracePt t="132435" x="3892550" y="4579938"/>
          <p14:tracePt t="132443" x="3908425" y="4589463"/>
          <p14:tracePt t="132451" x="3925888" y="4597400"/>
          <p14:tracePt t="132459" x="3935413" y="4597400"/>
          <p14:tracePt t="132467" x="3943350" y="4605338"/>
          <p14:tracePt t="132474" x="3951288" y="4605338"/>
          <p14:tracePt t="132490" x="3960813" y="4605338"/>
          <p14:tracePt t="132592" x="3968750" y="4605338"/>
          <p14:tracePt t="132691" x="3968750" y="4597400"/>
          <p14:tracePt t="132699" x="3968750" y="4589463"/>
          <p14:tracePt t="132708" x="3960813" y="4589463"/>
          <p14:tracePt t="132713" x="3960813" y="4579938"/>
          <p14:tracePt t="132724" x="3960813" y="4572000"/>
          <p14:tracePt t="132738" x="3951288" y="4564063"/>
          <p14:tracePt t="132745" x="3943350" y="4554538"/>
          <p14:tracePt t="132753" x="3935413" y="4546600"/>
          <p14:tracePt t="132769" x="3935413" y="4538663"/>
          <p14:tracePt t="132777" x="3935413" y="4529138"/>
          <p14:tracePt t="132792" x="3925888" y="4521200"/>
          <p14:tracePt t="132808" x="3925888" y="4513263"/>
          <p14:tracePt t="132845" x="3925888" y="4503738"/>
          <p14:tracePt t="132923" x="3925888" y="4495800"/>
          <p14:tracePt t="133574" x="3917950" y="4495800"/>
          <p14:tracePt t="133589" x="3917950" y="4503738"/>
          <p14:tracePt t="133597" x="3908425" y="4529138"/>
          <p14:tracePt t="133606" x="3900488" y="4538663"/>
          <p14:tracePt t="133613" x="3892550" y="4546600"/>
          <p14:tracePt t="133621" x="3883025" y="4546600"/>
          <p14:tracePt t="133630" x="3883025" y="4554538"/>
          <p14:tracePt t="133635" x="3875088" y="4564063"/>
          <p14:tracePt t="133643" x="3867150" y="4572000"/>
          <p14:tracePt t="133651" x="3867150" y="4579938"/>
          <p14:tracePt t="133659" x="3867150" y="4589463"/>
          <p14:tracePt t="133667" x="3857625" y="4597400"/>
          <p14:tracePt t="133675" x="3857625" y="4605338"/>
          <p14:tracePt t="133683" x="3857625" y="4614863"/>
          <p14:tracePt t="134404" x="3857625" y="4622800"/>
          <p14:tracePt t="134411" x="3857625" y="4630738"/>
          <p14:tracePt t="134426" x="3857625" y="4648200"/>
          <p14:tracePt t="134433" x="3857625" y="4657725"/>
          <p14:tracePt t="134449" x="3857625" y="4665663"/>
          <p14:tracePt t="134458" x="3857625" y="4673600"/>
          <p14:tracePt t="134465" x="3857625" y="4683125"/>
          <p14:tracePt t="134479" x="3857625" y="4691063"/>
          <p14:tracePt t="134495" x="3857625" y="4699000"/>
          <p14:tracePt t="134821" x="3857625" y="4708525"/>
          <p14:tracePt t="134829" x="3857625" y="4716463"/>
          <p14:tracePt t="134968" x="3857625" y="4724400"/>
          <p14:tracePt t="134975" x="3849688" y="4741863"/>
          <p14:tracePt t="134992" x="3849688" y="4749800"/>
          <p14:tracePt t="134999" x="3849688" y="4759325"/>
          <p14:tracePt t="135008" x="3849688" y="4767263"/>
          <p14:tracePt t="135022" x="3849688" y="4775200"/>
          <p14:tracePt t="135029" x="3849688" y="4784725"/>
          <p14:tracePt t="135061" x="3849688" y="4792663"/>
          <p14:tracePt t="135139" x="3849688" y="4802188"/>
          <p14:tracePt t="135147" x="3849688" y="4810125"/>
          <p14:tracePt t="135161" x="3849688" y="4818063"/>
          <p14:tracePt t="135169" x="3849688" y="4827588"/>
          <p14:tracePt t="135185" x="3857625" y="4835525"/>
          <p14:tracePt t="135193" x="3867150" y="4843463"/>
          <p14:tracePt t="135201" x="3875088" y="4852988"/>
          <p14:tracePt t="135215" x="3875088" y="4860925"/>
          <p14:tracePt t="135224" x="3883025" y="4860925"/>
          <p14:tracePt t="135232" x="3883025" y="4868863"/>
          <p14:tracePt t="135447" x="3892550" y="4868863"/>
          <p14:tracePt t="135682" x="3900488" y="4868863"/>
          <p14:tracePt t="135687" x="3908425" y="4860925"/>
          <p14:tracePt t="135695" x="3917950" y="4860925"/>
          <p14:tracePt t="135703" x="3925888" y="4852988"/>
          <p14:tracePt t="135711" x="3935413" y="4852988"/>
          <p14:tracePt t="135719" x="3943350" y="4852988"/>
          <p14:tracePt t="135735" x="3951288" y="4852988"/>
          <p14:tracePt t="135827" x="3960813" y="4852988"/>
          <p14:tracePt t="135843" x="3960813" y="4843463"/>
          <p14:tracePt t="135851" x="3968750" y="4835525"/>
          <p14:tracePt t="135859" x="3976688" y="4835525"/>
          <p14:tracePt t="135867" x="3986213" y="4835525"/>
          <p14:tracePt t="136091" x="3994150" y="4835525"/>
          <p14:tracePt t="136129" x="4002088" y="4835525"/>
          <p14:tracePt t="136183" x="4011613" y="4835525"/>
          <p14:tracePt t="136208" x="4011613" y="4843463"/>
          <p14:tracePt t="136215" x="4019550" y="4843463"/>
          <p14:tracePt t="136238" x="4027488" y="4843463"/>
          <p14:tracePt t="136679" x="4037013" y="4852988"/>
          <p14:tracePt t="136695" x="4044950" y="4860925"/>
          <p14:tracePt t="136703" x="4044950" y="4868863"/>
          <p14:tracePt t="136712" x="4052888" y="4868863"/>
          <p14:tracePt t="136781" x="4062413" y="4868863"/>
          <p14:tracePt t="136881" x="4070350" y="4868863"/>
          <p14:tracePt t="137121" x="4079875" y="4868863"/>
          <p14:tracePt t="137129" x="4087813" y="4868863"/>
          <p14:tracePt t="137151" x="4095750" y="4860925"/>
          <p14:tracePt t="137261" x="4105275" y="4860925"/>
          <p14:tracePt t="139925" x="4105275" y="4852988"/>
          <p14:tracePt t="139940" x="4113213" y="4852988"/>
          <p14:tracePt t="139947" x="4121150" y="4843463"/>
          <p14:tracePt t="139956" x="4130675" y="4835525"/>
          <p14:tracePt t="139971" x="4130675" y="4827588"/>
          <p14:tracePt t="139980" x="4138613" y="4818063"/>
          <p14:tracePt t="139987" x="4156075" y="4810125"/>
          <p14:tracePt t="140003" x="4164013" y="4802188"/>
          <p14:tracePt t="140009" x="4171950" y="4792663"/>
          <p14:tracePt t="140025" x="4181475" y="4784725"/>
          <p14:tracePt t="140033" x="4189413" y="4775200"/>
          <p14:tracePt t="140042" x="4197350" y="4767263"/>
          <p14:tracePt t="140071" x="4206875" y="4759325"/>
          <p14:tracePt t="140087" x="4214813" y="4749800"/>
          <p14:tracePt t="140103" x="4224338" y="4749800"/>
          <p14:tracePt t="140112" x="4240213" y="4741863"/>
          <p14:tracePt t="140125" x="4249738" y="4741863"/>
          <p14:tracePt t="140133" x="4257675" y="4733925"/>
          <p14:tracePt t="140142" x="4265613" y="4733925"/>
          <p14:tracePt t="140158" x="4275138" y="4733925"/>
          <p14:tracePt t="140290" x="4257675" y="4741863"/>
          <p14:tracePt t="140295" x="4232275" y="4749800"/>
          <p14:tracePt t="140306" x="4197350" y="4759325"/>
          <p14:tracePt t="140312" x="4164013" y="4767263"/>
          <p14:tracePt t="140319" x="4138613" y="4775200"/>
          <p14:tracePt t="140328" x="4105275" y="4775200"/>
          <p14:tracePt t="140335" x="4070350" y="4775200"/>
          <p14:tracePt t="140343" x="4037013" y="4775200"/>
          <p14:tracePt t="140351" x="4019550" y="4775200"/>
          <p14:tracePt t="140359" x="4002088" y="4775200"/>
          <p14:tracePt t="140373" x="3994150" y="4775200"/>
          <p14:tracePt t="140483" x="4011613" y="4775200"/>
          <p14:tracePt t="140490" x="4037013" y="4767263"/>
          <p14:tracePt t="140497" x="4070350" y="4767263"/>
          <p14:tracePt t="140506" x="4113213" y="4759325"/>
          <p14:tracePt t="140513" x="4146550" y="4759325"/>
          <p14:tracePt t="140521" x="4171950" y="4759325"/>
          <p14:tracePt t="140529" x="4197350" y="4759325"/>
          <p14:tracePt t="140537" x="4224338" y="4759325"/>
          <p14:tracePt t="140544" x="4249738" y="4759325"/>
          <p14:tracePt t="141730" x="4232275" y="4775200"/>
          <p14:tracePt t="141737" x="4189413" y="4810125"/>
          <p14:tracePt t="141745" x="4156075" y="4852988"/>
          <p14:tracePt t="141753" x="4130675" y="4878388"/>
          <p14:tracePt t="141759" x="4105275" y="4886325"/>
          <p14:tracePt t="141767" x="4087813" y="4894263"/>
          <p14:tracePt t="141775" x="4079875" y="4903788"/>
          <p14:tracePt t="141784" x="4070350" y="4929188"/>
          <p14:tracePt t="141792" x="4070350" y="4954588"/>
          <p14:tracePt t="141799" x="4062413" y="4979988"/>
          <p14:tracePt t="141808" x="4052888" y="5005388"/>
          <p14:tracePt t="141815" x="4044950" y="5030788"/>
          <p14:tracePt t="141821" x="4037013" y="5056188"/>
          <p14:tracePt t="141829" x="4027488" y="5081588"/>
          <p14:tracePt t="141838" x="4027488" y="5091113"/>
          <p14:tracePt t="141845" x="4027488" y="5099050"/>
          <p14:tracePt t="141923" x="4027488" y="5091113"/>
          <p14:tracePt t="141931" x="4037013" y="5073650"/>
          <p14:tracePt t="141938" x="4044950" y="5056188"/>
          <p14:tracePt t="141945" x="4044950" y="5038725"/>
          <p14:tracePt t="141954" x="4052888" y="5013325"/>
          <p14:tracePt t="141961" x="4062413" y="4997450"/>
          <p14:tracePt t="141969" x="4070350" y="4979988"/>
          <p14:tracePt t="141977" x="4070350" y="4962525"/>
          <p14:tracePt t="142279" x="4052888" y="4962525"/>
          <p14:tracePt t="142288" x="4044950" y="4962525"/>
          <p14:tracePt t="142304" x="4027488" y="4962525"/>
          <p14:tracePt t="142312" x="4011613" y="4962525"/>
          <p14:tracePt t="142317" x="4002088" y="4962525"/>
          <p14:tracePt t="142325" x="3986213" y="4972050"/>
          <p14:tracePt t="142333" x="3976688" y="4979988"/>
          <p14:tracePt t="142342" x="3968750" y="4987925"/>
          <p14:tracePt t="142349" x="3960813" y="4987925"/>
          <p14:tracePt t="142358" x="3951288" y="4987925"/>
          <p14:tracePt t="142371" x="3951288" y="4997450"/>
          <p14:tracePt t="155504" x="3960813" y="5022850"/>
          <p14:tracePt t="155511" x="3968750" y="5030788"/>
          <p14:tracePt t="155519" x="3976688" y="5038725"/>
          <p14:tracePt t="155527" x="3976688" y="5048250"/>
          <p14:tracePt t="155611" x="3986213" y="5048250"/>
          <p14:tracePt t="155635" x="3994150" y="5056188"/>
          <p14:tracePt t="156959" x="3994150" y="5048250"/>
          <p14:tracePt t="156967" x="3994150" y="5022850"/>
          <p14:tracePt t="156975" x="3994150" y="4997450"/>
          <p14:tracePt t="156984" x="3986213" y="4979988"/>
          <p14:tracePt t="156992" x="3986213" y="4954588"/>
          <p14:tracePt t="156997" x="3976688" y="4929188"/>
          <p14:tracePt t="157005" x="3968750" y="4903788"/>
          <p14:tracePt t="157014" x="3960813" y="4886325"/>
          <p14:tracePt t="157021" x="3951288" y="4868863"/>
          <p14:tracePt t="157030" x="3943350" y="4843463"/>
          <p14:tracePt t="157037" x="3943350" y="4835525"/>
          <p14:tracePt t="157045" x="3925888" y="4818063"/>
          <p14:tracePt t="157051" x="3917950" y="4810125"/>
          <p14:tracePt t="157059" x="3908425" y="4802188"/>
          <p14:tracePt t="157076" x="3900488" y="4792663"/>
          <p14:tracePt t="157083" x="3892550" y="4784725"/>
          <p14:tracePt t="157092" x="3892550" y="4775200"/>
          <p14:tracePt t="157108" x="3883025" y="4767263"/>
          <p14:tracePt t="157113" x="3883025" y="4749800"/>
          <p14:tracePt t="157129" x="3875088" y="4733925"/>
          <p14:tracePt t="157138" x="3867150" y="4716463"/>
          <p14:tracePt t="157145" x="3857625" y="4708525"/>
          <p14:tracePt t="157153" x="3849688" y="4691063"/>
          <p14:tracePt t="157161" x="3841750" y="4673600"/>
          <p14:tracePt t="157167" x="3824288" y="4648200"/>
          <p14:tracePt t="157176" x="3798888" y="4622800"/>
          <p14:tracePt t="157183" x="3790950" y="4605338"/>
          <p14:tracePt t="157192" x="3781425" y="4589463"/>
          <p14:tracePt t="157199" x="3763963" y="4564063"/>
          <p14:tracePt t="157208" x="3756025" y="4538663"/>
          <p14:tracePt t="157215" x="3748088" y="4521200"/>
          <p14:tracePt t="157224" x="3738563" y="4495800"/>
          <p14:tracePt t="157231" x="3730625" y="4460875"/>
          <p14:tracePt t="157237" x="3730625" y="4435475"/>
          <p14:tracePt t="157246" x="3722688" y="4419600"/>
          <p14:tracePt t="157253" x="3713163" y="4394200"/>
          <p14:tracePt t="157261" x="3705225" y="4368800"/>
          <p14:tracePt t="157269" x="3697288" y="4341813"/>
          <p14:tracePt t="157277" x="3679825" y="4325938"/>
          <p14:tracePt t="157285" x="3671888" y="4300538"/>
          <p14:tracePt t="157292" x="3662363" y="4265613"/>
          <p14:tracePt t="157299" x="3654425" y="4240213"/>
          <p14:tracePt t="157308" x="3646488" y="4206875"/>
          <p14:tracePt t="157315" x="3636963" y="4189413"/>
          <p14:tracePt t="157324" x="3629025" y="4164013"/>
          <p14:tracePt t="157331" x="3629025" y="4146550"/>
          <p14:tracePt t="157348" x="3619500" y="4138613"/>
          <p14:tracePt t="157355" x="3619500" y="4130675"/>
          <p14:tracePt t="157361" x="3611563" y="4130675"/>
          <p14:tracePt t="157369" x="3611563" y="4121150"/>
          <p14:tracePt t="157377" x="3611563" y="4105275"/>
          <p14:tracePt t="157385" x="3611563" y="4095750"/>
          <p14:tracePt t="157393" x="3603625" y="4079875"/>
          <p14:tracePt t="157401" x="3594100" y="4052888"/>
          <p14:tracePt t="157409" x="3586163" y="4027488"/>
          <p14:tracePt t="157416" x="3578225" y="4011613"/>
          <p14:tracePt t="157424" x="3568700" y="3994150"/>
          <p14:tracePt t="157431" x="3560763" y="3986213"/>
          <p14:tracePt t="157440" x="3560763" y="3976688"/>
          <p14:tracePt t="157448" x="3552825" y="3960813"/>
          <p14:tracePt t="157455" x="3543300" y="3951288"/>
          <p14:tracePt t="157472" x="3535363" y="3943350"/>
          <p14:tracePt t="157479" x="3535363" y="3935413"/>
          <p14:tracePt t="157494" x="3535363" y="3925888"/>
          <p14:tracePt t="157501" x="3527425" y="3925888"/>
          <p14:tracePt t="157509" x="3517900" y="3917950"/>
          <p14:tracePt t="157517" x="3509963" y="3908425"/>
          <p14:tracePt t="157533" x="3502025" y="3900488"/>
          <p14:tracePt t="157540" x="3492500" y="3900488"/>
          <p14:tracePt t="157547" x="3492500" y="3892550"/>
          <p14:tracePt t="157555" x="3484563" y="3892550"/>
          <p14:tracePt t="157563" x="3475038" y="3883025"/>
          <p14:tracePt t="157579" x="3467100" y="3883025"/>
          <p14:tracePt t="157587" x="3459163" y="3883025"/>
          <p14:tracePt t="157593" x="3459163" y="3875088"/>
          <p14:tracePt t="157609" x="3449638" y="3867150"/>
          <p14:tracePt t="157757" x="3459163" y="3875088"/>
          <p14:tracePt t="157771" x="3467100" y="3875088"/>
          <p14:tracePt t="157781" x="3467100" y="3883025"/>
          <p14:tracePt t="157788" x="3475038" y="3892550"/>
          <p14:tracePt t="157796" x="3484563" y="3900488"/>
          <p14:tracePt t="157811" x="3492500" y="3908425"/>
          <p14:tracePt t="157819" x="3502025" y="3917950"/>
          <p14:tracePt t="157836" x="3502025" y="3925888"/>
          <p14:tracePt t="157842" x="3509963" y="3935413"/>
          <p14:tracePt t="157849" x="3517900" y="3943350"/>
          <p14:tracePt t="157858" x="3527425" y="3943350"/>
          <p14:tracePt t="157896" x="3527425" y="3951288"/>
          <p14:tracePt t="157920" x="3527425" y="3960813"/>
          <p14:tracePt t="157927" x="3535363" y="3960813"/>
          <p14:tracePt t="157936" x="3535363" y="3968750"/>
          <p14:tracePt t="157944" x="3543300" y="3976688"/>
          <p14:tracePt t="157951" x="3543300" y="3986213"/>
          <p14:tracePt t="157958" x="3552825" y="3986213"/>
          <p14:tracePt t="157965" x="3568700" y="4002088"/>
          <p14:tracePt t="157974" x="3568700" y="4011613"/>
          <p14:tracePt t="157981" x="3578225" y="4019550"/>
          <p14:tracePt t="157989" x="3586163" y="4037013"/>
          <p14:tracePt t="157997" x="3594100" y="4044950"/>
          <p14:tracePt t="158005" x="3603625" y="4044950"/>
          <p14:tracePt t="158011" x="3603625" y="4052888"/>
          <p14:tracePt t="158019" x="3603625" y="4062413"/>
          <p14:tracePt t="158028" x="3611563" y="4062413"/>
          <p14:tracePt t="158036" x="3611563" y="4070350"/>
          <p14:tracePt t="158044" x="3619500" y="4079875"/>
          <p14:tracePt t="158051" x="3619500" y="4087813"/>
          <p14:tracePt t="158068" x="3629025" y="4095750"/>
          <p14:tracePt t="158076" x="3636963" y="4105275"/>
          <p14:tracePt t="158081" x="3646488" y="4105275"/>
          <p14:tracePt t="158089" x="3646488" y="4113213"/>
          <p14:tracePt t="158098" x="3654425" y="4121150"/>
          <p14:tracePt t="158105" x="3654425" y="4130675"/>
          <p14:tracePt t="158114" x="3662363" y="4130675"/>
          <p14:tracePt t="158121" x="3662363" y="4138613"/>
          <p14:tracePt t="158129" x="3662363" y="4146550"/>
          <p14:tracePt t="158136" x="3671888" y="4146550"/>
          <p14:tracePt t="158144" x="3679825" y="4156075"/>
          <p14:tracePt t="158151" x="3679825" y="4164013"/>
          <p14:tracePt t="158159" x="3687763" y="4164013"/>
          <p14:tracePt t="158168" x="3697288" y="4181475"/>
          <p14:tracePt t="158176" x="3705225" y="4189413"/>
          <p14:tracePt t="158192" x="3713163" y="4197350"/>
          <p14:tracePt t="158199" x="3722688" y="4214813"/>
          <p14:tracePt t="158205" x="3730625" y="4240213"/>
          <p14:tracePt t="158213" x="3738563" y="4249738"/>
          <p14:tracePt t="158221" x="3748088" y="4265613"/>
          <p14:tracePt t="158229" x="3756025" y="4283075"/>
          <p14:tracePt t="158237" x="3763963" y="4300538"/>
          <p14:tracePt t="158246" x="3773488" y="4308475"/>
          <p14:tracePt t="158253" x="3790950" y="4325938"/>
          <p14:tracePt t="158267" x="3798888" y="4333875"/>
          <p14:tracePt t="158276" x="3806825" y="4341813"/>
          <p14:tracePt t="158283" x="3806825" y="4351338"/>
          <p14:tracePt t="158292" x="3816350" y="4351338"/>
          <p14:tracePt t="158299" x="3824288" y="4359275"/>
          <p14:tracePt t="158308" x="3832225" y="4368800"/>
          <p14:tracePt t="158313" x="3841750" y="4376738"/>
          <p14:tracePt t="158324" x="3867150" y="4376738"/>
          <p14:tracePt t="158330" x="3875088" y="4384675"/>
          <p14:tracePt t="158337" x="3900488" y="4410075"/>
          <p14:tracePt t="158345" x="3935413" y="4435475"/>
          <p14:tracePt t="158353" x="3960813" y="4460875"/>
          <p14:tracePt t="158361" x="4002088" y="4486275"/>
          <p14:tracePt t="158369" x="4027488" y="4513263"/>
          <p14:tracePt t="158377" x="4044950" y="4538663"/>
          <p14:tracePt t="158383" x="4070350" y="4564063"/>
          <p14:tracePt t="158392" x="4095750" y="4589463"/>
          <p14:tracePt t="158399" x="4121150" y="4614863"/>
          <p14:tracePt t="158408" x="4130675" y="4622800"/>
          <p14:tracePt t="158415" x="4138613" y="4622800"/>
          <p14:tracePt t="158424" x="4138613" y="4630738"/>
          <p14:tracePt t="158431" x="4146550" y="4630738"/>
          <p14:tracePt t="158437" x="4156075" y="4630738"/>
          <p14:tracePt t="158446" x="4156075" y="4640263"/>
          <p14:tracePt t="158453" x="4164013" y="4640263"/>
          <p14:tracePt t="158461" x="4171950" y="4640263"/>
          <p14:tracePt t="158469" x="4181475" y="4640263"/>
          <p14:tracePt t="158485" x="4181475" y="4648200"/>
          <p14:tracePt t="158493" x="4189413" y="4648200"/>
          <p14:tracePt t="158508" x="4197350" y="4648200"/>
          <p14:tracePt t="158515" x="4214813" y="4657725"/>
          <p14:tracePt t="158524" x="4232275" y="4665663"/>
          <p14:tracePt t="158531" x="4249738" y="4673600"/>
          <p14:tracePt t="158540" x="4257675" y="4683125"/>
          <p14:tracePt t="158547" x="4283075" y="4691063"/>
          <p14:tracePt t="158555" x="4308475" y="4691063"/>
          <p14:tracePt t="158561" x="4325938" y="4699000"/>
          <p14:tracePt t="158569" x="4351338" y="4708525"/>
          <p14:tracePt t="158578" x="4376738" y="4716463"/>
          <p14:tracePt t="158586" x="4394200" y="4724400"/>
          <p14:tracePt t="158593" x="4410075" y="4733925"/>
          <p14:tracePt t="158601" x="4427538" y="4741863"/>
          <p14:tracePt t="158609" x="4445000" y="4749800"/>
          <p14:tracePt t="158615" x="4452938" y="4749800"/>
          <p14:tracePt t="158624" x="4452938" y="4759325"/>
          <p14:tracePt t="158631" x="4460875" y="4767263"/>
          <p14:tracePt t="158640" x="4470400" y="4767263"/>
          <p14:tracePt t="158647" x="4478338" y="4775200"/>
          <p14:tracePt t="158655" x="4495800" y="4775200"/>
          <p14:tracePt t="158664" x="4521200" y="4792663"/>
          <p14:tracePt t="158671" x="4546600" y="4802188"/>
          <p14:tracePt t="158679" x="4564063" y="4810125"/>
          <p14:tracePt t="158685" x="4597400" y="4827588"/>
          <p14:tracePt t="158693" x="4630738" y="4835525"/>
          <p14:tracePt t="158701" x="4665663" y="4852988"/>
          <p14:tracePt t="158709" x="4724400" y="4860925"/>
          <p14:tracePt t="158717" x="4784725" y="4868863"/>
          <p14:tracePt t="158726" x="4843463" y="4886325"/>
          <p14:tracePt t="158733" x="4903788" y="4894263"/>
          <p14:tracePt t="158740" x="4962525" y="4903788"/>
          <p14:tracePt t="158748" x="5013325" y="4911725"/>
          <p14:tracePt t="158755" x="5048250" y="4919663"/>
          <p14:tracePt t="158764" x="5064125" y="4929188"/>
          <p14:tracePt t="158771" x="5091113" y="4937125"/>
          <p14:tracePt t="158779" x="5106988" y="4946650"/>
          <p14:tracePt t="158787" x="5116513" y="4954588"/>
          <p14:tracePt t="158793" x="5124450" y="4954588"/>
          <p14:tracePt t="158801" x="5132388" y="4954588"/>
          <p14:tracePt t="158809" x="5141913" y="4954588"/>
          <p14:tracePt t="158833" x="5149850" y="4954588"/>
          <p14:tracePt t="158880" x="5167313" y="4954588"/>
          <p14:tracePt t="158887" x="5192713" y="4954588"/>
          <p14:tracePt t="158895" x="5208588" y="4954588"/>
          <p14:tracePt t="158903" x="5226050" y="4954588"/>
          <p14:tracePt t="158911" x="5251450" y="4954588"/>
          <p14:tracePt t="158919" x="5286375" y="4946650"/>
          <p14:tracePt t="158926" x="5319713" y="4946650"/>
          <p14:tracePt t="158933" x="5353050" y="4946650"/>
          <p14:tracePt t="158942" x="5380038" y="4946650"/>
          <p14:tracePt t="158949" x="5413375" y="4937125"/>
          <p14:tracePt t="158958" x="5472113" y="4919663"/>
          <p14:tracePt t="158965" x="5507038" y="4919663"/>
          <p14:tracePt t="158974" x="5549900" y="4911725"/>
          <p14:tracePt t="158979" x="5575300" y="4911725"/>
          <p14:tracePt t="158987" x="5591175" y="4911725"/>
          <p14:tracePt t="158995" x="5608638" y="4903788"/>
          <p14:tracePt t="159003" x="5616575" y="4903788"/>
          <p14:tracePt t="159112" x="5634038" y="4903788"/>
          <p14:tracePt t="159127" x="5659438" y="4903788"/>
          <p14:tracePt t="159136" x="5668963" y="4894263"/>
          <p14:tracePt t="159144" x="5684838" y="4894263"/>
          <p14:tracePt t="159151" x="5710238" y="4886325"/>
          <p14:tracePt t="159159" x="5735638" y="4878388"/>
          <p14:tracePt t="159165" x="5753100" y="4868863"/>
          <p14:tracePt t="159174" x="5778500" y="4868863"/>
          <p14:tracePt t="159182" x="5803900" y="4860925"/>
          <p14:tracePt t="159190" x="5813425" y="4860925"/>
          <p14:tracePt t="159198" x="5829300" y="4852988"/>
          <p14:tracePt t="159205" x="5846763" y="4852988"/>
          <p14:tracePt t="159214" x="5854700" y="4852988"/>
          <p14:tracePt t="159219" x="5864225" y="4852988"/>
          <p14:tracePt t="159227" x="5872163" y="4852988"/>
          <p14:tracePt t="159314" x="5889625" y="4843463"/>
          <p14:tracePt t="159321" x="5915025" y="4835525"/>
          <p14:tracePt t="159329" x="5940425" y="4835525"/>
          <p14:tracePt t="159335" x="5957888" y="4827588"/>
          <p14:tracePt t="159344" x="5973763" y="4827588"/>
          <p14:tracePt t="159352" x="5983288" y="4818063"/>
          <p14:tracePt t="163596" x="5991225" y="4818063"/>
          <p14:tracePt t="163603" x="5999163" y="4827588"/>
          <p14:tracePt t="164657" x="6008688" y="4835525"/>
          <p14:tracePt t="164665" x="6016625" y="4852988"/>
          <p14:tracePt t="164674" x="6034088" y="4878388"/>
          <p14:tracePt t="164679" x="6042025" y="4886325"/>
          <p14:tracePt t="165108" x="6042025" y="4894263"/>
          <p14:tracePt t="166259" x="6042025" y="4903788"/>
          <p14:tracePt t="166276" x="6049963" y="4903788"/>
          <p14:tracePt t="169459" x="6059488" y="4911725"/>
          <p14:tracePt t="179430" x="6059488" y="4919663"/>
          <p14:tracePt t="189368" x="6034088" y="4852988"/>
          <p14:tracePt t="189376" x="5999163" y="4767263"/>
          <p14:tracePt t="189383" x="5965825" y="4673600"/>
          <p14:tracePt t="189392" x="5932488" y="4589463"/>
          <p14:tracePt t="189399" x="5889625" y="4495800"/>
          <p14:tracePt t="189408" x="5821363" y="4419600"/>
          <p14:tracePt t="189413" x="5753100" y="4351338"/>
          <p14:tracePt t="189421" x="5659438" y="4308475"/>
          <p14:tracePt t="189430" x="5591175" y="4300538"/>
          <p14:tracePt t="189437" x="5514975" y="4300538"/>
          <p14:tracePt t="189445" x="5472113" y="4316413"/>
          <p14:tracePt t="189453" x="5464175" y="4325938"/>
          <p14:tracePt t="189879" x="5446713" y="4325938"/>
          <p14:tracePt t="189888" x="5421313" y="4325938"/>
          <p14:tracePt t="189895" x="5387975" y="4316413"/>
          <p14:tracePt t="189901" x="5353050" y="4308475"/>
          <p14:tracePt t="189910" x="5319713" y="4300538"/>
          <p14:tracePt t="189918" x="5286375" y="4291013"/>
          <p14:tracePt t="189926" x="5251450" y="4283075"/>
          <p14:tracePt t="189933" x="5192713" y="4275138"/>
          <p14:tracePt t="189942" x="5132388" y="4265613"/>
          <p14:tracePt t="189949" x="5064125" y="4265613"/>
          <p14:tracePt t="189958" x="4972050" y="4240213"/>
          <p14:tracePt t="189964" x="4878388" y="4232275"/>
          <p14:tracePt t="189971" x="4792663" y="4232275"/>
          <p14:tracePt t="189979" x="4699000" y="4224338"/>
          <p14:tracePt t="189987" x="4614863" y="4206875"/>
          <p14:tracePt t="189995" x="4546600" y="4197350"/>
          <p14:tracePt t="190003" x="4452938" y="4189413"/>
          <p14:tracePt t="190011" x="4368800" y="4181475"/>
          <p14:tracePt t="190017" x="4308475" y="4164013"/>
          <p14:tracePt t="190028" x="4275138" y="4156075"/>
          <p14:tracePt t="190033" x="4240213" y="4146550"/>
          <p14:tracePt t="190042" x="4224338" y="4146550"/>
          <p14:tracePt t="190049" x="4197350" y="4138613"/>
          <p14:tracePt t="190058" x="4189413" y="4130675"/>
          <p14:tracePt t="190066" x="4181475" y="4130675"/>
          <p14:tracePt t="190074" x="4181475" y="4121150"/>
          <p14:tracePt t="190082" x="4171950" y="4121150"/>
          <p14:tracePt t="190127" x="4164013" y="4113213"/>
          <p14:tracePt t="190142" x="4164013" y="4105275"/>
          <p14:tracePt t="190149" x="4156075" y="4095750"/>
          <p14:tracePt t="190157" x="4146550" y="4087813"/>
          <p14:tracePt t="190165" x="4138613" y="4087813"/>
          <p14:tracePt t="190182" x="4121150" y="4079875"/>
          <p14:tracePt t="190189" x="4105275" y="4079875"/>
          <p14:tracePt t="190198" x="4087813" y="4079875"/>
          <p14:tracePt t="190203" x="4070350" y="4079875"/>
          <p14:tracePt t="190212" x="4070350" y="4070350"/>
          <p14:tracePt t="190227" x="4062413" y="4070350"/>
          <p14:tracePt t="190243" x="4052888" y="4070350"/>
          <p14:tracePt t="190260" x="4044950" y="4070350"/>
          <p14:tracePt t="190273" x="4027488" y="4070350"/>
          <p14:tracePt t="190281" x="4002088" y="4062413"/>
          <p14:tracePt t="190289" x="3986213" y="4062413"/>
          <p14:tracePt t="190297" x="3951288" y="4062413"/>
          <p14:tracePt t="190305" x="3917950" y="4062413"/>
          <p14:tracePt t="190313" x="3892550" y="4062413"/>
          <p14:tracePt t="190319" x="3867150" y="4062413"/>
          <p14:tracePt t="190327" x="3832225" y="4070350"/>
          <p14:tracePt t="190335" x="3798888" y="4070350"/>
          <p14:tracePt t="190343" x="3773488" y="4070350"/>
          <p14:tracePt t="190351" x="3748088" y="4070350"/>
          <p14:tracePt t="190360" x="3722688" y="4070350"/>
          <p14:tracePt t="190368" x="3705225" y="4070350"/>
          <p14:tracePt t="190376" x="3679825" y="4070350"/>
          <p14:tracePt t="190383" x="3662363" y="4070350"/>
          <p14:tracePt t="190591" x="3636963" y="4070350"/>
          <p14:tracePt t="190599" x="3611563" y="4079875"/>
          <p14:tracePt t="190608" x="3594100" y="4087813"/>
          <p14:tracePt t="190615" x="3586163" y="4095750"/>
          <p14:tracePt t="190621" x="3578225" y="4095750"/>
          <p14:tracePt t="190939" x="3586163" y="4095750"/>
          <p14:tracePt t="190948" x="3594100" y="4105275"/>
          <p14:tracePt t="190955" x="3603625" y="4105275"/>
          <p14:tracePt t="190963" x="3611563" y="4113213"/>
          <p14:tracePt t="190971" x="3611563" y="4121150"/>
          <p14:tracePt t="190979" x="3619500" y="4121150"/>
          <p14:tracePt t="190985" x="3629025" y="4130675"/>
          <p14:tracePt t="190993" x="3629025" y="4138613"/>
          <p14:tracePt t="191010" x="3636963" y="4146550"/>
          <p14:tracePt t="191079" x="3646488" y="4146550"/>
          <p14:tracePt t="191096" x="3654425" y="4146550"/>
          <p14:tracePt t="191101" x="3654425" y="4156075"/>
          <p14:tracePt t="191110" x="3662363" y="4164013"/>
          <p14:tracePt t="191117" x="3671888" y="4164013"/>
          <p14:tracePt t="191126" x="3679825" y="4164013"/>
          <p14:tracePt t="191133" x="3697288" y="4171950"/>
          <p14:tracePt t="191141" x="3705225" y="4181475"/>
          <p14:tracePt t="191149" x="3705225" y="4189413"/>
          <p14:tracePt t="191158" x="3722688" y="4189413"/>
          <p14:tracePt t="191165" x="3738563" y="4197350"/>
          <p14:tracePt t="191172" x="3748088" y="4206875"/>
          <p14:tracePt t="191179" x="3756025" y="4206875"/>
          <p14:tracePt t="191187" x="3773488" y="4214813"/>
          <p14:tracePt t="191195" x="3773488" y="4224338"/>
          <p14:tracePt t="191204" x="3781425" y="4224338"/>
          <p14:tracePt t="191212" x="3790950" y="4224338"/>
          <p14:tracePt t="191311" x="3798888" y="4224338"/>
          <p14:tracePt t="191374" x="3806825" y="4224338"/>
          <p14:tracePt t="191700" x="3806825" y="4240213"/>
          <p14:tracePt t="191706" x="3773488" y="4300538"/>
          <p14:tracePt t="191716" x="3722688" y="4394200"/>
          <p14:tracePt t="191721" x="3662363" y="4495800"/>
          <p14:tracePt t="191730" x="3594100" y="4614863"/>
          <p14:tracePt t="191737" x="3502025" y="4767263"/>
          <p14:tracePt t="191746" x="3373438" y="4929188"/>
          <p14:tracePt t="191753" x="3211513" y="5132388"/>
          <p14:tracePt t="191762" x="3033713" y="5345113"/>
          <p14:tracePt t="191769" x="2855913" y="5557838"/>
          <p14:tracePt t="191777" x="2711450" y="5719763"/>
          <p14:tracePt t="191784" x="2557463" y="5846763"/>
          <p14:tracePt t="191791" x="2405063" y="5957888"/>
          <p14:tracePt t="191799" x="2286000" y="6016625"/>
          <p14:tracePt t="191808" x="2200275" y="6049963"/>
          <p14:tracePt t="191815" x="2133600" y="6067425"/>
          <p14:tracePt t="191824" x="2116138" y="6067425"/>
          <p14:tracePt t="191829" x="2108200" y="6067425"/>
          <p14:tracePt t="191907" x="2098675" y="6067425"/>
          <p14:tracePt t="191924" x="2082800" y="6067425"/>
          <p14:tracePt t="192078" x="2073275" y="6067425"/>
          <p14:tracePt t="193573" x="2098675" y="6042025"/>
          <p14:tracePt t="193581" x="2260600" y="5905500"/>
          <p14:tracePt t="193589" x="2430463" y="5745163"/>
          <p14:tracePt t="193595" x="2643188" y="5565775"/>
          <p14:tracePt t="193603" x="2820988" y="5430838"/>
          <p14:tracePt t="193612" x="2949575" y="5327650"/>
          <p14:tracePt t="193619" x="3025775" y="5251450"/>
          <p14:tracePt t="193628" x="3076575" y="5192713"/>
          <p14:tracePt t="193635" x="3101975" y="5157788"/>
          <p14:tracePt t="193643" x="3135313" y="5124450"/>
          <p14:tracePt t="193649" x="3152775" y="5091113"/>
          <p14:tracePt t="193658" x="3178175" y="5048250"/>
          <p14:tracePt t="193665" x="3195638" y="5013325"/>
          <p14:tracePt t="193674" x="3211513" y="4962525"/>
          <p14:tracePt t="193681" x="3221038" y="4919663"/>
          <p14:tracePt t="193690" x="3246438" y="4860925"/>
          <p14:tracePt t="193698" x="3254375" y="4775200"/>
          <p14:tracePt t="193703" x="3263900" y="4716463"/>
          <p14:tracePt t="193712" x="3271838" y="4683125"/>
          <p14:tracePt t="193719" x="3279775" y="4657725"/>
          <p14:tracePt t="193728" x="3289300" y="4630738"/>
          <p14:tracePt t="193735" x="3289300" y="4622800"/>
          <p14:tracePt t="193743" x="3297238" y="4605338"/>
          <p14:tracePt t="193751" x="3305175" y="4579938"/>
          <p14:tracePt t="193760" x="3314700" y="4546600"/>
          <p14:tracePt t="193767" x="3340100" y="4513263"/>
          <p14:tracePt t="193773" x="3365500" y="4478338"/>
          <p14:tracePt t="193782" x="3398838" y="4435475"/>
          <p14:tracePt t="193789" x="3424238" y="4402138"/>
          <p14:tracePt t="193798" x="3467100" y="4351338"/>
          <p14:tracePt t="193805" x="3492500" y="4325938"/>
          <p14:tracePt t="193813" x="3492500" y="4300538"/>
          <p14:tracePt t="193821" x="3502025" y="4291013"/>
          <p14:tracePt t="193827" x="3502025" y="4283075"/>
          <p14:tracePt t="193843" x="3502025" y="4275138"/>
          <p14:tracePt t="193875" x="3502025" y="4257675"/>
          <p14:tracePt t="193905" x="3502025" y="4249738"/>
          <p14:tracePt t="193913" x="3509963" y="4240213"/>
          <p14:tracePt t="193921" x="3509963" y="4232275"/>
          <p14:tracePt t="193930" x="3517900" y="4224338"/>
          <p14:tracePt t="193937" x="3517900" y="4206875"/>
          <p14:tracePt t="193945" x="3527425" y="4197350"/>
          <p14:tracePt t="193960" x="3527425" y="4189413"/>
          <p14:tracePt t="193967" x="3527425" y="4181475"/>
          <p14:tracePt t="193976" x="3527425" y="4171950"/>
          <p14:tracePt t="193992" x="3527425" y="4164013"/>
          <p14:tracePt t="193999" x="3527425" y="4146550"/>
          <p14:tracePt t="194014" x="3527425" y="4138613"/>
          <p14:tracePt t="194021" x="3527425" y="4130675"/>
          <p14:tracePt t="194029" x="3527425" y="4121150"/>
          <p14:tracePt t="194037" x="3527425" y="4113213"/>
          <p14:tracePt t="194045" x="3527425" y="4105275"/>
          <p14:tracePt t="194061" x="3527425" y="4095750"/>
          <p14:tracePt t="194069" x="3527425" y="4087813"/>
          <p14:tracePt t="194084" x="3527425" y="4079875"/>
          <p14:tracePt t="194100" x="3527425" y="4070350"/>
          <p14:tracePt t="194191" x="3527425" y="4062413"/>
          <p14:tracePt t="194208" x="3527425" y="4052888"/>
          <p14:tracePt t="194215" x="3527425" y="4044950"/>
          <p14:tracePt t="196670" x="3527425" y="4037013"/>
          <p14:tracePt t="196677" x="3509963" y="4027488"/>
          <p14:tracePt t="196685" x="3502025" y="4019550"/>
          <p14:tracePt t="196701" x="3492500" y="4019550"/>
          <p14:tracePt t="196771" x="3484563" y="4019550"/>
          <p14:tracePt t="196787" x="3475038" y="4019550"/>
          <p14:tracePt t="196801" x="3467100" y="4019550"/>
          <p14:tracePt t="196810" x="3459163" y="4019550"/>
          <p14:tracePt t="196817" x="3449638" y="4019550"/>
          <p14:tracePt t="196826" x="3441700" y="4019550"/>
          <p14:tracePt t="196833" x="3433763" y="4019550"/>
          <p14:tracePt t="196842" x="3424238" y="4027488"/>
          <p14:tracePt t="196850" x="3408363" y="4027488"/>
          <p14:tracePt t="196863" x="3398838" y="4027488"/>
          <p14:tracePt t="196876" x="3390900" y="4027488"/>
          <p14:tracePt t="196879" x="3382963" y="4027488"/>
          <p14:tracePt t="196896" x="3373438" y="4027488"/>
          <p14:tracePt t="196903" x="3365500" y="4027488"/>
          <p14:tracePt t="197003" x="3355975" y="4027488"/>
          <p14:tracePt t="197019" x="3348038" y="4027488"/>
          <p14:tracePt t="197027" x="3340100" y="4027488"/>
          <p14:tracePt t="197041" x="3330575" y="4037013"/>
          <p14:tracePt t="197049" x="3322638" y="4037013"/>
          <p14:tracePt t="197066" x="3314700" y="4037013"/>
          <p14:tracePt t="197074" x="3305175" y="4037013"/>
          <p14:tracePt t="197173" x="3279775" y="4044950"/>
          <p14:tracePt t="197181" x="3254375" y="4052888"/>
          <p14:tracePt t="197189" x="3211513" y="4052888"/>
          <p14:tracePt t="197198" x="3178175" y="4052888"/>
          <p14:tracePt t="197205" x="3152775" y="4052888"/>
          <p14:tracePt t="197214" x="3127375" y="4052888"/>
          <p14:tracePt t="197219" x="3109913" y="4052888"/>
          <p14:tracePt t="197468" x="3109913" y="4044950"/>
          <p14:tracePt t="197476" x="3119438" y="4044950"/>
          <p14:tracePt t="197491" x="3127375" y="4037013"/>
          <p14:tracePt t="197508" x="3135313" y="4027488"/>
          <p14:tracePt t="197608" x="3144838" y="4027488"/>
          <p14:tracePt t="197638" x="3170238" y="4027488"/>
          <p14:tracePt t="197645" x="3186113" y="4019550"/>
          <p14:tracePt t="197653" x="3203575" y="4019550"/>
          <p14:tracePt t="197661" x="3228975" y="4019550"/>
          <p14:tracePt t="197677" x="3238500" y="4019550"/>
          <p14:tracePt t="197708" x="3246438" y="4019550"/>
          <p14:tracePt t="199357" x="3263900" y="4027488"/>
          <p14:tracePt t="199366" x="3322638" y="4027488"/>
          <p14:tracePt t="199373" x="3382963" y="4037013"/>
          <p14:tracePt t="199381" x="3441700" y="4044950"/>
          <p14:tracePt t="199387" x="3492500" y="4044950"/>
          <p14:tracePt t="199396" x="3527425" y="4044950"/>
          <p14:tracePt t="199403" x="3560763" y="4044950"/>
          <p14:tracePt t="199411" x="3586163" y="4044950"/>
          <p14:tracePt t="199419" x="3594100" y="4044950"/>
          <p14:tracePt t="199428" x="3603625" y="4044950"/>
          <p14:tracePt t="200115" x="3603625" y="4052888"/>
          <p14:tracePt t="200123" x="3594100" y="4062413"/>
          <p14:tracePt t="200132" x="3586163" y="4062413"/>
          <p14:tracePt t="200147" x="3578225" y="4070350"/>
          <p14:tracePt t="200155" x="3578225" y="4079875"/>
          <p14:tracePt t="200411" x="3578225" y="4105275"/>
          <p14:tracePt t="200418" x="3568700" y="4130675"/>
          <p14:tracePt t="200426" x="3568700" y="4146550"/>
          <p14:tracePt t="200434" x="3560763" y="4171950"/>
          <p14:tracePt t="200442" x="3552825" y="4197350"/>
          <p14:tracePt t="200449" x="3543300" y="4224338"/>
          <p14:tracePt t="200458" x="3543300" y="4240213"/>
          <p14:tracePt t="200466" x="3543300" y="4265613"/>
          <p14:tracePt t="200473" x="3543300" y="4275138"/>
          <p14:tracePt t="200481" x="3543300" y="4291013"/>
          <p14:tracePt t="200488" x="3543300" y="4300538"/>
          <p14:tracePt t="200503" x="3543300" y="4308475"/>
          <p14:tracePt t="200512" x="3543300" y="4316413"/>
          <p14:tracePt t="200519" x="3543300" y="4325938"/>
          <p14:tracePt t="200535" x="3543300" y="4333875"/>
          <p14:tracePt t="200542" x="3543300" y="4341813"/>
          <p14:tracePt t="200558" x="3543300" y="4351338"/>
          <p14:tracePt t="200565" x="3543300" y="4359275"/>
          <p14:tracePt t="200574" x="3543300" y="4368800"/>
          <p14:tracePt t="200581" x="3543300" y="4384675"/>
          <p14:tracePt t="200590" x="3552825" y="4394200"/>
          <p14:tracePt t="200596" x="3560763" y="4402138"/>
          <p14:tracePt t="200604" x="3568700" y="4419600"/>
          <p14:tracePt t="200612" x="3578225" y="4445000"/>
          <p14:tracePt t="200619" x="3578225" y="4460875"/>
          <p14:tracePt t="200628" x="3586163" y="4478338"/>
          <p14:tracePt t="200635" x="3586163" y="4495800"/>
          <p14:tracePt t="200643" x="3586163" y="4503738"/>
          <p14:tracePt t="200651" x="3594100" y="4529138"/>
          <p14:tracePt t="200660" x="3594100" y="4554538"/>
          <p14:tracePt t="200665" x="3594100" y="4589463"/>
          <p14:tracePt t="200673" x="3603625" y="4605338"/>
          <p14:tracePt t="200681" x="3603625" y="4630738"/>
          <p14:tracePt t="200689" x="3603625" y="4657725"/>
          <p14:tracePt t="200698" x="3603625" y="4673600"/>
          <p14:tracePt t="200705" x="3603625" y="4699000"/>
          <p14:tracePt t="200713" x="3611563" y="4724400"/>
          <p14:tracePt t="200719" x="3619500" y="4741863"/>
          <p14:tracePt t="200727" x="3619500" y="4767263"/>
          <p14:tracePt t="200735" x="3629025" y="4775200"/>
          <p14:tracePt t="200743" x="3629025" y="4784725"/>
          <p14:tracePt t="200752" x="3629025" y="4792663"/>
          <p14:tracePt t="200760" x="3629025" y="4802188"/>
          <p14:tracePt t="200768" x="3629025" y="4810125"/>
          <p14:tracePt t="200781" x="3629025" y="4818063"/>
          <p14:tracePt t="200789" x="3629025" y="4827588"/>
          <p14:tracePt t="200806" x="3629025" y="4843463"/>
          <p14:tracePt t="200814" x="3629025" y="4852988"/>
          <p14:tracePt t="200830" x="3629025" y="4868863"/>
          <p14:tracePt t="200837" x="3629025" y="4878388"/>
          <p14:tracePt t="200851" x="3629025" y="4886325"/>
          <p14:tracePt t="200860" x="3629025" y="4894263"/>
          <p14:tracePt t="200877" x="3629025" y="4903788"/>
          <p14:tracePt t="200892" x="3629025" y="4911725"/>
          <p14:tracePt t="200905" x="3629025" y="4919663"/>
          <p14:tracePt t="200913" x="3629025" y="4929188"/>
          <p14:tracePt t="200921" x="3629025" y="4937125"/>
          <p14:tracePt t="200938" x="3629025" y="4946650"/>
          <p14:tracePt t="200946" x="3629025" y="4954588"/>
          <p14:tracePt t="200961" x="3629025" y="4962525"/>
          <p14:tracePt t="200967" x="3629025" y="4972050"/>
          <p14:tracePt t="200976" x="3619500" y="4979988"/>
          <p14:tracePt t="200992" x="3619500" y="4987925"/>
          <p14:tracePt t="201000" x="3619500" y="4997450"/>
          <p14:tracePt t="201016" x="3619500" y="5013325"/>
          <p14:tracePt t="201021" x="3611563" y="5022850"/>
          <p14:tracePt t="201029" x="3611563" y="5030788"/>
          <p14:tracePt t="201037" x="3611563" y="5038725"/>
          <p14:tracePt t="201046" x="3603625" y="5048250"/>
          <p14:tracePt t="201053" x="3603625" y="5064125"/>
          <p14:tracePt t="201061" x="3603625" y="5073650"/>
          <p14:tracePt t="201076" x="3603625" y="5081588"/>
          <p14:tracePt t="201092" x="3594100" y="5091113"/>
          <p14:tracePt t="201100" x="3594100" y="5099050"/>
          <p14:tracePt t="201137" x="3594100" y="5106988"/>
          <p14:tracePt t="201146" x="3594100" y="5116513"/>
          <p14:tracePt t="201162" x="3594100" y="5124450"/>
          <p14:tracePt t="201170" x="3594100" y="5132388"/>
          <p14:tracePt t="201177" x="3594100" y="5141913"/>
          <p14:tracePt t="201193" x="3594100" y="5149850"/>
          <p14:tracePt t="201201" x="3594100" y="5157788"/>
          <p14:tracePt t="201215" x="3594100" y="5167313"/>
          <p14:tracePt t="201224" x="3594100" y="5175250"/>
          <p14:tracePt t="201239" x="3594100" y="5183188"/>
          <p14:tracePt t="201270" x="3594100" y="5192713"/>
          <p14:tracePt t="201286" x="3594100" y="5200650"/>
          <p14:tracePt t="201318" x="3594100" y="5208588"/>
          <p14:tracePt t="201323" x="3603625" y="5218113"/>
          <p14:tracePt t="201331" x="3603625" y="5226050"/>
          <p14:tracePt t="201355" x="3603625" y="5235575"/>
          <p14:tracePt t="201364" x="3611563" y="5243513"/>
          <p14:tracePt t="201385" x="3611563" y="5251450"/>
          <p14:tracePt t="201393" x="3611563" y="5260975"/>
          <p14:tracePt t="201401" x="3611563" y="5268913"/>
          <p14:tracePt t="201463" x="3611563" y="5276850"/>
          <p14:tracePt t="201479" x="3611563" y="5286375"/>
          <p14:tracePt t="201517" x="3611563" y="5294313"/>
          <p14:tracePt t="201533" x="3611563" y="5302250"/>
          <p14:tracePt t="201549" x="3611563" y="5311775"/>
          <p14:tracePt t="201563" x="3611563" y="5319713"/>
          <p14:tracePt t="201579" x="3611563" y="5327650"/>
          <p14:tracePt t="201641" x="3611563" y="5337175"/>
          <p14:tracePt t="201649" x="3611563" y="5345113"/>
          <p14:tracePt t="201665" x="3611563" y="5353050"/>
          <p14:tracePt t="201673" x="3611563" y="5362575"/>
          <p14:tracePt t="201695" x="3611563" y="5370513"/>
          <p14:tracePt t="202076" x="3603625" y="5370513"/>
          <p14:tracePt t="202099" x="3594100" y="5370513"/>
          <p14:tracePt t="202108" x="3594100" y="5362575"/>
          <p14:tracePt t="202113" x="3586163" y="5353050"/>
          <p14:tracePt t="202121" x="3578225" y="5353050"/>
          <p14:tracePt t="202175" x="3568700" y="5345113"/>
          <p14:tracePt t="214247" x="3578225" y="5345113"/>
          <p14:tracePt t="214253" x="3586163" y="5345113"/>
          <p14:tracePt t="214270" x="3594100" y="5345113"/>
          <p14:tracePt t="214286" x="3594100" y="5337175"/>
          <p14:tracePt t="214401" x="3619500" y="5319713"/>
          <p14:tracePt t="214410" x="3636963" y="5311775"/>
          <p14:tracePt t="214418" x="3662363" y="5302250"/>
          <p14:tracePt t="214426" x="3671888" y="5294313"/>
          <p14:tracePt t="214433" x="3679825" y="5294313"/>
          <p14:tracePt t="214688" x="3697288" y="5294313"/>
          <p14:tracePt t="214695" x="3722688" y="5286375"/>
          <p14:tracePt t="214703" x="3738563" y="5286375"/>
          <p14:tracePt t="214711" x="3763963" y="5286375"/>
          <p14:tracePt t="214719" x="3781425" y="5286375"/>
          <p14:tracePt t="214727" x="3790950" y="5286375"/>
          <p14:tracePt t="214735" x="3798888" y="5276850"/>
          <p14:tracePt t="217756" x="3798888" y="5268913"/>
          <p14:tracePt t="217763" x="3781425" y="5218113"/>
          <p14:tracePt t="217769" x="3756025" y="5167313"/>
          <p14:tracePt t="217778" x="3722688" y="5132388"/>
          <p14:tracePt t="217785" x="3705225" y="5099050"/>
          <p14:tracePt t="217794" x="3687763" y="5073650"/>
          <p14:tracePt t="217801" x="3679825" y="5048250"/>
          <p14:tracePt t="217810" x="3671888" y="5030788"/>
          <p14:tracePt t="217817" x="3662363" y="5005388"/>
          <p14:tracePt t="217823" x="3654425" y="4979988"/>
          <p14:tracePt t="217831" x="3654425" y="4972050"/>
          <p14:tracePt t="217839" x="3646488" y="4962525"/>
          <p14:tracePt t="217847" x="3636963" y="4946650"/>
          <p14:tracePt t="217855" x="3629025" y="4937125"/>
          <p14:tracePt t="217863" x="3629025" y="4911725"/>
          <p14:tracePt t="217871" x="3629025" y="4894263"/>
          <p14:tracePt t="217879" x="3629025" y="4886325"/>
          <p14:tracePt t="217887" x="3629025" y="4868863"/>
          <p14:tracePt t="217894" x="3629025" y="4852988"/>
          <p14:tracePt t="217901" x="3629025" y="4843463"/>
          <p14:tracePt t="217910" x="3629025" y="4827588"/>
          <p14:tracePt t="217927" x="3629025" y="4784725"/>
          <p14:tracePt t="217933" x="3629025" y="4767263"/>
          <p14:tracePt t="217942" x="3629025" y="4759325"/>
          <p14:tracePt t="217948" x="3629025" y="4741863"/>
          <p14:tracePt t="217955" x="3629025" y="4724400"/>
          <p14:tracePt t="217963" x="3629025" y="4716463"/>
          <p14:tracePt t="217971" x="3629025" y="4699000"/>
          <p14:tracePt t="217979" x="3629025" y="4691063"/>
          <p14:tracePt t="217988" x="3629025" y="4673600"/>
          <p14:tracePt t="217995" x="3629025" y="4657725"/>
          <p14:tracePt t="218001" x="3636963" y="4640263"/>
          <p14:tracePt t="218010" x="3646488" y="4630738"/>
          <p14:tracePt t="218018" x="3654425" y="4614863"/>
          <p14:tracePt t="218026" x="3662363" y="4589463"/>
          <p14:tracePt t="218033" x="3671888" y="4579938"/>
          <p14:tracePt t="218042" x="3671888" y="4564063"/>
          <p14:tracePt t="218049" x="3679825" y="4546600"/>
          <p14:tracePt t="218058" x="3687763" y="4538663"/>
          <p14:tracePt t="218066" x="3697288" y="4538663"/>
          <p14:tracePt t="218071" x="3697288" y="4529138"/>
          <p14:tracePt t="218079" x="3705225" y="4521200"/>
          <p14:tracePt t="218087" x="3705225" y="4513263"/>
          <p14:tracePt t="218096" x="3713163" y="4503738"/>
          <p14:tracePt t="218103" x="3722688" y="4495800"/>
          <p14:tracePt t="218112" x="3722688" y="4486275"/>
          <p14:tracePt t="218119" x="3722688" y="4470400"/>
          <p14:tracePt t="218126" x="3730625" y="4452938"/>
          <p14:tracePt t="218133" x="3730625" y="4427538"/>
          <p14:tracePt t="218142" x="3738563" y="4402138"/>
          <p14:tracePt t="218149" x="3748088" y="4384675"/>
          <p14:tracePt t="218165" x="3748088" y="4368800"/>
          <p14:tracePt t="218173" x="3756025" y="4359275"/>
          <p14:tracePt t="218188" x="3756025" y="4351338"/>
          <p14:tracePt t="218195" x="3763963" y="4351338"/>
          <p14:tracePt t="218203" x="3763963" y="4341813"/>
          <p14:tracePt t="218219" x="3763963" y="4333875"/>
          <p14:tracePt t="218227" x="3773488" y="4325938"/>
          <p14:tracePt t="218244" x="3773488" y="4316413"/>
          <p14:tracePt t="218249" x="3781425" y="4316413"/>
          <p14:tracePt t="218258" x="3781425" y="4308475"/>
          <p14:tracePt t="218273" x="3781425" y="4300538"/>
          <p14:tracePt t="218311" x="3781425" y="4291013"/>
          <p14:tracePt t="218351" x="3781425" y="4283075"/>
          <p14:tracePt t="218373" x="3781425" y="4275138"/>
          <p14:tracePt t="218382" x="3781425" y="4265613"/>
          <p14:tracePt t="218389" x="3781425" y="4257675"/>
          <p14:tracePt t="218406" x="3773488" y="4257675"/>
          <p14:tracePt t="218414" x="3773488" y="4249738"/>
          <p14:tracePt t="218427" x="3773488" y="4240213"/>
          <p14:tracePt t="218481" x="3773488" y="4232275"/>
          <p14:tracePt t="218537" x="3763963" y="4224338"/>
          <p14:tracePt t="218543" x="3763963" y="4214813"/>
          <p14:tracePt t="218551" x="3756025" y="4214813"/>
          <p14:tracePt t="218560" x="3756025" y="4206875"/>
          <p14:tracePt t="218567" x="3756025" y="4197350"/>
          <p14:tracePt t="218591" x="3748088" y="4197350"/>
          <p14:tracePt t="218708" x="3748088" y="4181475"/>
          <p14:tracePt t="218723" x="3748088" y="4171950"/>
          <p14:tracePt t="224260" x="3738563" y="4171950"/>
          <p14:tracePt t="224267" x="3722688" y="4171950"/>
          <p14:tracePt t="224283" x="3713163" y="4171950"/>
          <p14:tracePt t="224289" x="3705225" y="4171950"/>
          <p14:tracePt t="224399" x="3697288" y="4171950"/>
          <p14:tracePt t="224405" x="3679825" y="4171950"/>
          <p14:tracePt t="224414" x="3671888" y="4181475"/>
          <p14:tracePt t="224421" x="3654425" y="4189413"/>
          <p14:tracePt t="224429" x="3636963" y="4197350"/>
          <p14:tracePt t="224437" x="3619500" y="4197350"/>
          <p14:tracePt t="224445" x="3619500" y="4206875"/>
          <p14:tracePt t="224453" x="3611563" y="4206875"/>
          <p14:tracePt t="224460" x="3603625" y="4214813"/>
          <p14:tracePt t="224468" x="3603625" y="4224338"/>
          <p14:tracePt t="224476" x="3594100" y="4224338"/>
          <p14:tracePt t="224484" x="3586163" y="4224338"/>
          <p14:tracePt t="224492" x="3578225" y="4224338"/>
          <p14:tracePt t="224508" x="3568700" y="4232275"/>
          <p14:tracePt t="224514" x="3560763" y="4232275"/>
          <p14:tracePt t="224529" x="3552825" y="4232275"/>
          <p14:tracePt t="224537" x="3543300" y="4232275"/>
          <p14:tracePt t="224546" x="3535363" y="4232275"/>
          <p14:tracePt t="224562" x="3517900" y="4232275"/>
          <p14:tracePt t="224577" x="3509963" y="4232275"/>
          <p14:tracePt t="224583" x="3502025" y="4232275"/>
          <p14:tracePt t="224592" x="3492500" y="4240213"/>
          <p14:tracePt t="224708" x="3484563" y="4240213"/>
          <p14:tracePt t="224715" x="3475038" y="4240213"/>
          <p14:tracePt t="224731" x="3467100" y="4240213"/>
          <p14:tracePt t="224739" x="3459163" y="4240213"/>
          <p14:tracePt t="224747" x="3449638" y="4232275"/>
          <p14:tracePt t="224755" x="3441700" y="4232275"/>
          <p14:tracePt t="224763" x="3424238" y="4224338"/>
          <p14:tracePt t="224769" x="3416300" y="4224338"/>
          <p14:tracePt t="224777" x="3398838" y="4224338"/>
          <p14:tracePt t="224785" x="3373438" y="4214813"/>
          <p14:tracePt t="224794" x="3355975" y="4206875"/>
          <p14:tracePt t="224801" x="3348038" y="4197350"/>
          <p14:tracePt t="224810" x="3340100" y="4197350"/>
          <p14:tracePt t="224823" x="3330575" y="4197350"/>
          <p14:tracePt t="224942" x="3330575" y="4189413"/>
          <p14:tracePt t="224955" x="3322638" y="4189413"/>
          <p14:tracePt t="224963" x="3314700" y="4189413"/>
          <p14:tracePt t="224979" x="3305175" y="4189413"/>
          <p14:tracePt t="225071" x="3297238" y="4189413"/>
          <p14:tracePt t="225088" x="3289300" y="4189413"/>
          <p14:tracePt t="225095" x="3279775" y="4189413"/>
          <p14:tracePt t="225103" x="3271838" y="4189413"/>
          <p14:tracePt t="225111" x="3263900" y="4189413"/>
          <p14:tracePt t="225119" x="3246438" y="4189413"/>
          <p14:tracePt t="225126" x="3238500" y="4189413"/>
          <p14:tracePt t="225142" x="3228975" y="4189413"/>
          <p14:tracePt t="225149" x="3221038" y="4189413"/>
          <p14:tracePt t="225158" x="3211513" y="4189413"/>
          <p14:tracePt t="225241" x="3203575" y="4189413"/>
          <p14:tracePt t="225258" x="3195638" y="4189413"/>
          <p14:tracePt t="225273" x="3186113" y="4189413"/>
          <p14:tracePt t="225777" x="3186113" y="4197350"/>
          <p14:tracePt t="225792" x="3178175" y="4206875"/>
          <p14:tracePt t="226218" x="3178175" y="4214813"/>
          <p14:tracePt t="226225" x="3170238" y="4214813"/>
          <p14:tracePt t="226233" x="3170238" y="4224338"/>
          <p14:tracePt t="226241" x="3170238" y="4232275"/>
          <p14:tracePt t="226250" x="3170238" y="4240213"/>
          <p14:tracePt t="226373" x="3160713" y="4240213"/>
          <p14:tracePt t="226568" x="3160713" y="4224338"/>
          <p14:tracePt t="226574" x="3160713" y="4214813"/>
          <p14:tracePt t="226581" x="3160713" y="4206875"/>
          <p14:tracePt t="226598" x="3160713" y="4197350"/>
          <p14:tracePt t="226838" x="3160713" y="4181475"/>
          <p14:tracePt t="227239" x="3160713" y="4189413"/>
          <p14:tracePt t="227263" x="3160713" y="4197350"/>
          <p14:tracePt t="227279" x="3160713" y="4206875"/>
          <p14:tracePt t="227503" x="3170238" y="4197350"/>
          <p14:tracePt t="227519" x="3170238" y="4189413"/>
          <p14:tracePt t="227527" x="3170238" y="4181475"/>
          <p14:tracePt t="227533" x="3170238" y="4171950"/>
          <p14:tracePt t="227549" x="3178175" y="4164013"/>
          <p14:tracePt t="227558" x="3178175" y="4156075"/>
          <p14:tracePt t="227565" x="3186113" y="4146550"/>
          <p14:tracePt t="227573" x="3186113" y="4130675"/>
          <p14:tracePt t="227581" x="3195638" y="4105275"/>
          <p14:tracePt t="227587" x="3195638" y="4095750"/>
          <p14:tracePt t="227595" x="3195638" y="4079875"/>
          <p14:tracePt t="227603" x="3195638" y="4070350"/>
          <p14:tracePt t="227612" x="3195638" y="4062413"/>
          <p14:tracePt t="227620" x="3195638" y="4052888"/>
          <p14:tracePt t="227627" x="3195638" y="4044950"/>
          <p14:tracePt t="227642" x="3195638" y="4037013"/>
          <p14:tracePt t="227651" x="3195638" y="4027488"/>
          <p14:tracePt t="227657" x="3186113" y="4027488"/>
          <p14:tracePt t="227665" x="3186113" y="4019550"/>
          <p14:tracePt t="227673" x="3186113" y="4011613"/>
          <p14:tracePt t="227690" x="3186113" y="4002088"/>
          <p14:tracePt t="227773" x="3178175" y="4002088"/>
          <p14:tracePt t="227790" x="3170238" y="3976688"/>
          <p14:tracePt t="227798" x="3160713" y="3968750"/>
          <p14:tracePt t="227805" x="3152775" y="3960813"/>
          <p14:tracePt t="227814" x="3152775" y="3951288"/>
          <p14:tracePt t="227822" x="3152775" y="3943350"/>
          <p14:tracePt t="227976" x="3152775" y="3960813"/>
          <p14:tracePt t="227983" x="3160713" y="3968750"/>
          <p14:tracePt t="227992" x="3160713" y="3986213"/>
          <p14:tracePt t="228000" x="3170238" y="4002088"/>
          <p14:tracePt t="228008" x="3178175" y="4011613"/>
          <p14:tracePt t="228014" x="3178175" y="4019550"/>
          <p14:tracePt t="228021" x="3186113" y="4037013"/>
          <p14:tracePt t="228030" x="3195638" y="4037013"/>
          <p14:tracePt t="228037" x="3195638" y="4044950"/>
          <p14:tracePt t="228046" x="3203575" y="4062413"/>
          <p14:tracePt t="228061" x="3203575" y="4079875"/>
          <p14:tracePt t="228067" x="3211513" y="4095750"/>
          <p14:tracePt t="228076" x="3221038" y="4105275"/>
          <p14:tracePt t="228084" x="3228975" y="4121150"/>
          <p14:tracePt t="228092" x="3228975" y="4130675"/>
          <p14:tracePt t="228099" x="3228975" y="4138613"/>
          <p14:tracePt t="228108" x="3238500" y="4156075"/>
          <p14:tracePt t="228116" x="3238500" y="4164013"/>
          <p14:tracePt t="228122" x="3238500" y="4171950"/>
          <p14:tracePt t="228132" x="3238500" y="4181475"/>
          <p14:tracePt t="228137" x="3246438" y="4189413"/>
          <p14:tracePt t="228153" x="3246438" y="4197350"/>
          <p14:tracePt t="228162" x="3246438" y="4206875"/>
          <p14:tracePt t="228192" x="3246438" y="4214813"/>
          <p14:tracePt t="228199" x="3246438" y="4224338"/>
          <p14:tracePt t="228208" x="3246438" y="4232275"/>
          <p14:tracePt t="228223" x="3246438" y="4240213"/>
          <p14:tracePt t="228232" x="3246438" y="4249738"/>
          <p14:tracePt t="228246" x="3246438" y="4257675"/>
          <p14:tracePt t="228253" x="3246438" y="4265613"/>
          <p14:tracePt t="228262" x="3246438" y="4275138"/>
          <p14:tracePt t="228277" x="3246438" y="4283075"/>
          <p14:tracePt t="228285" x="3246438" y="4291013"/>
          <p14:tracePt t="228315" x="3246438" y="4300538"/>
          <p14:tracePt t="229091" x="3238500" y="4291013"/>
          <p14:tracePt t="229097" x="3238500" y="4283075"/>
          <p14:tracePt t="229113" x="3228975" y="4275138"/>
          <p14:tracePt t="229121" x="3228975" y="4265613"/>
          <p14:tracePt t="229129" x="3228975" y="4257675"/>
          <p14:tracePt t="229151" x="3228975" y="4249738"/>
          <p14:tracePt t="229168" x="3221038" y="4240213"/>
          <p14:tracePt t="229275" x="3211513" y="4232275"/>
          <p14:tracePt t="229283" x="3211513" y="4224338"/>
          <p14:tracePt t="229292" x="3211513" y="4214813"/>
          <p14:tracePt t="229408" x="3203575" y="4214813"/>
          <p14:tracePt t="229439" x="3195638" y="4206875"/>
          <p14:tracePt t="229448" x="3195638" y="4197350"/>
          <p14:tracePt t="229548" x="3186113" y="4197350"/>
          <p14:tracePt t="229563" x="3186113" y="4206875"/>
          <p14:tracePt t="229569" x="3178175" y="4232275"/>
          <p14:tracePt t="229579" x="3170238" y="4232275"/>
          <p14:tracePt t="229585" x="3160713" y="4240213"/>
          <p14:tracePt t="229594" x="3160713" y="4249738"/>
          <p14:tracePt t="229601" x="3152775" y="4249738"/>
          <p14:tracePt t="229610" x="3144838" y="4257675"/>
          <p14:tracePt t="229617" x="3144838" y="4265613"/>
          <p14:tracePt t="229639" x="3144838" y="4275138"/>
          <p14:tracePt t="231080" x="3144838" y="4283075"/>
          <p14:tracePt t="231087" x="3144838" y="4291013"/>
          <p14:tracePt t="231211" x="3144838" y="4300538"/>
          <p14:tracePt t="231236" x="3144838" y="4308475"/>
          <p14:tracePt t="231244" x="3144838" y="4316413"/>
          <p14:tracePt t="231273" x="3144838" y="4325938"/>
          <p14:tracePt t="231281" x="3152775" y="4325938"/>
          <p14:tracePt t="231289" x="3152775" y="4333875"/>
          <p14:tracePt t="249215" x="3160713" y="4325938"/>
          <p14:tracePt t="249223" x="3211513" y="4265613"/>
          <p14:tracePt t="249232" x="3279775" y="4197350"/>
          <p14:tracePt t="249237" x="3330575" y="4171950"/>
          <p14:tracePt t="249246" x="3365500" y="4146550"/>
          <p14:tracePt t="249253" x="3390900" y="4138613"/>
          <p14:tracePt t="249261" x="3408363" y="4130675"/>
          <p14:tracePt t="249269" x="3424238" y="4130675"/>
          <p14:tracePt t="249278" x="3433763" y="4130675"/>
          <p14:tracePt t="249299" x="3441700" y="4130675"/>
          <p14:tracePt t="249307" x="3459163" y="4130675"/>
          <p14:tracePt t="249323" x="3475038" y="4130675"/>
          <p14:tracePt t="249331" x="3484563" y="4130675"/>
          <p14:tracePt t="249347" x="3492500" y="4130675"/>
          <p14:tracePt t="249355" x="3502025" y="4130675"/>
          <p14:tracePt t="249369" x="3502025" y="4138613"/>
          <p14:tracePt t="249394" x="3509963" y="4146550"/>
          <p14:tracePt t="249402" x="3517900" y="4146550"/>
          <p14:tracePt t="249409" x="3527425" y="4156075"/>
          <p14:tracePt t="249418" x="3527425" y="4164013"/>
          <p14:tracePt t="249423" x="3527425" y="4171950"/>
          <p14:tracePt t="249431" x="3535363" y="4181475"/>
          <p14:tracePt t="249439" x="3543300" y="4197350"/>
          <p14:tracePt t="249447" x="3552825" y="4206875"/>
          <p14:tracePt t="249456" x="3552825" y="4214813"/>
          <p14:tracePt t="249463" x="3552825" y="4224338"/>
          <p14:tracePt t="249517" x="3560763" y="4224338"/>
          <p14:tracePt t="249525" x="3578225" y="4214813"/>
          <p14:tracePt t="249533" x="3586163" y="4206875"/>
          <p14:tracePt t="249539" x="3594100" y="4206875"/>
          <p14:tracePt t="249547" x="3603625" y="4197350"/>
          <p14:tracePt t="249695" x="3603625" y="4189413"/>
          <p14:tracePt t="249704" x="3611563" y="4189413"/>
          <p14:tracePt t="249712" x="3619500" y="4181475"/>
          <p14:tracePt t="249717" x="3629025" y="4181475"/>
          <p14:tracePt t="249811" x="3646488" y="4189413"/>
          <p14:tracePt t="249819" x="3654425" y="4189413"/>
          <p14:tracePt t="249827" x="3662363" y="4197350"/>
          <p14:tracePt t="249835" x="3679825" y="4197350"/>
          <p14:tracePt t="249844" x="3687763" y="4197350"/>
          <p14:tracePt t="249849" x="3697288" y="4197350"/>
          <p14:tracePt t="249857" x="3713163" y="4197350"/>
          <p14:tracePt t="249876" x="3730625" y="4197350"/>
          <p14:tracePt t="249881" x="3738563" y="4197350"/>
          <p14:tracePt t="249889" x="3738563" y="4206875"/>
          <p14:tracePt t="249897" x="3748088" y="4206875"/>
          <p14:tracePt t="250122" x="3756025" y="4214813"/>
          <p14:tracePt t="250138" x="3756025" y="4224338"/>
          <p14:tracePt t="250144" x="3763963" y="4224338"/>
          <p14:tracePt t="250160" x="3773488" y="4232275"/>
          <p14:tracePt t="250184" x="3781425" y="4240213"/>
          <p14:tracePt t="250197" x="3781425" y="4249738"/>
          <p14:tracePt t="250205" x="3790950" y="4249738"/>
          <p14:tracePt t="250214" x="3798888" y="4257675"/>
          <p14:tracePt t="250221" x="3798888" y="4265613"/>
          <p14:tracePt t="250229" x="3806825" y="4265613"/>
          <p14:tracePt t="250237" x="3816350" y="4265613"/>
          <p14:tracePt t="250246" x="3824288" y="4275138"/>
          <p14:tracePt t="250253" x="3824288" y="4283075"/>
          <p14:tracePt t="250261" x="3832225" y="4291013"/>
          <p14:tracePt t="250267" x="3841750" y="4291013"/>
          <p14:tracePt t="250276" x="3841750" y="4300538"/>
          <p14:tracePt t="250283" x="3849688" y="4308475"/>
          <p14:tracePt t="250292" x="3867150" y="4316413"/>
          <p14:tracePt t="250308" x="3875088" y="4325938"/>
          <p14:tracePt t="250316" x="3883025" y="4333875"/>
          <p14:tracePt t="250345" x="3892550" y="4333875"/>
          <p14:tracePt t="250353" x="3892550" y="4351338"/>
          <p14:tracePt t="250361" x="3900488" y="4359275"/>
          <p14:tracePt t="250369" x="3917950" y="4359275"/>
          <p14:tracePt t="250378" x="3917950" y="4368800"/>
          <p14:tracePt t="250384" x="3935413" y="4376738"/>
          <p14:tracePt t="250392" x="3951288" y="4384675"/>
          <p14:tracePt t="250399" x="3960813" y="4394200"/>
          <p14:tracePt t="250408" x="3986213" y="4402138"/>
          <p14:tracePt t="250416" x="3994150" y="4402138"/>
          <p14:tracePt t="250423" x="3994150" y="4410075"/>
          <p14:tracePt t="250432" x="4011613" y="4419600"/>
          <p14:tracePt t="250439" x="4019550" y="4419600"/>
          <p14:tracePt t="250446" x="4027488" y="4427538"/>
          <p14:tracePt t="250453" x="4037013" y="4427538"/>
          <p14:tracePt t="250461" x="4052888" y="4435475"/>
          <p14:tracePt t="250470" x="4052888" y="4445000"/>
          <p14:tracePt t="250478" x="4062413" y="4445000"/>
          <p14:tracePt t="250485" x="4070350" y="4452938"/>
          <p14:tracePt t="250494" x="4070350" y="4460875"/>
          <p14:tracePt t="250499" x="4079875" y="4470400"/>
          <p14:tracePt t="250508" x="4087813" y="4470400"/>
          <p14:tracePt t="250515" x="4095750" y="4478338"/>
          <p14:tracePt t="250531" x="4095750" y="4486275"/>
          <p14:tracePt t="250539" x="4105275" y="4486275"/>
          <p14:tracePt t="250631" x="4113213" y="4486275"/>
          <p14:tracePt t="250640" x="4121150" y="4486275"/>
          <p14:tracePt t="250647" x="4146550" y="4495800"/>
          <p14:tracePt t="250655" x="4171950" y="4503738"/>
          <p14:tracePt t="250663" x="4189413" y="4503738"/>
          <p14:tracePt t="250671" x="4214813" y="4513263"/>
          <p14:tracePt t="250679" x="4240213" y="4521200"/>
          <p14:tracePt t="250686" x="4275138" y="4529138"/>
          <p14:tracePt t="250694" x="4291013" y="4538663"/>
          <p14:tracePt t="250701" x="4316413" y="4538663"/>
          <p14:tracePt t="250709" x="4351338" y="4546600"/>
          <p14:tracePt t="250718" x="4376738" y="4554538"/>
          <p14:tracePt t="250726" x="4394200" y="4554538"/>
          <p14:tracePt t="250734" x="4427538" y="4564063"/>
          <p14:tracePt t="250739" x="4452938" y="4572000"/>
          <p14:tracePt t="250748" x="4478338" y="4572000"/>
          <p14:tracePt t="250764" x="4486275" y="4572000"/>
          <p14:tracePt t="250771" x="4495800" y="4572000"/>
          <p14:tracePt t="250795" x="4503738" y="4572000"/>
          <p14:tracePt t="250803" x="4513263" y="4572000"/>
          <p14:tracePt t="250810" x="4521200" y="4572000"/>
          <p14:tracePt t="250817" x="4538663" y="4579938"/>
          <p14:tracePt t="250826" x="4564063" y="4589463"/>
          <p14:tracePt t="250834" x="4597400" y="4597400"/>
          <p14:tracePt t="250842" x="4614863" y="4605338"/>
          <p14:tracePt t="250850" x="4640263" y="4622800"/>
          <p14:tracePt t="250861" x="4673600" y="4630738"/>
          <p14:tracePt t="250864" x="4699000" y="4640263"/>
          <p14:tracePt t="250871" x="4724400" y="4648200"/>
          <p14:tracePt t="250879" x="4741863" y="4657725"/>
          <p14:tracePt t="250888" x="4759325" y="4657725"/>
          <p14:tracePt t="250895" x="4767263" y="4657725"/>
          <p14:tracePt t="250911" x="4767263" y="4665663"/>
          <p14:tracePt t="251012" x="4775200" y="4665663"/>
          <p14:tracePt t="251081" x="4784725" y="4673600"/>
          <p14:tracePt t="251098" x="4784725" y="4683125"/>
          <p14:tracePt t="251105" x="4810125" y="4683125"/>
          <p14:tracePt t="251112" x="4827588" y="4691063"/>
          <p14:tracePt t="251127" x="4843463" y="4699000"/>
          <p14:tracePt t="251144" x="4852988" y="4708525"/>
          <p14:tracePt t="251197" x="4860925" y="4708525"/>
          <p14:tracePt t="251214" x="4878388" y="4708525"/>
          <p14:tracePt t="251219" x="4878388" y="4716463"/>
          <p14:tracePt t="251228" x="4886325" y="4724400"/>
          <p14:tracePt t="251236" x="4894263" y="4733925"/>
          <p14:tracePt t="251251" x="4903788" y="4733925"/>
          <p14:tracePt t="251260" x="4911725" y="4741863"/>
          <p14:tracePt t="251267" x="4919663" y="4749800"/>
          <p14:tracePt t="251283" x="4929188" y="4759325"/>
          <p14:tracePt t="251289" x="4937125" y="4767263"/>
          <p14:tracePt t="251321" x="4946650" y="4767263"/>
          <p14:tracePt t="251648" x="4954588" y="4767263"/>
          <p14:tracePt t="251662" x="4962525" y="4775200"/>
          <p14:tracePt t="251678" x="4972050" y="4775200"/>
          <p14:tracePt t="251686" x="4979988" y="4784725"/>
          <p14:tracePt t="251702" x="4987925" y="4792663"/>
          <p14:tracePt t="251710" x="4997450" y="4792663"/>
          <p14:tracePt t="251715" x="5005388" y="4792663"/>
          <p14:tracePt t="251739" x="5013325" y="4792663"/>
          <p14:tracePt t="251794" x="5022850" y="4792663"/>
          <p14:tracePt t="251918" x="5022850" y="4802188"/>
          <p14:tracePt t="251941" x="5030788" y="4802188"/>
          <p14:tracePt t="251955" x="5038725" y="4802188"/>
          <p14:tracePt t="251963" x="5048250" y="4802188"/>
          <p14:tracePt t="252134" x="5056188" y="4802188"/>
          <p14:tracePt t="252182" x="5056188" y="4810125"/>
          <p14:tracePt t="252483" x="5064125" y="4810125"/>
          <p14:tracePt t="252489" x="5073650" y="4810125"/>
          <p14:tracePt t="252497" x="5081588" y="4810125"/>
          <p14:tracePt t="252505" x="5091113" y="4810125"/>
          <p14:tracePt t="253039" x="5081588" y="4810125"/>
          <p14:tracePt t="253072" x="5073650" y="4810125"/>
          <p14:tracePt t="254171" x="5073650" y="4802188"/>
          <p14:tracePt t="254180" x="5073650" y="4792663"/>
          <p14:tracePt t="254188" x="5073650" y="4784725"/>
          <p14:tracePt t="254194" x="5081588" y="4775200"/>
          <p14:tracePt t="254302" x="5081588" y="4767263"/>
          <p14:tracePt t="255628" x="5091113" y="4767263"/>
          <p14:tracePt t="255642" x="5091113" y="4775200"/>
          <p14:tracePt t="255658" x="5091113" y="4784725"/>
          <p14:tracePt t="255881" x="5099050" y="4784725"/>
          <p14:tracePt t="255992" x="5099050" y="4792663"/>
          <p14:tracePt t="255997" x="5099050" y="4810125"/>
          <p14:tracePt t="256005" x="5099050" y="4818063"/>
          <p14:tracePt t="256138" x="5099050" y="4827588"/>
          <p14:tracePt t="256153" x="5106988" y="4852988"/>
          <p14:tracePt t="256161" x="5106988" y="4860925"/>
          <p14:tracePt t="256167" x="5116513" y="4878388"/>
          <p14:tracePt t="256178" x="5124450" y="4894263"/>
          <p14:tracePt t="256191" x="5124450" y="4911725"/>
          <p14:tracePt t="256199" x="5124450" y="4919663"/>
          <p14:tracePt t="256208" x="5132388" y="4929188"/>
          <p14:tracePt t="256216" x="5132388" y="4937125"/>
          <p14:tracePt t="256223" x="5132388" y="4946650"/>
          <p14:tracePt t="256355" x="5132388" y="4954588"/>
          <p14:tracePt t="256362" x="5141913" y="4962525"/>
          <p14:tracePt t="256369" x="5141913" y="4972050"/>
          <p14:tracePt t="256378" x="5141913" y="4979988"/>
          <p14:tracePt t="256386" x="5141913" y="4987925"/>
          <p14:tracePt t="256401" x="5141913" y="4997450"/>
          <p14:tracePt t="256409" x="5141913" y="5005388"/>
          <p14:tracePt t="256424" x="5141913" y="5013325"/>
          <p14:tracePt t="256431" x="5149850" y="5022850"/>
          <p14:tracePt t="256439" x="5149850" y="5030788"/>
          <p14:tracePt t="256455" x="5149850" y="5038725"/>
          <p14:tracePt t="256463" x="5149850" y="5048250"/>
          <p14:tracePt t="256478" x="5157788" y="5048250"/>
          <p14:tracePt t="256485" x="5157788" y="5064125"/>
          <p14:tracePt t="256494" x="5157788" y="5073650"/>
          <p14:tracePt t="256510" x="5167313" y="5081588"/>
          <p14:tracePt t="256518" x="5167313" y="5091113"/>
          <p14:tracePt t="256526" x="5167313" y="5099050"/>
          <p14:tracePt t="256539" x="5167313" y="5106988"/>
          <p14:tracePt t="256548" x="5167313" y="5116513"/>
          <p14:tracePt t="256563" x="5167313" y="5124450"/>
          <p14:tracePt t="256588" x="5167313" y="5132388"/>
          <p14:tracePt t="256595" x="5167313" y="5141913"/>
          <p14:tracePt t="256601" x="5175250" y="5141913"/>
          <p14:tracePt t="256610" x="5175250" y="5157788"/>
          <p14:tracePt t="256618" x="5175250" y="5167313"/>
          <p14:tracePt t="256626" x="5183188" y="5175250"/>
          <p14:tracePt t="256633" x="5183188" y="5183188"/>
          <p14:tracePt t="256649" x="5183188" y="5192713"/>
          <p14:tracePt t="256655" x="5183188" y="5200650"/>
          <p14:tracePt t="256663" x="5183188" y="5208588"/>
          <p14:tracePt t="256765" x="5183188" y="5218113"/>
          <p14:tracePt t="256779" x="5183188" y="5243513"/>
          <p14:tracePt t="256787" x="5183188" y="5251450"/>
          <p14:tracePt t="256795" x="5175250" y="5251450"/>
          <p14:tracePt t="256803" x="5175250" y="5260975"/>
          <p14:tracePt t="256811" x="5175250" y="5268913"/>
          <p14:tracePt t="256958" x="5167313" y="5268913"/>
          <p14:tracePt t="256965" x="5167313" y="5276850"/>
          <p14:tracePt t="256974" x="5167313" y="5286375"/>
          <p14:tracePt t="256982" x="5167313" y="5294313"/>
          <p14:tracePt t="256997" x="5157788" y="5294313"/>
          <p14:tracePt t="257508" x="5157788" y="5268913"/>
          <p14:tracePt t="257515" x="5149850" y="5260975"/>
          <p14:tracePt t="257523" x="5149850" y="5251450"/>
          <p14:tracePt t="257531" x="5149850" y="5235575"/>
          <p14:tracePt t="257548" x="5149850" y="5226050"/>
          <p14:tracePt t="257555" x="5149850" y="5218113"/>
          <p14:tracePt t="257570" x="5149850" y="5208588"/>
          <p14:tracePt t="257578" x="5141913" y="5200650"/>
          <p14:tracePt t="257594" x="5141913" y="5192713"/>
          <p14:tracePt t="257618" x="5141913" y="5183188"/>
          <p14:tracePt t="258468" x="5141913" y="5192713"/>
          <p14:tracePt t="259715" x="5141913" y="5200650"/>
          <p14:tracePt t="259731" x="5141913" y="5208588"/>
          <p14:tracePt t="259761" x="5141913" y="5218113"/>
          <p14:tracePt t="260451" x="5149850" y="5208588"/>
          <p14:tracePt t="260457" x="5149850" y="5200650"/>
          <p14:tracePt t="260466" x="5149850" y="5192713"/>
          <p14:tracePt t="260473" x="5157788" y="5192713"/>
          <p14:tracePt t="260482" x="5157788" y="5183188"/>
          <p14:tracePt t="260489" x="5157788" y="5175250"/>
          <p14:tracePt t="260505" x="5157788" y="5157788"/>
          <p14:tracePt t="260511" x="5157788" y="5149850"/>
          <p14:tracePt t="260519" x="5157788" y="5141913"/>
          <p14:tracePt t="260528" x="5157788" y="5124450"/>
          <p14:tracePt t="260544" x="5157788" y="5116513"/>
          <p14:tracePt t="260551" x="5157788" y="5106988"/>
          <p14:tracePt t="260560" x="5149850" y="5099050"/>
          <p14:tracePt t="260576" x="5149850" y="5091113"/>
          <p14:tracePt t="260581" x="5149850" y="5081588"/>
          <p14:tracePt t="260589" x="5141913" y="5073650"/>
          <p14:tracePt t="260598" x="5132388" y="5056188"/>
          <p14:tracePt t="260605" x="5124450" y="5048250"/>
          <p14:tracePt t="260613" x="5116513" y="5048250"/>
          <p14:tracePt t="260621" x="5116513" y="5038725"/>
          <p14:tracePt t="260629" x="5116513" y="5030788"/>
          <p14:tracePt t="260659" x="5116513" y="5022850"/>
          <p14:tracePt t="260705" x="5106988" y="5022850"/>
          <p14:tracePt t="260721" x="5106988" y="5013325"/>
          <p14:tracePt t="260729" x="5099050" y="5005388"/>
          <p14:tracePt t="260744" x="5099050" y="4997450"/>
          <p14:tracePt t="260753" x="5091113" y="4997450"/>
          <p14:tracePt t="260759" x="5091113" y="4987925"/>
          <p14:tracePt t="260768" x="5081588" y="4987925"/>
          <p14:tracePt t="260776" x="5081588" y="4979988"/>
          <p14:tracePt t="260784" x="5073650" y="4972050"/>
          <p14:tracePt t="260792" x="5073650" y="4962525"/>
          <p14:tracePt t="260807" x="5073650" y="4954588"/>
          <p14:tracePt t="260814" x="5073650" y="4946650"/>
          <p14:tracePt t="260829" x="5064125" y="4937125"/>
          <p14:tracePt t="260838" x="5056188" y="4929188"/>
          <p14:tracePt t="260846" x="5056188" y="4919663"/>
          <p14:tracePt t="260861" x="5056188" y="4911725"/>
          <p14:tracePt t="260867" x="5056188" y="4903788"/>
          <p14:tracePt t="260879" x="5048250" y="4903788"/>
          <p14:tracePt t="260884" x="5048250" y="4894263"/>
          <p14:tracePt t="260891" x="5048250" y="4886325"/>
          <p14:tracePt t="260899" x="5048250" y="4878388"/>
          <p14:tracePt t="260907" x="5038725" y="4878388"/>
          <p14:tracePt t="260924" x="5038725" y="4868863"/>
          <p14:tracePt t="260938" x="5038725" y="4860925"/>
          <p14:tracePt t="260969" x="5038725" y="4852988"/>
          <p14:tracePt t="260978" x="5038725" y="4843463"/>
          <p14:tracePt t="260983" x="5038725" y="4835525"/>
          <p14:tracePt t="261000" x="5038725" y="4827588"/>
          <p14:tracePt t="261008" x="5038725" y="4818063"/>
          <p14:tracePt t="261039" x="5038725" y="4810125"/>
          <p14:tracePt t="261048" x="5038725" y="4802188"/>
          <p14:tracePt t="261055" x="5038725" y="4792663"/>
          <p14:tracePt t="261070" x="5048250" y="4792663"/>
          <p14:tracePt t="261078" x="5048250" y="4784725"/>
          <p14:tracePt t="261102" x="5048250" y="4775200"/>
          <p14:tracePt t="261139" x="5048250" y="4767263"/>
          <p14:tracePt t="261148" x="5048250" y="4759325"/>
          <p14:tracePt t="261164" x="5048250" y="4749800"/>
          <p14:tracePt t="261194" x="5048250" y="4741863"/>
          <p14:tracePt t="261201" x="5048250" y="4733925"/>
          <p14:tracePt t="261209" x="5056188" y="4724400"/>
          <p14:tracePt t="261218" x="5056188" y="4708525"/>
          <p14:tracePt t="261223" x="5064125" y="4708525"/>
          <p14:tracePt t="261232" x="5064125" y="4699000"/>
          <p14:tracePt t="261247" x="5064125" y="4691063"/>
          <p14:tracePt t="261549" x="5056188" y="4699000"/>
          <p14:tracePt t="261604" x="5056188" y="4708525"/>
          <p14:tracePt t="261620" x="5056188" y="4716463"/>
          <p14:tracePt t="261635" x="5056188" y="4724400"/>
          <p14:tracePt t="261644" x="5056188" y="4733925"/>
          <p14:tracePt t="261649" x="5056188" y="4741863"/>
          <p14:tracePt t="262734" x="5038725" y="4741863"/>
          <p14:tracePt t="262742" x="5030788" y="4749800"/>
          <p14:tracePt t="262749" x="5022850" y="4759325"/>
          <p14:tracePt t="262758" x="5005388" y="4759325"/>
          <p14:tracePt t="262765" x="5005388" y="4767263"/>
          <p14:tracePt t="262773" x="4987925" y="4767263"/>
          <p14:tracePt t="262782" x="4962525" y="4767263"/>
          <p14:tracePt t="262787" x="4946650" y="4775200"/>
          <p14:tracePt t="262796" x="4919663" y="4775200"/>
          <p14:tracePt t="262803" x="4894263" y="4775200"/>
          <p14:tracePt t="262811" x="4878388" y="4775200"/>
          <p14:tracePt t="262819" x="4852988" y="4784725"/>
          <p14:tracePt t="262828" x="4827588" y="4784725"/>
          <p14:tracePt t="262835" x="4810125" y="4784725"/>
          <p14:tracePt t="262852" x="4792663" y="4784725"/>
          <p14:tracePt t="262865" x="4784725" y="4784725"/>
          <p14:tracePt t="262874" x="4775200" y="4784725"/>
          <p14:tracePt t="262882" x="4767263" y="4784725"/>
          <p14:tracePt t="262889" x="4749800" y="4784725"/>
          <p14:tracePt t="262897" x="4724400" y="4792663"/>
          <p14:tracePt t="262905" x="4716463" y="4792663"/>
          <p14:tracePt t="262911" x="4691063" y="4792663"/>
          <p14:tracePt t="262919" x="4657725" y="4792663"/>
          <p14:tracePt t="262928" x="4630738" y="4792663"/>
          <p14:tracePt t="262935" x="4597400" y="4792663"/>
          <p14:tracePt t="262944" x="4554538" y="4792663"/>
          <p14:tracePt t="262951" x="4495800" y="4792663"/>
          <p14:tracePt t="262960" x="4460875" y="4792663"/>
          <p14:tracePt t="262968" x="4427538" y="4792663"/>
          <p14:tracePt t="262976" x="4410075" y="4792663"/>
          <p14:tracePt t="262981" x="4384675" y="4784725"/>
          <p14:tracePt t="262990" x="4368800" y="4784725"/>
          <p14:tracePt t="262997" x="4359275" y="4784725"/>
          <p14:tracePt t="263005" x="4351338" y="4784725"/>
          <p14:tracePt t="263013" x="4341813" y="4784725"/>
          <p14:tracePt t="263029" x="4333875" y="4784725"/>
          <p14:tracePt t="263036" x="4316413" y="4784725"/>
          <p14:tracePt t="263044" x="4308475" y="4784725"/>
          <p14:tracePt t="263051" x="4283075" y="4784725"/>
          <p14:tracePt t="263060" x="4265613" y="4784725"/>
          <p14:tracePt t="263067" x="4249738" y="4784725"/>
          <p14:tracePt t="263076" x="4232275" y="4784725"/>
          <p14:tracePt t="263084" x="4206875" y="4784725"/>
          <p14:tracePt t="263089" x="4189413" y="4784725"/>
          <p14:tracePt t="263097" x="4164013" y="4784725"/>
          <p14:tracePt t="263106" x="4138613" y="4784725"/>
          <p14:tracePt t="263113" x="4113213" y="4784725"/>
          <p14:tracePt t="263122" x="4087813" y="4784725"/>
          <p14:tracePt t="263143" x="4062413" y="4784725"/>
          <p14:tracePt t="263145" x="4044950" y="4784725"/>
          <p14:tracePt t="263160" x="4037013" y="4784725"/>
          <p14:tracePt t="263168" x="4027488" y="4784725"/>
          <p14:tracePt t="263176" x="4019550" y="4784725"/>
          <p14:tracePt t="263192" x="4002088" y="4792663"/>
          <p14:tracePt t="263199" x="3994150" y="4792663"/>
          <p14:tracePt t="263207" x="3976688" y="4802188"/>
          <p14:tracePt t="263214" x="3960813" y="4802188"/>
          <p14:tracePt t="263221" x="3943350" y="4802188"/>
          <p14:tracePt t="263230" x="3917950" y="4810125"/>
          <p14:tracePt t="263237" x="3883025" y="4810125"/>
          <p14:tracePt t="263246" x="3849688" y="4810125"/>
          <p14:tracePt t="263253" x="3832225" y="4810125"/>
          <p14:tracePt t="263261" x="3806825" y="4810125"/>
          <p14:tracePt t="263267" x="3781425" y="4810125"/>
          <p14:tracePt t="263283" x="3763963" y="4810125"/>
          <p14:tracePt t="263291" x="3756025" y="4810125"/>
          <p14:tracePt t="263307" x="3738563" y="4810125"/>
          <p14:tracePt t="263315" x="3730625" y="4810125"/>
          <p14:tracePt t="263323" x="3713163" y="4810125"/>
          <p14:tracePt t="263331" x="3687763" y="4810125"/>
          <p14:tracePt t="263337" x="3671888" y="4810125"/>
          <p14:tracePt t="263346" x="3636963" y="4810125"/>
          <p14:tracePt t="263353" x="3611563" y="4810125"/>
          <p14:tracePt t="263361" x="3594100" y="4810125"/>
          <p14:tracePt t="263369" x="3578225" y="4810125"/>
          <p14:tracePt t="263378" x="3560763" y="4810125"/>
          <p14:tracePt t="263385" x="3552825" y="4810125"/>
          <p14:tracePt t="263391" x="3543300" y="4810125"/>
          <p14:tracePt t="263399" x="3535363" y="4810125"/>
          <p14:tracePt t="263416" x="3527425" y="4810125"/>
          <p14:tracePt t="263423" x="3517900" y="4810125"/>
          <p14:tracePt t="263439" x="3502025" y="4810125"/>
          <p14:tracePt t="263446" x="3475038" y="4810125"/>
          <p14:tracePt t="263454" x="3459163" y="4810125"/>
          <p14:tracePt t="263461" x="3433763" y="4810125"/>
          <p14:tracePt t="263469" x="3408363" y="4810125"/>
          <p14:tracePt t="263478" x="3390900" y="4810125"/>
          <p14:tracePt t="263485" x="3373438" y="4810125"/>
          <p14:tracePt t="263494" x="3365500" y="4810125"/>
          <p14:tracePt t="263556" x="3355975" y="4810125"/>
          <p14:tracePt t="263570" x="3348038" y="4810125"/>
          <p14:tracePt t="263578" x="3340100" y="4810125"/>
          <p14:tracePt t="263755" x="3330575" y="4810125"/>
          <p14:tracePt t="263764" x="3314700" y="4810125"/>
          <p14:tracePt t="263771" x="3297238" y="4810125"/>
          <p14:tracePt t="263780" x="3279775" y="4810125"/>
          <p14:tracePt t="263796" x="3271838" y="4810125"/>
          <p14:tracePt t="263803" x="3263900" y="4810125"/>
          <p14:tracePt t="264098" x="3254375" y="4810125"/>
          <p14:tracePt t="264368" x="3246438" y="4810125"/>
          <p14:tracePt t="264376" x="3238500" y="4810125"/>
          <p14:tracePt t="264532" x="3228975" y="4810125"/>
          <p14:tracePt t="264570" x="3221038" y="4810125"/>
          <p14:tracePt t="264645" x="3211513" y="4810125"/>
          <p14:tracePt t="266829" x="3221038" y="4810125"/>
          <p14:tracePt t="266846" x="3228975" y="4810125"/>
          <p14:tracePt t="266861" x="3228975" y="4802188"/>
          <p14:tracePt t="266869" x="3238500" y="4802188"/>
          <p14:tracePt t="266876" x="3246438" y="4802188"/>
          <p14:tracePt t="266893" x="3254375" y="4802188"/>
          <p14:tracePt t="269694" x="3246438" y="4810125"/>
          <p14:tracePt t="269701" x="3195638" y="4852988"/>
          <p14:tracePt t="269709" x="3109913" y="4894263"/>
          <p14:tracePt t="269718" x="3033713" y="4929188"/>
          <p14:tracePt t="269726" x="2965450" y="4954588"/>
          <p14:tracePt t="269733" x="2932113" y="4962525"/>
          <p14:tracePt t="269742" x="2914650" y="4972050"/>
          <p14:tracePt t="269749" x="2889250" y="4979988"/>
          <p14:tracePt t="269757" x="2871788" y="4979988"/>
          <p14:tracePt t="270003" x="2881313" y="4962525"/>
          <p14:tracePt t="270011" x="2906713" y="4946650"/>
          <p14:tracePt t="270019" x="2922588" y="4929188"/>
          <p14:tracePt t="270028" x="2932113" y="4911725"/>
          <p14:tracePt t="270036" x="2940050" y="4903788"/>
          <p14:tracePt t="270044" x="2957513" y="4886325"/>
          <p14:tracePt t="270051" x="2974975" y="4878388"/>
          <p14:tracePt t="270060" x="2982913" y="4868863"/>
          <p14:tracePt t="270073" x="2990850" y="4860925"/>
          <p14:tracePt t="270284" x="2982913" y="4860925"/>
          <p14:tracePt t="270291" x="2974975" y="4860925"/>
          <p14:tracePt t="270297" x="2957513" y="4868863"/>
          <p14:tracePt t="270306" x="2932113" y="4886325"/>
          <p14:tracePt t="270314" x="2922588" y="4894263"/>
          <p14:tracePt t="270321" x="2914650" y="4903788"/>
          <p14:tracePt t="270330" x="2906713" y="4903788"/>
          <p14:tracePt t="270338" x="2889250" y="4911725"/>
          <p14:tracePt t="270346" x="2881313" y="4919663"/>
          <p14:tracePt t="270351" x="2871788" y="4929188"/>
          <p14:tracePt t="270360" x="2863850" y="4929188"/>
          <p14:tracePt t="270367" x="2863850" y="4937125"/>
          <p14:tracePt t="275912" x="2914650" y="4919663"/>
          <p14:tracePt t="275919" x="2974975" y="4886325"/>
          <p14:tracePt t="275928" x="3008313" y="4868863"/>
          <p14:tracePt t="275936" x="3041650" y="4860925"/>
          <p14:tracePt t="275941" x="3067050" y="4852988"/>
          <p14:tracePt t="275949" x="3076575" y="4852988"/>
          <p14:tracePt t="275958" x="3084513" y="4843463"/>
          <p14:tracePt t="275974" x="3094038" y="4835525"/>
          <p14:tracePt t="276122" x="3101975" y="4835525"/>
          <p14:tracePt t="276391" x="3109913" y="4827588"/>
          <p14:tracePt t="276399" x="3119438" y="4818063"/>
          <p14:tracePt t="276407" x="3119438" y="4810125"/>
          <p14:tracePt t="276416" x="3127375" y="4810125"/>
          <p14:tracePt t="276421" x="3135313" y="4810125"/>
          <p14:tracePt t="276432" x="3135313" y="4802188"/>
          <p14:tracePt t="276685" x="3144838" y="4802188"/>
          <p14:tracePt t="276694" x="3152775" y="4802188"/>
          <p14:tracePt t="276701" x="3178175" y="4802188"/>
          <p14:tracePt t="276709" x="3221038" y="4802188"/>
          <p14:tracePt t="276718" x="3279775" y="4802188"/>
          <p14:tracePt t="276723" x="3348038" y="4802188"/>
          <p14:tracePt t="276731" x="3441700" y="4802188"/>
          <p14:tracePt t="276739" x="3527425" y="4818063"/>
          <p14:tracePt t="276748" x="3586163" y="4818063"/>
          <p14:tracePt t="276755" x="3636963" y="4818063"/>
          <p14:tracePt t="276763" x="3697288" y="4818063"/>
          <p14:tracePt t="276772" x="3756025" y="4818063"/>
          <p14:tracePt t="276779" x="3790950" y="4827588"/>
          <p14:tracePt t="276787" x="3816350" y="4827588"/>
          <p14:tracePt t="276793" x="3841750" y="4827588"/>
          <p14:tracePt t="276801" x="3867150" y="4827588"/>
          <p14:tracePt t="276810" x="3883025" y="4827588"/>
          <p14:tracePt t="276817" x="3900488" y="4827588"/>
          <p14:tracePt t="276826" x="3925888" y="4835525"/>
          <p14:tracePt t="276834" x="3951288" y="4843463"/>
          <p14:tracePt t="276841" x="3968750" y="4843463"/>
          <p14:tracePt t="276848" x="4002088" y="4843463"/>
          <p14:tracePt t="276856" x="4037013" y="4843463"/>
          <p14:tracePt t="276877" x="4095750" y="4843463"/>
          <p14:tracePt t="276879" x="4130675" y="4843463"/>
          <p14:tracePt t="276888" x="4164013" y="4843463"/>
          <p14:tracePt t="276895" x="4181475" y="4843463"/>
          <p14:tracePt t="276902" x="4214813" y="4843463"/>
          <p14:tracePt t="276910" x="4232275" y="4852988"/>
          <p14:tracePt t="276918" x="4257675" y="4852988"/>
          <p14:tracePt t="276926" x="4265613" y="4852988"/>
          <p14:tracePt t="276934" x="4283075" y="4860925"/>
          <p14:tracePt t="276941" x="4300538" y="4868863"/>
          <p14:tracePt t="276950" x="4316413" y="4878388"/>
          <p14:tracePt t="276958" x="4325938" y="4878388"/>
          <p14:tracePt t="276966" x="4341813" y="4886325"/>
          <p14:tracePt t="276972" x="4368800" y="4886325"/>
          <p14:tracePt t="276979" x="4394200" y="4886325"/>
          <p14:tracePt t="276988" x="4419600" y="4886325"/>
          <p14:tracePt t="276995" x="4445000" y="4886325"/>
          <p14:tracePt t="277003" x="4478338" y="4886325"/>
          <p14:tracePt t="277012" x="4503738" y="4886325"/>
          <p14:tracePt t="277019" x="4521200" y="4894263"/>
          <p14:tracePt t="277026" x="4538663" y="4894263"/>
          <p14:tracePt t="277034" x="4564063" y="4894263"/>
          <p14:tracePt t="277041" x="4579938" y="4894263"/>
          <p14:tracePt t="277050" x="4605338" y="4894263"/>
          <p14:tracePt t="277058" x="4640263" y="4894263"/>
          <p14:tracePt t="277066" x="4665663" y="4894263"/>
          <p14:tracePt t="277073" x="4691063" y="4894263"/>
          <p14:tracePt t="277079" x="4724400" y="4886325"/>
          <p14:tracePt t="277087" x="4759325" y="4878388"/>
          <p14:tracePt t="277095" x="4784725" y="4868863"/>
          <p14:tracePt t="277103" x="4810125" y="4860925"/>
          <p14:tracePt t="277112" x="4810125" y="4852988"/>
          <p14:tracePt t="277119" x="4818063" y="4843463"/>
          <p14:tracePt t="277128" x="4827588" y="4843463"/>
          <p14:tracePt t="277190" x="4835525" y="4835525"/>
          <p14:tracePt t="277198" x="4843463" y="4827588"/>
          <p14:tracePt t="277205" x="4852988" y="4818063"/>
          <p14:tracePt t="277211" x="4868863" y="4818063"/>
          <p14:tracePt t="277220" x="4886325" y="4818063"/>
          <p14:tracePt t="277228" x="4894263" y="4810125"/>
          <p14:tracePt t="277235" x="4911725" y="4810125"/>
          <p14:tracePt t="277245" x="4929188" y="4810125"/>
          <p14:tracePt t="277260" x="4946650" y="4810125"/>
          <p14:tracePt t="277274" x="4954588" y="4810125"/>
          <p14:tracePt t="277343" x="4954588" y="4802188"/>
          <p14:tracePt t="277351" x="4979988" y="4802188"/>
          <p14:tracePt t="277359" x="4997450" y="4802188"/>
          <p14:tracePt t="277368" x="5022850" y="4802188"/>
          <p14:tracePt t="277376" x="5038725" y="4802188"/>
          <p14:tracePt t="277608" x="5048250" y="4810125"/>
          <p14:tracePt t="277624" x="5056188" y="4810125"/>
          <p14:tracePt t="277699" x="5064125" y="4810125"/>
          <p14:tracePt t="278118" x="5064125" y="4818063"/>
          <p14:tracePt t="278134" x="5073650" y="4827588"/>
          <p14:tracePt t="278141" x="5081588" y="4827588"/>
          <p14:tracePt t="278296" x="5081588" y="4835525"/>
          <p14:tracePt t="278303" x="5091113" y="4843463"/>
          <p14:tracePt t="278311" x="5099050" y="4852988"/>
          <p14:tracePt t="278328" x="5106988" y="4860925"/>
          <p14:tracePt t="278333" x="5106988" y="4868863"/>
          <p14:tracePt t="278350" x="5106988" y="4878388"/>
          <p14:tracePt t="278357" x="5116513" y="4878388"/>
          <p14:tracePt t="278366" x="5116513" y="4886325"/>
          <p14:tracePt t="278373" x="5116513" y="4894263"/>
          <p14:tracePt t="278398" x="5124450" y="4894263"/>
          <p14:tracePt t="278411" x="5124450" y="4903788"/>
          <p14:tracePt t="278420" x="5132388" y="4911725"/>
          <p14:tracePt t="278435" x="5141913" y="4919663"/>
          <p14:tracePt t="278444" x="5141913" y="4929188"/>
          <p14:tracePt t="278451" x="5149850" y="4929188"/>
          <p14:tracePt t="278460" x="5149850" y="4937125"/>
          <p14:tracePt t="278466" x="5149850" y="4946650"/>
          <p14:tracePt t="278473" x="5157788" y="4954588"/>
          <p14:tracePt t="278489" x="5167313" y="4962525"/>
          <p14:tracePt t="278498" x="5167313" y="4972050"/>
          <p14:tracePt t="278520" x="5167313" y="4979988"/>
          <p14:tracePt t="278528" x="5167313" y="4987925"/>
          <p14:tracePt t="278544" x="5167313" y="4997450"/>
          <p14:tracePt t="278551" x="5175250" y="4997450"/>
          <p14:tracePt t="278597" x="5175250" y="5005388"/>
          <p14:tracePt t="278621" x="5175250" y="5013325"/>
          <p14:tracePt t="278638" x="5175250" y="5022850"/>
          <p14:tracePt t="278644" x="5175250" y="5030788"/>
          <p14:tracePt t="278659" x="5175250" y="5038725"/>
          <p14:tracePt t="278675" x="5183188" y="5038725"/>
          <p14:tracePt t="278698" x="5183188" y="5048250"/>
          <p14:tracePt t="279635" x="5183188" y="5056188"/>
          <p14:tracePt t="279643" x="5167313" y="5073650"/>
          <p14:tracePt t="279651" x="5157788" y="5091113"/>
          <p14:tracePt t="279657" x="5141913" y="5106988"/>
          <p14:tracePt t="279666" x="5124450" y="5116513"/>
          <p14:tracePt t="279673" x="5116513" y="5116513"/>
          <p14:tracePt t="279689" x="5106988" y="5124450"/>
          <p14:tracePt t="279698" x="5106988" y="5132388"/>
          <p14:tracePt t="279728" x="5099050" y="5132388"/>
          <p14:tracePt t="282012" x="5106988" y="5116513"/>
          <p14:tracePt t="282020" x="5106988" y="5106988"/>
          <p14:tracePt t="282035" x="5106988" y="5099050"/>
          <p14:tracePt t="282044" x="5106988" y="5091113"/>
          <p14:tracePt t="282052" x="5106988" y="5081588"/>
          <p14:tracePt t="282060" x="5099050" y="5064125"/>
          <p14:tracePt t="282066" x="5099050" y="5056188"/>
          <p14:tracePt t="282074" x="5091113" y="5048250"/>
          <p14:tracePt t="282081" x="5081588" y="5038725"/>
          <p14:tracePt t="282090" x="5073650" y="5030788"/>
          <p14:tracePt t="282105" x="5064125" y="5022850"/>
          <p14:tracePt t="282114" x="5056188" y="5013325"/>
          <p14:tracePt t="282189" x="5056188" y="5005388"/>
          <p14:tracePt t="282222" x="5048250" y="5005388"/>
          <p14:tracePt t="282246" x="5048250" y="4997450"/>
          <p14:tracePt t="282260" x="5030788" y="4979988"/>
          <p14:tracePt t="282267" x="5030788" y="4972050"/>
          <p14:tracePt t="282276" x="5022850" y="4962525"/>
          <p14:tracePt t="282283" x="5013325" y="4962525"/>
          <p14:tracePt t="282291" x="5005388" y="4954588"/>
          <p14:tracePt t="282306" x="5005388" y="4946650"/>
          <p14:tracePt t="282314" x="5005388" y="4937125"/>
          <p14:tracePt t="282408" x="5005388" y="4929188"/>
          <p14:tracePt t="282416" x="5005388" y="4919663"/>
          <p14:tracePt t="282430" x="5005388" y="4911725"/>
          <p14:tracePt t="282438" x="5005388" y="4903788"/>
          <p14:tracePt t="282445" x="5013325" y="4903788"/>
          <p14:tracePt t="282454" x="5022850" y="4894263"/>
          <p14:tracePt t="282469" x="5030788" y="4886325"/>
          <p14:tracePt t="282478" x="5038725" y="4878388"/>
          <p14:tracePt t="282491" x="5038725" y="4868863"/>
          <p14:tracePt t="282499" x="5048250" y="4860925"/>
          <p14:tracePt t="282508" x="5056188" y="4860925"/>
          <p14:tracePt t="282515" x="5056188" y="4852988"/>
          <p14:tracePt t="282523" x="5064125" y="4852988"/>
          <p14:tracePt t="282570" x="5064125" y="4843463"/>
          <p14:tracePt t="282586" x="5064125" y="4835525"/>
          <p14:tracePt t="282600" x="5064125" y="4827588"/>
          <p14:tracePt t="282616" x="5064125" y="4818063"/>
          <p14:tracePt t="282632" x="5064125" y="4810125"/>
          <p14:tracePt t="282664" x="5073650" y="4810125"/>
          <p14:tracePt t="282669" x="5073650" y="4802188"/>
          <p14:tracePt t="282701" x="5073650" y="4792663"/>
          <p14:tracePt t="283182" x="5081588" y="4784725"/>
          <p14:tracePt t="283198" x="5091113" y="4767263"/>
          <p14:tracePt t="283211" x="5099050" y="4767263"/>
          <p14:tracePt t="283228" x="5099050" y="4759325"/>
          <p14:tracePt t="283236" x="5106988" y="4749800"/>
          <p14:tracePt t="283251" x="5106988" y="4741863"/>
          <p14:tracePt t="283529" x="5106988" y="4749800"/>
          <p14:tracePt t="283537" x="5106988" y="4759325"/>
          <p14:tracePt t="283553" x="5106988" y="4767263"/>
          <p14:tracePt t="283562" x="5099050" y="4775200"/>
          <p14:tracePt t="283584" x="5099050" y="4784725"/>
          <p14:tracePt t="284506" x="5099050" y="4792663"/>
          <p14:tracePt t="284520" x="5099050" y="4802188"/>
          <p14:tracePt t="284528" x="5106988" y="4802188"/>
          <p14:tracePt t="284535" x="5106988" y="4810125"/>
          <p14:tracePt t="284543" x="5116513" y="4818063"/>
          <p14:tracePt t="284552" x="5124450" y="4818063"/>
          <p14:tracePt t="284560" x="5124450" y="4827588"/>
          <p14:tracePt t="284576" x="5132388" y="4827588"/>
          <p14:tracePt t="284614" x="5141913" y="4835525"/>
          <p14:tracePt t="284621" x="5149850" y="4843463"/>
          <p14:tracePt t="284637" x="5157788" y="4852988"/>
          <p14:tracePt t="284644" x="5167313" y="4860925"/>
          <p14:tracePt t="284652" x="5175250" y="4868863"/>
          <p14:tracePt t="284668" x="5183188" y="4868863"/>
          <p14:tracePt t="284676" x="5192713" y="4878388"/>
          <p14:tracePt t="284683" x="5192713" y="4886325"/>
          <p14:tracePt t="284691" x="5200650" y="4886325"/>
          <p14:tracePt t="284699" x="5208588" y="4894263"/>
          <p14:tracePt t="284706" x="5218113" y="4903788"/>
          <p14:tracePt t="284713" x="5218113" y="4911725"/>
          <p14:tracePt t="284721" x="5235575" y="4911725"/>
          <p14:tracePt t="284729" x="5243513" y="4919663"/>
          <p14:tracePt t="284737" x="5243513" y="4929188"/>
          <p14:tracePt t="284745" x="5251450" y="4929188"/>
          <p14:tracePt t="284754" x="5268913" y="4937125"/>
          <p14:tracePt t="284762" x="5268913" y="4946650"/>
          <p14:tracePt t="284768" x="5286375" y="4954588"/>
          <p14:tracePt t="284776" x="5311775" y="4972050"/>
          <p14:tracePt t="284784" x="5345113" y="4987925"/>
          <p14:tracePt t="284791" x="5370513" y="4997450"/>
          <p14:tracePt t="284800" x="5413375" y="5013325"/>
          <p14:tracePt t="284808" x="5446713" y="5030788"/>
          <p14:tracePt t="284816" x="5481638" y="5038725"/>
          <p14:tracePt t="284821" x="5507038" y="5048250"/>
          <p14:tracePt t="284829" x="5557838" y="5056188"/>
          <p14:tracePt t="284837" x="5583238" y="5064125"/>
          <p14:tracePt t="284845" x="5608638" y="5064125"/>
          <p14:tracePt t="284853" x="5634038" y="5073650"/>
          <p14:tracePt t="284862" x="5651500" y="5073650"/>
          <p14:tracePt t="284869" x="5659438" y="5073650"/>
          <p14:tracePt t="284931" x="5668963" y="5073650"/>
          <p14:tracePt t="284939" x="5676900" y="5073650"/>
          <p14:tracePt t="284945" x="5694363" y="5073650"/>
          <p14:tracePt t="284954" x="5719763" y="5073650"/>
          <p14:tracePt t="284962" x="5735638" y="5073650"/>
          <p14:tracePt t="284969" x="5761038" y="5073650"/>
          <p14:tracePt t="284978" x="5788025" y="5073650"/>
          <p14:tracePt t="284986" x="5803900" y="5073650"/>
          <p14:tracePt t="284994" x="5829300" y="5073650"/>
          <p14:tracePt t="284999" x="5854700" y="5073650"/>
          <p14:tracePt t="285008" x="5872163" y="5073650"/>
          <p14:tracePt t="285016" x="5897563" y="5073650"/>
          <p14:tracePt t="285023" x="5915025" y="5073650"/>
          <p14:tracePt t="285031" x="5932488" y="5073650"/>
          <p14:tracePt t="285039" x="5948363" y="5064125"/>
          <p14:tracePt t="285048" x="5965825" y="5056188"/>
          <p14:tracePt t="285056" x="5983288" y="5048250"/>
          <p14:tracePt t="285063" x="5999163" y="5038725"/>
          <p14:tracePt t="285070" x="6016625" y="5038725"/>
          <p14:tracePt t="285079" x="6042025" y="5030788"/>
          <p14:tracePt t="285085" x="6049963" y="5022850"/>
          <p14:tracePt t="285094" x="6076950" y="5013325"/>
          <p14:tracePt t="285102" x="6092825" y="5013325"/>
          <p14:tracePt t="285110" x="6110288" y="5005388"/>
          <p14:tracePt t="285118" x="6127750" y="4997450"/>
          <p14:tracePt t="285123" x="6153150" y="4987925"/>
          <p14:tracePt t="285132" x="6161088" y="4979988"/>
          <p14:tracePt t="285139" x="6169025" y="4972050"/>
          <p14:tracePt t="285156" x="6178550" y="4972050"/>
          <p14:tracePt t="285164" x="6186488" y="4962525"/>
          <p14:tracePt t="285234" x="6186488" y="4954588"/>
          <p14:tracePt t="285248" x="6203950" y="4954588"/>
          <p14:tracePt t="285255" x="6211888" y="4946650"/>
          <p14:tracePt t="286323" x="6211888" y="4954588"/>
          <p14:tracePt t="286332" x="6211888" y="4962525"/>
          <p14:tracePt t="286348" x="6211888" y="4972050"/>
          <p14:tracePt t="286355" x="6211888" y="4979988"/>
          <p14:tracePt t="286363" x="6211888" y="4987925"/>
          <p14:tracePt t="286378" x="6211888" y="4997450"/>
          <p14:tracePt t="286394" x="6211888" y="5005388"/>
          <p14:tracePt t="286502" x="6221413" y="5005388"/>
          <p14:tracePt t="286509" x="6221413" y="5013325"/>
          <p14:tracePt t="286518" x="6229350" y="5022850"/>
          <p14:tracePt t="286525" x="6229350" y="5030788"/>
          <p14:tracePt t="286542" x="6229350" y="5038725"/>
          <p14:tracePt t="286550" x="6229350" y="5048250"/>
          <p14:tracePt t="286566" x="6229350" y="5064125"/>
          <p14:tracePt t="286572" x="6229350" y="5081588"/>
          <p14:tracePt t="286579" x="6229350" y="5091113"/>
          <p14:tracePt t="286588" x="6237288" y="5099050"/>
          <p14:tracePt t="286596" x="6237288" y="5106988"/>
          <p14:tracePt t="286620" x="6237288" y="5116513"/>
          <p14:tracePt t="286812" x="6237288" y="5106988"/>
          <p14:tracePt t="286820" x="6246813" y="5081588"/>
          <p14:tracePt t="286828" x="6246813" y="5056188"/>
          <p14:tracePt t="286836" x="6254750" y="5030788"/>
          <p14:tracePt t="286844" x="6254750" y="5022850"/>
          <p14:tracePt t="286852" x="6254750" y="5013325"/>
          <p14:tracePt t="286860" x="6254750" y="5005388"/>
          <p14:tracePt t="286879" x="6254750" y="4997450"/>
          <p14:tracePt t="287060" x="6254750" y="4987925"/>
          <p14:tracePt t="287121" x="6254750" y="4979988"/>
          <p14:tracePt t="287896" x="6254750" y="4972050"/>
          <p14:tracePt t="288548" x="6254750" y="4962525"/>
          <p14:tracePt t="288569" x="6254750" y="4954588"/>
          <p14:tracePt t="289026" x="6262688" y="4954588"/>
          <p14:tracePt t="289035" x="6262688" y="4937125"/>
          <p14:tracePt t="289049" x="6262688" y="4929188"/>
          <p14:tracePt t="289336" x="6254750" y="4929188"/>
          <p14:tracePt t="289343" x="6194425" y="4929188"/>
          <p14:tracePt t="289351" x="6135688" y="4937125"/>
          <p14:tracePt t="289360" x="6049963" y="4937125"/>
          <p14:tracePt t="289368" x="5965825" y="4954588"/>
          <p14:tracePt t="289376" x="5880100" y="4954588"/>
          <p14:tracePt t="289383" x="5778500" y="4962525"/>
          <p14:tracePt t="289389" x="5694363" y="4972050"/>
          <p14:tracePt t="289398" x="5616575" y="4979988"/>
          <p14:tracePt t="289405" x="5557838" y="4987925"/>
          <p14:tracePt t="289413" x="5524500" y="4987925"/>
          <p14:tracePt t="289422" x="5514975" y="4987925"/>
          <p14:tracePt t="289429" x="5507038" y="4987925"/>
          <p14:tracePt t="289508" x="5497513" y="4987925"/>
          <p14:tracePt t="289514" x="5489575" y="4987925"/>
          <p14:tracePt t="289521" x="5481638" y="4987925"/>
          <p14:tracePt t="289538" x="5472113" y="4987925"/>
          <p14:tracePt t="289562" x="5464175" y="4987925"/>
          <p14:tracePt t="289569" x="5456238" y="4987925"/>
          <p14:tracePt t="289576" x="5438775" y="4987925"/>
          <p14:tracePt t="289584" x="5405438" y="4987925"/>
          <p14:tracePt t="289591" x="5370513" y="4987925"/>
          <p14:tracePt t="289599" x="5327650" y="4987925"/>
          <p14:tracePt t="289608" x="5294313" y="4979988"/>
          <p14:tracePt t="289616" x="5251450" y="4972050"/>
          <p14:tracePt t="289623" x="5226050" y="4962525"/>
          <p14:tracePt t="289629" x="5208588" y="4954588"/>
          <p14:tracePt t="289637" x="5192713" y="4954588"/>
          <p14:tracePt t="289645" x="5183188" y="4946650"/>
          <p14:tracePt t="289678" x="5175250" y="4946650"/>
          <p14:tracePt t="289686" x="5167313" y="4946650"/>
          <p14:tracePt t="289692" x="5157788" y="4946650"/>
          <p14:tracePt t="289708" x="5132388" y="4946650"/>
          <p14:tracePt t="289716" x="5116513" y="4946650"/>
          <p14:tracePt t="289724" x="5091113" y="4946650"/>
          <p14:tracePt t="289731" x="5064125" y="4937125"/>
          <p14:tracePt t="289740" x="5048250" y="4937125"/>
          <p14:tracePt t="289747" x="5013325" y="4937125"/>
          <p14:tracePt t="289753" x="4987925" y="4937125"/>
          <p14:tracePt t="289762" x="4979988" y="4937125"/>
          <p14:tracePt t="289770" x="4972050" y="4937125"/>
          <p14:tracePt t="289778" x="4962525" y="4937125"/>
          <p14:tracePt t="289785" x="4954588" y="4937125"/>
          <p14:tracePt t="289808" x="4946650" y="4937125"/>
          <p14:tracePt t="289815" x="4937125" y="4937125"/>
          <p14:tracePt t="289839" x="4929188" y="4929188"/>
          <p14:tracePt t="289848" x="4903788" y="4919663"/>
          <p14:tracePt t="289855" x="4886325" y="4919663"/>
          <p14:tracePt t="289878" x="4827588" y="4903788"/>
          <p14:tracePt t="289885" x="4802188" y="4903788"/>
          <p14:tracePt t="289894" x="4775200" y="4894263"/>
          <p14:tracePt t="289902" x="4767263" y="4894263"/>
          <p14:tracePt t="289910" x="4759325" y="4886325"/>
          <p14:tracePt t="289918" x="4749800" y="4886325"/>
          <p14:tracePt t="289939" x="4741863" y="4886325"/>
          <p14:tracePt t="289947" x="4733925" y="4886325"/>
          <p14:tracePt t="289955" x="4724400" y="4878388"/>
          <p14:tracePt t="289963" x="4708525" y="4868863"/>
          <p14:tracePt t="289971" x="4691063" y="4868863"/>
          <p14:tracePt t="289980" x="4673600" y="4860925"/>
          <p14:tracePt t="289985" x="4657725" y="4860925"/>
          <p14:tracePt t="289993" x="4648200" y="4860925"/>
          <p14:tracePt t="290002" x="4640263" y="4860925"/>
          <p14:tracePt t="290011" x="4630738" y="4852988"/>
          <p14:tracePt t="290018" x="4622800" y="4852988"/>
          <p14:tracePt t="290025" x="4605338" y="4852988"/>
          <p14:tracePt t="290034" x="4597400" y="4852988"/>
          <p14:tracePt t="290041" x="4579938" y="4852988"/>
          <p14:tracePt t="290049" x="4572000" y="4852988"/>
          <p14:tracePt t="290055" x="4564063" y="4852988"/>
          <p14:tracePt t="290072" x="4554538" y="4852988"/>
          <p14:tracePt t="290080" x="4538663" y="4852988"/>
          <p14:tracePt t="290088" x="4529138" y="4852988"/>
          <p14:tracePt t="290095" x="4503738" y="4860925"/>
          <p14:tracePt t="290103" x="4478338" y="4868863"/>
          <p14:tracePt t="290110" x="4445000" y="4868863"/>
          <p14:tracePt t="290117" x="4427538" y="4868863"/>
          <p14:tracePt t="290126" x="4402138" y="4878388"/>
          <p14:tracePt t="290134" x="4376738" y="4886325"/>
          <p14:tracePt t="290141" x="4359275" y="4894263"/>
          <p14:tracePt t="290150" x="4333875" y="4894263"/>
          <p14:tracePt t="290157" x="4316413" y="4903788"/>
          <p14:tracePt t="290163" x="4300538" y="4903788"/>
          <p14:tracePt t="290174" x="4283075" y="4911725"/>
          <p14:tracePt t="290179" x="4275138" y="4911725"/>
          <p14:tracePt t="290188" x="4265613" y="4919663"/>
          <p14:tracePt t="290195" x="4249738" y="4919663"/>
          <p14:tracePt t="290204" x="4232275" y="4929188"/>
          <p14:tracePt t="290212" x="4224338" y="4929188"/>
          <p14:tracePt t="290219" x="4214813" y="4929188"/>
          <p14:tracePt t="290228" x="4206875" y="4929188"/>
          <p14:tracePt t="290242" x="4197350" y="4929188"/>
          <p14:tracePt t="290258" x="4189413" y="4929188"/>
          <p14:tracePt t="290266" x="4181475" y="4929188"/>
          <p14:tracePt t="290289" x="4171950" y="4929188"/>
          <p14:tracePt t="290295" x="4164013" y="4937125"/>
          <p14:tracePt t="290312" x="4146550" y="4937125"/>
          <p14:tracePt t="290319" x="4121150" y="4937125"/>
          <p14:tracePt t="290328" x="4095750" y="4937125"/>
          <p14:tracePt t="290335" x="4062413" y="4946650"/>
          <p14:tracePt t="290344" x="4027488" y="4946650"/>
          <p14:tracePt t="290349" x="4002088" y="4946650"/>
          <p14:tracePt t="290358" x="3976688" y="4954588"/>
          <p14:tracePt t="290366" x="3943350" y="4954588"/>
          <p14:tracePt t="290373" x="3917950" y="4962525"/>
          <p14:tracePt t="290381" x="3900488" y="4962525"/>
          <p14:tracePt t="290398" x="3892550" y="4962525"/>
          <p14:tracePt t="290404" x="3883025" y="4962525"/>
          <p14:tracePt t="290412" x="3883025" y="4972050"/>
          <p14:tracePt t="290419" x="3867150" y="4972050"/>
          <p14:tracePt t="290428" x="3841750" y="4972050"/>
          <p14:tracePt t="290436" x="3824288" y="4972050"/>
          <p14:tracePt t="290443" x="3790950" y="4979988"/>
          <p14:tracePt t="290452" x="3756025" y="4979988"/>
          <p14:tracePt t="290460" x="3722688" y="4987925"/>
          <p14:tracePt t="290465" x="3697288" y="4987925"/>
          <p14:tracePt t="290473" x="3662363" y="4997450"/>
          <p14:tracePt t="290482" x="3629025" y="5005388"/>
          <p14:tracePt t="290489" x="3603625" y="5013325"/>
          <p14:tracePt t="290498" x="3578225" y="5013325"/>
          <p14:tracePt t="290505" x="3560763" y="5022850"/>
          <p14:tracePt t="290513" x="3543300" y="5022850"/>
          <p14:tracePt t="290519" x="3535363" y="5022850"/>
          <p14:tracePt t="290529" x="3527425" y="5030788"/>
          <p14:tracePt t="290536" x="3517900" y="5030788"/>
          <p14:tracePt t="290544" x="3509963" y="5038725"/>
          <p14:tracePt t="290552" x="3502025" y="5038725"/>
          <p14:tracePt t="290560" x="3492500" y="5038725"/>
          <p14:tracePt t="290568" x="3484563" y="5038725"/>
          <p14:tracePt t="290589" x="3475038" y="5038725"/>
          <p14:tracePt t="290598" x="3467100" y="5038725"/>
          <p14:tracePt t="290613" x="3459163" y="5038725"/>
          <p14:tracePt t="290621" x="3441700" y="5038725"/>
          <p14:tracePt t="290629" x="3424238" y="5038725"/>
          <p14:tracePt t="290637" x="3408363" y="5038725"/>
          <p14:tracePt t="290644" x="3398838" y="5038725"/>
          <p14:tracePt t="290651" x="3382963" y="5038725"/>
          <p14:tracePt t="290660" x="3373438" y="5038725"/>
          <p14:tracePt t="290667" x="3355975" y="5038725"/>
          <p14:tracePt t="290676" x="3340100" y="5038725"/>
          <p14:tracePt t="290691" x="3330575" y="5038725"/>
          <p14:tracePt t="290708" x="3322638" y="5038725"/>
          <p14:tracePt t="290713" x="3314700" y="5038725"/>
          <p14:tracePt t="290729" x="3305175" y="5038725"/>
          <p14:tracePt t="290738" x="3297238" y="5038725"/>
          <p14:tracePt t="290745" x="3289300" y="5038725"/>
          <p14:tracePt t="290753" x="3263900" y="5030788"/>
          <p14:tracePt t="290762" x="3254375" y="5022850"/>
          <p14:tracePt t="290767" x="3228975" y="5013325"/>
          <p14:tracePt t="290775" x="3203575" y="5005388"/>
          <p14:tracePt t="290784" x="3178175" y="4997450"/>
          <p14:tracePt t="290791" x="3160713" y="4997450"/>
          <p14:tracePt t="290799" x="3144838" y="4987925"/>
          <p14:tracePt t="290807" x="3127375" y="4979988"/>
          <p14:tracePt t="290822" x="3119438" y="4979988"/>
          <p14:tracePt t="308439" x="3178175" y="4954588"/>
          <p14:tracePt t="308448" x="3279775" y="4919663"/>
          <p14:tracePt t="308456" x="3398838" y="4886325"/>
          <p14:tracePt t="308464" x="3527425" y="4852988"/>
          <p14:tracePt t="308469" x="3654425" y="4810125"/>
          <p14:tracePt t="308478" x="3773488" y="4775200"/>
          <p14:tracePt t="308485" x="3935413" y="4749800"/>
          <p14:tracePt t="308494" x="4062413" y="4733925"/>
          <p14:tracePt t="308501" x="4189413" y="4708525"/>
          <p14:tracePt t="308510" x="4351338" y="4683125"/>
          <p14:tracePt t="308518" x="4572000" y="4640263"/>
          <p14:tracePt t="308524" x="4827588" y="4589463"/>
          <p14:tracePt t="308532" x="5106988" y="4521200"/>
          <p14:tracePt t="308539" x="5337175" y="4460875"/>
          <p14:tracePt t="308548" x="5591175" y="4419600"/>
          <p14:tracePt t="308555" x="5788025" y="4376738"/>
          <p14:tracePt t="308564" x="5973763" y="4341813"/>
          <p14:tracePt t="308571" x="6118225" y="4325938"/>
          <p14:tracePt t="308578" x="6262688" y="4308475"/>
          <p14:tracePt t="308585" x="6391275" y="4308475"/>
          <p14:tracePt t="308594" x="6518275" y="4308475"/>
          <p14:tracePt t="308601" x="6627813" y="4316413"/>
          <p14:tracePt t="308610" x="6756400" y="4316413"/>
          <p14:tracePt t="308618" x="6883400" y="4316413"/>
          <p14:tracePt t="308626" x="7019925" y="4316413"/>
          <p14:tracePt t="308634" x="7164388" y="4308475"/>
          <p14:tracePt t="308639" x="7308850" y="4300538"/>
          <p14:tracePt t="308648" x="7418388" y="4283075"/>
          <p14:tracePt t="308656" x="7546975" y="4265613"/>
          <p14:tracePt t="308664" x="7691438" y="4240213"/>
          <p14:tracePt t="308671" x="7851775" y="4214813"/>
          <p14:tracePt t="308679" x="8099425" y="4164013"/>
          <p14:tracePt t="308688" x="8345488" y="4138613"/>
          <p14:tracePt t="308694" x="8667750" y="4121150"/>
          <p14:tracePt t="308702" x="9024938" y="4130675"/>
        </p14:tracePtLst>
      </p14:laserTrace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Chapter Outline/Learning Objectives</a:t>
            </a:r>
            <a:endParaRPr lang="en-IN" b="0" dirty="0"/>
          </a:p>
        </p:txBody>
      </p:sp>
      <p:pic>
        <p:nvPicPr>
          <p:cNvPr id="4" name="table"/>
          <p:cNvPicPr>
            <a:picLocks noChangeAspect="1"/>
          </p:cNvPicPr>
          <p:nvPr/>
        </p:nvPicPr>
        <p:blipFill>
          <a:blip r:embed="rId4"/>
          <a:stretch>
            <a:fillRect/>
          </a:stretch>
        </p:blipFill>
        <p:spPr>
          <a:xfrm>
            <a:off x="685800" y="1910080"/>
            <a:ext cx="7848600" cy="4109720"/>
          </a:xfrm>
          <a:prstGeom prst="rect">
            <a:avLst/>
          </a:prstGeom>
        </p:spPr>
      </p:pic>
      <p:pic>
        <p:nvPicPr>
          <p:cNvPr id="3" name="Audio 2">
            <a:hlinkClick r:id="" action="ppaction://media"/>
            <a:extLst>
              <a:ext uri="{FF2B5EF4-FFF2-40B4-BE49-F238E27FC236}">
                <a16:creationId xmlns:a16="http://schemas.microsoft.com/office/drawing/2014/main" id="{5F63BEFE-0B2B-4C8C-9E39-2A9272455F9E}"/>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3817609940"/>
      </p:ext>
    </p:extLst>
  </p:cSld>
  <p:clrMapOvr>
    <a:masterClrMapping/>
  </p:clrMapOvr>
  <mc:AlternateContent xmlns:mc="http://schemas.openxmlformats.org/markup-compatibility/2006" xmlns:p14="http://schemas.microsoft.com/office/powerpoint/2010/main">
    <mc:Choice Requires="p14">
      <p:transition spd="slow" p14:dur="2000" advTm="962"/>
    </mc:Choice>
    <mc:Fallback xmlns="">
      <p:transition spd="slow" advTm="9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Linear Functions </a:t>
            </a:r>
            <a:r>
              <a:rPr lang="en-US" sz="2000" b="0" dirty="0"/>
              <a:t>(2 of 2)</a:t>
            </a:r>
            <a:endParaRPr lang="en-AU" sz="2000" b="0" dirty="0"/>
          </a:p>
        </p:txBody>
      </p:sp>
      <p:sp>
        <p:nvSpPr>
          <p:cNvPr id="3" name="Content Placeholder 2"/>
          <p:cNvSpPr>
            <a:spLocks noGrp="1"/>
          </p:cNvSpPr>
          <p:nvPr>
            <p:ph idx="1"/>
          </p:nvPr>
        </p:nvSpPr>
        <p:spPr>
          <a:xfrm>
            <a:off x="457200" y="1600201"/>
            <a:ext cx="8229600" cy="533400"/>
          </a:xfrm>
        </p:spPr>
        <p:txBody>
          <a:bodyPr/>
          <a:lstStyle/>
          <a:p>
            <a:r>
              <a:rPr lang="en-US" dirty="0"/>
              <a:t>This figure illustrates </a:t>
            </a:r>
            <a:r>
              <a:rPr lang="en-US" b="1" dirty="0"/>
              <a:t>increasing marginal cost</a:t>
            </a:r>
          </a:p>
        </p:txBody>
      </p:sp>
      <p:pic>
        <p:nvPicPr>
          <p:cNvPr id="4" name="Picture 3" descr="The line graph’s x axis represents annual number of hockey sticks produced, or Q, in thousands from 0 to 60. The y axis represents annual costs of production, or C, in thousands of dollars from 0 to 500. The line graph begins at coordinates 10, 150, or point A, and curves upward and to the right, passing through point B at coordinates 20, 180, point Z at coordinates 30, 250, point C at coordinates 40, 350, and point D at coordinates 50, 500. Straight, dashed horizontal lines extend leftward from points A, B, C, and D to the y axis. Straight, dashed vertical lines extend downward from points A, B, C, and D to the x axis. The vertical segment between points A and B is labelled, delta C, and is indicated as measuring plus 30. The horizontal segment between points A and B is labelled, delta Q, and is indicated as measuring plus 10. A diagonal line segment, labelled as Straight line tangent to the curve at point Z, begins at approximately coordinates 23, 200 and extends upward and leftward at about a 45 degree angle, passing through point Z to end at about coordinates 35, 300. The vertical segment between points C and D is labelled, delta C, and is indicated as measuring plus 150. The horizontal segment between points C and D is labelled, delta Q, and is indicated as measuring plus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13932" y="2133601"/>
            <a:ext cx="2716137" cy="4191000"/>
          </a:xfrm>
          <a:prstGeom prst="rect">
            <a:avLst/>
          </a:prstGeom>
        </p:spPr>
      </p:pic>
      <p:pic>
        <p:nvPicPr>
          <p:cNvPr id="5" name="Audio 4">
            <a:hlinkClick r:id="" action="ppaction://media"/>
            <a:extLst>
              <a:ext uri="{FF2B5EF4-FFF2-40B4-BE49-F238E27FC236}">
                <a16:creationId xmlns:a16="http://schemas.microsoft.com/office/drawing/2014/main" id="{9A9180F8-2960-4C88-9540-8DCF23E7292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3057080221"/>
      </p:ext>
    </p:extLst>
  </p:cSld>
  <p:clrMapOvr>
    <a:masterClrMapping/>
  </p:clrMapOvr>
  <mc:AlternateContent xmlns:mc="http://schemas.openxmlformats.org/markup-compatibility/2006">
    <mc:Choice xmlns:p14="http://schemas.microsoft.com/office/powerpoint/2010/main" Requires="p14">
      <p:transition spd="slow" p14:dur="2000" advTm="206667"/>
    </mc:Choice>
    <mc:Fallback>
      <p:transition spd="slow" advTm="2066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943" x="9085263" y="4037013"/>
          <p14:tracePt t="8951" x="9050338" y="4044950"/>
          <p14:tracePt t="8959" x="9032875" y="4052888"/>
          <p14:tracePt t="8965" x="9007475" y="4070350"/>
          <p14:tracePt t="8973" x="8974138" y="4087813"/>
          <p14:tracePt t="8981" x="8923338" y="4105275"/>
          <p14:tracePt t="8989" x="8863013" y="4138613"/>
          <p14:tracePt t="8997" x="8796338" y="4164013"/>
          <p14:tracePt t="9005" x="8718550" y="4197350"/>
          <p14:tracePt t="9013" x="8659813" y="4240213"/>
          <p14:tracePt t="9021" x="8591550" y="4283075"/>
          <p14:tracePt t="9027" x="8532813" y="4325938"/>
          <p14:tracePt t="9035" x="8464550" y="4368800"/>
          <p14:tracePt t="9043" x="8404225" y="4410075"/>
          <p14:tracePt t="9051" x="8335963" y="4445000"/>
          <p14:tracePt t="9059" x="8269288" y="4478338"/>
          <p14:tracePt t="9067" x="8175625" y="4513263"/>
          <p14:tracePt t="9074" x="8081963" y="4554538"/>
          <p14:tracePt t="9080" x="7996238" y="4589463"/>
          <p14:tracePt t="9089" x="7937500" y="4622800"/>
          <p14:tracePt t="9097" x="7869238" y="4665663"/>
          <p14:tracePt t="9105" x="7810500" y="4708525"/>
          <p14:tracePt t="9113" x="7758113" y="4741863"/>
          <p14:tracePt t="9121" x="7691438" y="4792663"/>
          <p14:tracePt t="9129" x="7623175" y="4835525"/>
          <p14:tracePt t="9137" x="7562850" y="4860925"/>
          <p14:tracePt t="9145" x="7478713" y="4894263"/>
          <p14:tracePt t="9151" x="7410450" y="4929188"/>
          <p14:tracePt t="9159" x="7350125" y="4962525"/>
          <p14:tracePt t="9167" x="7283450" y="4987925"/>
          <p14:tracePt t="9175" x="7248525" y="5013325"/>
          <p14:tracePt t="9183" x="7215188" y="5048250"/>
          <p14:tracePt t="9190" x="7180263" y="5064125"/>
          <p14:tracePt t="9199" x="7146925" y="5081588"/>
          <p14:tracePt t="9205" x="7121525" y="5099050"/>
          <p14:tracePt t="9213" x="7096125" y="5116513"/>
          <p14:tracePt t="9221" x="7070725" y="5124450"/>
          <p14:tracePt t="9228" x="7045325" y="5149850"/>
          <p14:tracePt t="9237" x="7019925" y="5167313"/>
          <p14:tracePt t="9245" x="6985000" y="5183188"/>
          <p14:tracePt t="9253" x="6943725" y="5218113"/>
          <p14:tracePt t="9262" x="6891338" y="5226050"/>
          <p14:tracePt t="9269" x="6850063" y="5243513"/>
          <p14:tracePt t="9275" x="6781800" y="5260975"/>
          <p14:tracePt t="9283" x="6738938" y="5276850"/>
          <p14:tracePt t="9291" x="6680200" y="5294313"/>
          <p14:tracePt t="9299" x="6627813" y="5302250"/>
          <p14:tracePt t="9307" x="6586538" y="5311775"/>
          <p14:tracePt t="9315" x="6535738" y="5319713"/>
          <p14:tracePt t="9323" x="6492875" y="5327650"/>
          <p14:tracePt t="9329" x="6442075" y="5353050"/>
          <p14:tracePt t="9337" x="6407150" y="5353050"/>
          <p14:tracePt t="9345" x="6381750" y="5362575"/>
          <p14:tracePt t="9353" x="6348413" y="5370513"/>
          <p14:tracePt t="9361" x="6313488" y="5380038"/>
          <p14:tracePt t="9369" x="6262688" y="5387975"/>
          <p14:tracePt t="9377" x="6237288" y="5387975"/>
          <p14:tracePt t="9383" x="6194425" y="5387975"/>
          <p14:tracePt t="9391" x="6135688" y="5387975"/>
          <p14:tracePt t="9399" x="6102350" y="5395913"/>
          <p14:tracePt t="9407" x="6042025" y="5395913"/>
          <p14:tracePt t="9415" x="5991225" y="5395913"/>
          <p14:tracePt t="9423" x="5915025" y="5395913"/>
          <p14:tracePt t="9431" x="5829300" y="5387975"/>
          <p14:tracePt t="9439" x="5770563" y="5380038"/>
          <p14:tracePt t="9445" x="5694363" y="5370513"/>
          <p14:tracePt t="9453" x="5626100" y="5353050"/>
          <p14:tracePt t="9461" x="5549900" y="5345113"/>
          <p14:tracePt t="9469" x="5464175" y="5337175"/>
          <p14:tracePt t="9477" x="5362575" y="5311775"/>
          <p14:tracePt t="9485" x="5260975" y="5286375"/>
          <p14:tracePt t="9493" x="5167313" y="5268913"/>
          <p14:tracePt t="9499" x="5064125" y="5243513"/>
          <p14:tracePt t="9507" x="4979988" y="5226050"/>
          <p14:tracePt t="9515" x="4894263" y="5208588"/>
          <p14:tracePt t="9523" x="4810125" y="5200650"/>
          <p14:tracePt t="9531" x="4733925" y="5192713"/>
          <p14:tracePt t="9539" x="4665663" y="5183188"/>
          <p14:tracePt t="9547" x="4597400" y="5167313"/>
          <p14:tracePt t="9552" x="4554538" y="5167313"/>
          <p14:tracePt t="9563" x="4513263" y="5157788"/>
          <p14:tracePt t="9568" x="4452938" y="5157788"/>
          <p14:tracePt t="9577" x="4394200" y="5157788"/>
          <p14:tracePt t="9585" x="4333875" y="5149850"/>
          <p14:tracePt t="9593" x="4283075" y="5149850"/>
          <p14:tracePt t="9601" x="4224338" y="5149850"/>
          <p14:tracePt t="9609" x="4164013" y="5149850"/>
          <p14:tracePt t="9617" x="4121150" y="5149850"/>
          <p14:tracePt t="9623" x="4079875" y="5149850"/>
          <p14:tracePt t="9631" x="4037013" y="5149850"/>
          <p14:tracePt t="9638" x="4002088" y="5149850"/>
          <p14:tracePt t="9647" x="3968750" y="5149850"/>
          <p14:tracePt t="9655" x="3935413" y="5149850"/>
          <p14:tracePt t="9663" x="3900488" y="5149850"/>
          <p14:tracePt t="9671" x="3875088" y="5149850"/>
          <p14:tracePt t="9677" x="3841750" y="5149850"/>
          <p14:tracePt t="9685" x="3806825" y="5149850"/>
          <p14:tracePt t="9693" x="3773488" y="5157788"/>
          <p14:tracePt t="9701" x="3748088" y="5157788"/>
          <p14:tracePt t="9709" x="3713163" y="5157788"/>
          <p14:tracePt t="9717" x="3679825" y="5167313"/>
          <p14:tracePt t="9725" x="3646488" y="5167313"/>
          <p14:tracePt t="9733" x="3619500" y="5167313"/>
          <p14:tracePt t="9741" x="3586163" y="5167313"/>
          <p14:tracePt t="9747" x="3560763" y="5167313"/>
          <p14:tracePt t="9755" x="3543300" y="5167313"/>
          <p14:tracePt t="9763" x="3517900" y="5167313"/>
          <p14:tracePt t="9771" x="3502025" y="5167313"/>
          <p14:tracePt t="9787" x="3492500" y="5167313"/>
          <p14:tracePt t="9795" x="3484563" y="5167313"/>
          <p14:tracePt t="9801" x="3475038" y="5175250"/>
          <p14:tracePt t="9809" x="3459163" y="5175250"/>
          <p14:tracePt t="9817" x="3449638" y="5175250"/>
          <p14:tracePt t="9825" x="3441700" y="5183188"/>
          <p14:tracePt t="9833" x="3433763" y="5183188"/>
          <p14:tracePt t="9887" x="3424238" y="5183188"/>
          <p14:tracePt t="10019" x="3433763" y="5183188"/>
          <p14:tracePt t="10027" x="3441700" y="5192713"/>
          <p14:tracePt t="10035" x="3459163" y="5192713"/>
          <p14:tracePt t="10041" x="3484563" y="5192713"/>
          <p14:tracePt t="10049" x="3509963" y="5192713"/>
          <p14:tracePt t="10057" x="3535363" y="5192713"/>
          <p14:tracePt t="10065" x="3560763" y="5192713"/>
          <p14:tracePt t="10073" x="3578225" y="5200650"/>
          <p14:tracePt t="10080" x="3603625" y="5208588"/>
          <p14:tracePt t="10089" x="3629025" y="5208588"/>
          <p14:tracePt t="10097" x="3654425" y="5218113"/>
          <p14:tracePt t="10103" x="3671888" y="5218113"/>
          <p14:tracePt t="10111" x="3697288" y="5226050"/>
          <p14:tracePt t="10119" x="3722688" y="5235575"/>
          <p14:tracePt t="10127" x="3730625" y="5235575"/>
          <p14:tracePt t="10135" x="3738563" y="5235575"/>
          <p14:tracePt t="10143" x="3748088" y="5235575"/>
          <p14:tracePt t="10159" x="3756025" y="5235575"/>
          <p14:tracePt t="10227" x="3781425" y="5243513"/>
          <p14:tracePt t="10235" x="3798888" y="5243513"/>
          <p14:tracePt t="10243" x="3824288" y="5243513"/>
          <p14:tracePt t="10251" x="3857625" y="5251450"/>
          <p14:tracePt t="10259" x="3883025" y="5251450"/>
          <p14:tracePt t="10267" x="3917950" y="5260975"/>
          <p14:tracePt t="10273" x="3943350" y="5268913"/>
          <p14:tracePt t="10281" x="3976688" y="5268913"/>
          <p14:tracePt t="10289" x="4011613" y="5276850"/>
          <p14:tracePt t="10297" x="4037013" y="5276850"/>
          <p14:tracePt t="10305" x="4070350" y="5276850"/>
          <p14:tracePt t="10313" x="4105275" y="5276850"/>
          <p14:tracePt t="10321" x="4130675" y="5276850"/>
          <p14:tracePt t="10329" x="4146550" y="5276850"/>
          <p14:tracePt t="10337" x="4171950" y="5276850"/>
          <p14:tracePt t="10343" x="4206875" y="5276850"/>
          <p14:tracePt t="10351" x="4224338" y="5276850"/>
          <p14:tracePt t="10359" x="4249738" y="5276850"/>
          <p14:tracePt t="10367" x="4265613" y="5276850"/>
          <p14:tracePt t="10375" x="4283075" y="5276850"/>
          <p14:tracePt t="10383" x="4300538" y="5276850"/>
          <p14:tracePt t="10391" x="4316413" y="5276850"/>
          <p14:tracePt t="10397" x="4333875" y="5276850"/>
          <p14:tracePt t="10405" x="4359275" y="5276850"/>
          <p14:tracePt t="10413" x="4376738" y="5276850"/>
          <p14:tracePt t="10421" x="4402138" y="5276850"/>
          <p14:tracePt t="10428" x="4435475" y="5276850"/>
          <p14:tracePt t="10437" x="4470400" y="5276850"/>
          <p14:tracePt t="10445" x="4513263" y="5276850"/>
          <p14:tracePt t="10451" x="4554538" y="5276850"/>
          <p14:tracePt t="10459" x="4597400" y="5276850"/>
          <p14:tracePt t="10467" x="4640263" y="5286375"/>
          <p14:tracePt t="10475" x="4699000" y="5294313"/>
          <p14:tracePt t="10483" x="4759325" y="5294313"/>
          <p14:tracePt t="10491" x="4818063" y="5302250"/>
          <p14:tracePt t="10499" x="4860925" y="5302250"/>
          <p14:tracePt t="10507" x="4894263" y="5311775"/>
          <p14:tracePt t="10515" x="4929188" y="5311775"/>
          <p14:tracePt t="10521" x="4972050" y="5319713"/>
          <p14:tracePt t="10529" x="5005388" y="5327650"/>
          <p14:tracePt t="10537" x="5048250" y="5345113"/>
          <p14:tracePt t="10545" x="5106988" y="5353050"/>
          <p14:tracePt t="10553" x="5167313" y="5362575"/>
          <p14:tracePt t="10562" x="5226050" y="5370513"/>
          <p14:tracePt t="10568" x="5276850" y="5380038"/>
          <p14:tracePt t="10575" x="5319713" y="5387975"/>
          <p14:tracePt t="10583" x="5362575" y="5387975"/>
          <p14:tracePt t="10591" x="5395913" y="5395913"/>
          <p14:tracePt t="10599" x="5446713" y="5405438"/>
          <p14:tracePt t="10607" x="5472113" y="5405438"/>
          <p14:tracePt t="10615" x="5507038" y="5405438"/>
          <p14:tracePt t="10623" x="5540375" y="5413375"/>
          <p14:tracePt t="10629" x="5575300" y="5413375"/>
          <p14:tracePt t="10639" x="5600700" y="5421313"/>
          <p14:tracePt t="10645" x="5626100" y="5430838"/>
          <p14:tracePt t="10653" x="5659438" y="5430838"/>
          <p14:tracePt t="10662" x="5694363" y="5438775"/>
          <p14:tracePt t="10669" x="5719763" y="5446713"/>
          <p14:tracePt t="10677" x="5735638" y="5446713"/>
          <p14:tracePt t="10685" x="5753100" y="5456238"/>
          <p14:tracePt t="10693" x="5761038" y="5456238"/>
          <p14:tracePt t="10855" x="5770563" y="5456238"/>
          <p14:tracePt t="10863" x="5778500" y="5456238"/>
          <p14:tracePt t="10871" x="5795963" y="5446713"/>
          <p14:tracePt t="10878" x="5813425" y="5438775"/>
          <p14:tracePt t="10885" x="5821363" y="5438775"/>
          <p14:tracePt t="10893" x="5829300" y="5430838"/>
          <p14:tracePt t="10901" x="5838825" y="5430838"/>
          <p14:tracePt t="10909" x="5838825" y="5421313"/>
          <p14:tracePt t="10925" x="5846763" y="5421313"/>
          <p14:tracePt t="10963" x="5846763" y="5413375"/>
          <p14:tracePt t="10979" x="5846763" y="5405438"/>
          <p14:tracePt t="11227" x="5838825" y="5395913"/>
          <p14:tracePt t="11235" x="5770563" y="5395913"/>
          <p14:tracePt t="11241" x="5668963" y="5387975"/>
          <p14:tracePt t="11249" x="5575300" y="5380038"/>
          <p14:tracePt t="11257" x="5472113" y="5362575"/>
          <p14:tracePt t="11265" x="5387975" y="5353050"/>
          <p14:tracePt t="11273" x="5294313" y="5345113"/>
          <p14:tracePt t="11281" x="5235575" y="5337175"/>
          <p14:tracePt t="11289" x="5175250" y="5319713"/>
          <p14:tracePt t="11295" x="5141913" y="5311775"/>
          <p14:tracePt t="11303" x="5116513" y="5311775"/>
          <p14:tracePt t="11312" x="5099050" y="5311775"/>
          <p14:tracePt t="11319" x="5091113" y="5302250"/>
          <p14:tracePt t="11357" x="5081588" y="5302250"/>
          <p14:tracePt t="11365" x="5073650" y="5302250"/>
          <p14:tracePt t="11373" x="5064125" y="5302250"/>
          <p14:tracePt t="11381" x="5038725" y="5302250"/>
          <p14:tracePt t="11389" x="5013325" y="5302250"/>
          <p14:tracePt t="11397" x="4987925" y="5302250"/>
          <p14:tracePt t="11405" x="4946650" y="5302250"/>
          <p14:tracePt t="11413" x="4911725" y="5302250"/>
          <p14:tracePt t="11419" x="4878388" y="5302250"/>
          <p14:tracePt t="11427" x="4843463" y="5302250"/>
          <p14:tracePt t="11435" x="4818063" y="5302250"/>
          <p14:tracePt t="11443" x="4784725" y="5302250"/>
          <p14:tracePt t="11451" x="4749800" y="5302250"/>
          <p14:tracePt t="11459" x="4724400" y="5302250"/>
          <p14:tracePt t="11467" x="4708525" y="5302250"/>
          <p14:tracePt t="11473" x="4683125" y="5302250"/>
          <p14:tracePt t="11481" x="4657725" y="5294313"/>
          <p14:tracePt t="11489" x="4648200" y="5294313"/>
          <p14:tracePt t="11497" x="4630738" y="5294313"/>
          <p14:tracePt t="11505" x="4605338" y="5294313"/>
          <p14:tracePt t="11513" x="4597400" y="5294313"/>
          <p14:tracePt t="11521" x="4572000" y="5294313"/>
          <p14:tracePt t="11529" x="4546600" y="5294313"/>
          <p14:tracePt t="11537" x="4529138" y="5294313"/>
          <p14:tracePt t="11543" x="4495800" y="5294313"/>
          <p14:tracePt t="11551" x="4470400" y="5294313"/>
          <p14:tracePt t="11559" x="4452938" y="5294313"/>
          <p14:tracePt t="11567" x="4427538" y="5294313"/>
          <p14:tracePt t="11575" x="4410075" y="5294313"/>
          <p14:tracePt t="11583" x="4402138" y="5294313"/>
          <p14:tracePt t="11591" x="4394200" y="5294313"/>
          <p14:tracePt t="11596" x="4384675" y="5294313"/>
          <p14:tracePt t="11621" x="4376738" y="5294313"/>
          <p14:tracePt t="11629" x="4368800" y="5294313"/>
          <p14:tracePt t="11637" x="4359275" y="5294313"/>
          <p14:tracePt t="11651" x="4333875" y="5294313"/>
          <p14:tracePt t="11659" x="4316413" y="5302250"/>
          <p14:tracePt t="11667" x="4283075" y="5302250"/>
          <p14:tracePt t="11675" x="4257675" y="5302250"/>
          <p14:tracePt t="11683" x="4224338" y="5302250"/>
          <p14:tracePt t="11691" x="4197350" y="5302250"/>
          <p14:tracePt t="11699" x="4171950" y="5302250"/>
          <p14:tracePt t="11707" x="4138613" y="5294313"/>
          <p14:tracePt t="11715" x="4113213" y="5294313"/>
          <p14:tracePt t="11721" x="4095750" y="5286375"/>
          <p14:tracePt t="11728" x="4070350" y="5286375"/>
          <p14:tracePt t="11737" x="4052888" y="5286375"/>
          <p14:tracePt t="11745" x="4052888" y="5276850"/>
          <p14:tracePt t="11753" x="4044950" y="5276850"/>
          <p14:tracePt t="12287" x="4044950" y="5268913"/>
          <p14:tracePt t="12325" x="4044950" y="5260975"/>
          <p14:tracePt t="12341" x="4044950" y="5251450"/>
          <p14:tracePt t="12837" x="4052888" y="5251450"/>
          <p14:tracePt t="13077" x="4062413" y="5251450"/>
          <p14:tracePt t="13093" x="4070350" y="5243513"/>
          <p14:tracePt t="13099" x="4070350" y="5235575"/>
          <p14:tracePt t="13107" x="4079875" y="5235575"/>
          <p14:tracePt t="13115" x="4087813" y="5235575"/>
          <p14:tracePt t="13131" x="4095750" y="5226050"/>
          <p14:tracePt t="13139" x="4105275" y="5218113"/>
          <p14:tracePt t="13147" x="4113213" y="5208588"/>
          <p14:tracePt t="13161" x="4121150" y="5200650"/>
          <p14:tracePt t="13169" x="4138613" y="5192713"/>
          <p14:tracePt t="13177" x="4138613" y="5183188"/>
          <p14:tracePt t="13184" x="4146550" y="5183188"/>
          <p14:tracePt t="13193" x="4156075" y="5175250"/>
          <p14:tracePt t="13200" x="4156075" y="5167313"/>
          <p14:tracePt t="13209" x="4164013" y="5167313"/>
          <p14:tracePt t="13215" x="4171950" y="5167313"/>
          <p14:tracePt t="13223" x="4181475" y="5167313"/>
          <p14:tracePt t="13325" x="4189413" y="5149850"/>
          <p14:tracePt t="13341" x="4197350" y="5149850"/>
          <p14:tracePt t="13455" x="4197350" y="5141913"/>
          <p14:tracePt t="13813" x="4206875" y="5132388"/>
          <p14:tracePt t="13821" x="4224338" y="5132388"/>
          <p14:tracePt t="13826" x="4232275" y="5132388"/>
          <p14:tracePt t="13835" x="4232275" y="5124450"/>
          <p14:tracePt t="13843" x="4240213" y="5124450"/>
          <p14:tracePt t="13859" x="4249738" y="5124450"/>
          <p14:tracePt t="14115" x="4257675" y="5116513"/>
          <p14:tracePt t="14121" x="4265613" y="5116513"/>
          <p14:tracePt t="14129" x="4275138" y="5116513"/>
          <p14:tracePt t="14153" x="4283075" y="5116513"/>
          <p14:tracePt t="14161" x="4291013" y="5106988"/>
          <p14:tracePt t="14176" x="4300538" y="5106988"/>
          <p14:tracePt t="14185" x="4308475" y="5106988"/>
          <p14:tracePt t="14191" x="4316413" y="5106988"/>
          <p14:tracePt t="14198" x="4325938" y="5099050"/>
          <p14:tracePt t="14207" x="4333875" y="5099050"/>
          <p14:tracePt t="14215" x="4341813" y="5099050"/>
          <p14:tracePt t="14231" x="4359275" y="5099050"/>
          <p14:tracePt t="14238" x="4368800" y="5099050"/>
          <p14:tracePt t="14253" x="4384675" y="5091113"/>
          <p14:tracePt t="14262" x="4394200" y="5091113"/>
          <p14:tracePt t="14268" x="4410075" y="5091113"/>
          <p14:tracePt t="14277" x="4427538" y="5091113"/>
          <p14:tracePt t="14285" x="4435475" y="5091113"/>
          <p14:tracePt t="14293" x="4452938" y="5091113"/>
          <p14:tracePt t="14307" x="4460875" y="5081588"/>
          <p14:tracePt t="14315" x="4478338" y="5081588"/>
          <p14:tracePt t="14331" x="4486275" y="5081588"/>
          <p14:tracePt t="14339" x="4495800" y="5081588"/>
          <p14:tracePt t="14347" x="4503738" y="5073650"/>
          <p14:tracePt t="14361" x="4513263" y="5073650"/>
          <p14:tracePt t="14369" x="4521200" y="5073650"/>
          <p14:tracePt t="14385" x="4529138" y="5073650"/>
          <p14:tracePt t="14393" x="4538663" y="5064125"/>
          <p14:tracePt t="14401" x="4546600" y="5064125"/>
          <p14:tracePt t="14409" x="4546600" y="5056188"/>
          <p14:tracePt t="14417" x="4554538" y="5056188"/>
          <p14:tracePt t="14423" x="4572000" y="5048250"/>
          <p14:tracePt t="14438" x="4589463" y="5048250"/>
          <p14:tracePt t="14447" x="4597400" y="5048250"/>
          <p14:tracePt t="14455" x="4605338" y="5038725"/>
          <p14:tracePt t="14463" x="4614863" y="5038725"/>
          <p14:tracePt t="14471" x="4622800" y="5038725"/>
          <p14:tracePt t="14477" x="4630738" y="5038725"/>
          <p14:tracePt t="14485" x="4640263" y="5038725"/>
          <p14:tracePt t="14501" x="4648200" y="5038725"/>
          <p14:tracePt t="14509" x="4665663" y="5038725"/>
          <p14:tracePt t="14517" x="4673600" y="5038725"/>
          <p14:tracePt t="14525" x="4691063" y="5038725"/>
          <p14:tracePt t="14533" x="4699000" y="5038725"/>
          <p14:tracePt t="14541" x="4708525" y="5038725"/>
          <p14:tracePt t="14547" x="4724400" y="5038725"/>
          <p14:tracePt t="14555" x="4733925" y="5038725"/>
          <p14:tracePt t="14563" x="4759325" y="5038725"/>
          <p14:tracePt t="14571" x="4775200" y="5038725"/>
          <p14:tracePt t="14579" x="4792663" y="5038725"/>
          <p14:tracePt t="14587" x="4818063" y="5038725"/>
          <p14:tracePt t="14595" x="4843463" y="5038725"/>
          <p14:tracePt t="14601" x="4860925" y="5038725"/>
          <p14:tracePt t="14609" x="4886325" y="5038725"/>
          <p14:tracePt t="14617" x="4911725" y="5038725"/>
          <p14:tracePt t="14633" x="4937125" y="5038725"/>
          <p14:tracePt t="14649" x="4946650" y="5038725"/>
          <p14:tracePt t="14655" x="4954588" y="5038725"/>
          <p14:tracePt t="14725" x="4962525" y="5038725"/>
          <p14:tracePt t="15013" x="4972050" y="5038725"/>
          <p14:tracePt t="15019" x="4979988" y="5038725"/>
          <p14:tracePt t="15026" x="4987925" y="5038725"/>
          <p14:tracePt t="15035" x="5005388" y="5038725"/>
          <p14:tracePt t="15044" x="5013325" y="5038725"/>
          <p14:tracePt t="15051" x="5022850" y="5038725"/>
          <p14:tracePt t="15059" x="5038725" y="5038725"/>
          <p14:tracePt t="15067" x="5048250" y="5038725"/>
          <p14:tracePt t="15072" x="5056188" y="5038725"/>
          <p14:tracePt t="15081" x="5064125" y="5038725"/>
          <p14:tracePt t="15089" x="5073650" y="5038725"/>
          <p14:tracePt t="15097" x="5091113" y="5038725"/>
          <p14:tracePt t="15113" x="5106988" y="5038725"/>
          <p14:tracePt t="15121" x="5124450" y="5038725"/>
          <p14:tracePt t="15129" x="5132388" y="5038725"/>
          <p14:tracePt t="15137" x="5149850" y="5038725"/>
          <p14:tracePt t="15151" x="5157788" y="5038725"/>
          <p14:tracePt t="15159" x="5167313" y="5038725"/>
          <p14:tracePt t="15167" x="5175250" y="5038725"/>
          <p14:tracePt t="15183" x="5183188" y="5038725"/>
          <p14:tracePt t="15197" x="5192713" y="5038725"/>
          <p14:tracePt t="15275" x="5200650" y="5038725"/>
          <p14:tracePt t="15283" x="5218113" y="5038725"/>
          <p14:tracePt t="15299" x="5226050" y="5038725"/>
          <p14:tracePt t="15307" x="5251450" y="5038725"/>
          <p14:tracePt t="15321" x="5260975" y="5038725"/>
          <p14:tracePt t="15329" x="5268913" y="5038725"/>
          <p14:tracePt t="15345" x="5276850" y="5038725"/>
          <p14:tracePt t="15353" x="5286375" y="5038725"/>
          <p14:tracePt t="17111" x="5286375" y="5030788"/>
          <p14:tracePt t="17117" x="5294313" y="5030788"/>
          <p14:tracePt t="18379" x="5286375" y="5022850"/>
          <p14:tracePt t="18387" x="5260975" y="5013325"/>
          <p14:tracePt t="18395" x="5226050" y="5005388"/>
          <p14:tracePt t="18403" x="5192713" y="4997450"/>
          <p14:tracePt t="18411" x="5149850" y="4987925"/>
          <p14:tracePt t="18419" x="5091113" y="4979988"/>
          <p14:tracePt t="18427" x="5030788" y="4962525"/>
          <p14:tracePt t="18435" x="4972050" y="4962525"/>
          <p14:tracePt t="18443" x="4929188" y="4954588"/>
          <p14:tracePt t="18449" x="4886325" y="4954588"/>
          <p14:tracePt t="18457" x="4860925" y="4946650"/>
          <p14:tracePt t="18465" x="4835525" y="4946650"/>
          <p14:tracePt t="18473" x="4827588" y="4946650"/>
          <p14:tracePt t="18481" x="4818063" y="4946650"/>
          <p14:tracePt t="18488" x="4810125" y="4946650"/>
          <p14:tracePt t="18589" x="4802188" y="4946650"/>
          <p14:tracePt t="18604" x="4784725" y="4946650"/>
          <p14:tracePt t="18613" x="4759325" y="4962525"/>
          <p14:tracePt t="18619" x="4741863" y="4972050"/>
          <p14:tracePt t="18629" x="4716463" y="4979988"/>
          <p14:tracePt t="18635" x="4691063" y="4987925"/>
          <p14:tracePt t="18644" x="4665663" y="4997450"/>
          <p14:tracePt t="18651" x="4657725" y="5005388"/>
          <p14:tracePt t="18659" x="4640263" y="5005388"/>
          <p14:tracePt t="18667" x="4622800" y="5013325"/>
          <p14:tracePt t="18675" x="4622800" y="5022850"/>
          <p14:tracePt t="18683" x="4614863" y="5022850"/>
          <p14:tracePt t="18689" x="4605338" y="5030788"/>
          <p14:tracePt t="18704" x="4597400" y="5030788"/>
          <p14:tracePt t="18713" x="4589463" y="5030788"/>
          <p14:tracePt t="18721" x="4579938" y="5030788"/>
          <p14:tracePt t="18743" x="4572000" y="5030788"/>
          <p14:tracePt t="18759" x="4564063" y="5030788"/>
          <p14:tracePt t="19208" x="4572000" y="5030788"/>
          <p14:tracePt t="19217" x="4579938" y="5030788"/>
          <p14:tracePt t="19225" x="4589463" y="5030788"/>
          <p14:tracePt t="19231" x="4597400" y="5030788"/>
          <p14:tracePt t="19247" x="4605338" y="5030788"/>
          <p14:tracePt t="19255" x="4614863" y="5030788"/>
          <p14:tracePt t="19263" x="4614863" y="5038725"/>
          <p14:tracePt t="19279" x="4622800" y="5038725"/>
          <p14:tracePt t="19294" x="4630738" y="5038725"/>
          <p14:tracePt t="19301" x="4630738" y="5048250"/>
          <p14:tracePt t="19333" x="4640263" y="5048250"/>
          <p14:tracePt t="19347" x="4648200" y="5056188"/>
          <p14:tracePt t="19363" x="4657725" y="5056188"/>
          <p14:tracePt t="19379" x="4665663" y="5056188"/>
          <p14:tracePt t="19387" x="4665663" y="5064125"/>
          <p14:tracePt t="19395" x="4673600" y="5064125"/>
          <p14:tracePt t="19409" x="4683125" y="5073650"/>
          <p14:tracePt t="19433" x="4691063" y="5073650"/>
          <p14:tracePt t="19441" x="4699000" y="5073650"/>
          <p14:tracePt t="19457" x="4708525" y="5081588"/>
          <p14:tracePt t="19465" x="4716463" y="5081588"/>
          <p14:tracePt t="19471" x="4716463" y="5091113"/>
          <p14:tracePt t="19479" x="4724400" y="5091113"/>
          <p14:tracePt t="19487" x="4724400" y="5099050"/>
          <p14:tracePt t="19495" x="4733925" y="5099050"/>
          <p14:tracePt t="19503" x="4741863" y="5099050"/>
          <p14:tracePt t="19511" x="4741863" y="5106988"/>
          <p14:tracePt t="19519" x="4749800" y="5106988"/>
          <p14:tracePt t="19525" x="4759325" y="5116513"/>
          <p14:tracePt t="19533" x="4767263" y="5116513"/>
          <p14:tracePt t="19603" x="4775200" y="5116513"/>
          <p14:tracePt t="19619" x="4784725" y="5124450"/>
          <p14:tracePt t="19805" x="4775200" y="5124450"/>
          <p14:tracePt t="19813" x="4767263" y="5124450"/>
          <p14:tracePt t="19819" x="4759325" y="5124450"/>
          <p14:tracePt t="19826" x="4749800" y="5124450"/>
          <p14:tracePt t="19835" x="4749800" y="5116513"/>
          <p14:tracePt t="19844" x="4741863" y="5106988"/>
          <p14:tracePt t="19851" x="4716463" y="5099050"/>
          <p14:tracePt t="19859" x="4699000" y="5099050"/>
          <p14:tracePt t="19867" x="4673600" y="5091113"/>
          <p14:tracePt t="19879" x="4665663" y="5081588"/>
          <p14:tracePt t="19883" x="4657725" y="5073650"/>
          <p14:tracePt t="19889" x="4648200" y="5073650"/>
          <p14:tracePt t="19943" x="4640263" y="5073650"/>
          <p14:tracePt t="20331" x="4622800" y="5073650"/>
          <p14:tracePt t="20339" x="4579938" y="5064125"/>
          <p14:tracePt t="20347" x="4521200" y="5056188"/>
          <p14:tracePt t="20355" x="4460875" y="5048250"/>
          <p14:tracePt t="20363" x="4402138" y="5038725"/>
          <p14:tracePt t="20369" x="4351338" y="5022850"/>
          <p14:tracePt t="20377" x="4308475" y="5013325"/>
          <p14:tracePt t="20385" x="4249738" y="5013325"/>
          <p14:tracePt t="20394" x="4206875" y="5005388"/>
          <p14:tracePt t="20401" x="4146550" y="4997450"/>
          <p14:tracePt t="20409" x="4070350" y="4987925"/>
          <p14:tracePt t="20417" x="4002088" y="4987925"/>
          <p14:tracePt t="20423" x="3943350" y="4979988"/>
          <p14:tracePt t="20431" x="3883025" y="4979988"/>
          <p14:tracePt t="20439" x="3798888" y="4979988"/>
          <p14:tracePt t="20447" x="3713163" y="4979988"/>
          <p14:tracePt t="20455" x="3629025" y="4979988"/>
          <p14:tracePt t="20463" x="3535363" y="4962525"/>
          <p14:tracePt t="20471" x="3449638" y="4954588"/>
          <p14:tracePt t="20479" x="3365500" y="4954588"/>
          <p14:tracePt t="20487" x="3305175" y="4954588"/>
          <p14:tracePt t="20494" x="3263900" y="4954588"/>
          <p14:tracePt t="20501" x="3203575" y="4954588"/>
          <p14:tracePt t="20509" x="3170238" y="4962525"/>
          <p14:tracePt t="20517" x="3144838" y="4972050"/>
          <p14:tracePt t="20525" x="3127375" y="4972050"/>
          <p14:tracePt t="20533" x="3119438" y="4972050"/>
          <p14:tracePt t="20547" x="3109913" y="4972050"/>
          <p14:tracePt t="20795" x="3101975" y="4954588"/>
          <p14:tracePt t="20803" x="3094038" y="4919663"/>
          <p14:tracePt t="20811" x="3084513" y="4886325"/>
          <p14:tracePt t="20819" x="3084513" y="4843463"/>
          <p14:tracePt t="20827" x="3084513" y="4784725"/>
          <p14:tracePt t="20835" x="3084513" y="4724400"/>
          <p14:tracePt t="20844" x="3094038" y="4665663"/>
          <p14:tracePt t="20849" x="3101975" y="4630738"/>
          <p14:tracePt t="20857" x="3109913" y="4589463"/>
          <p14:tracePt t="20865" x="3119438" y="4554538"/>
          <p14:tracePt t="20873" x="3127375" y="4513263"/>
          <p14:tracePt t="20881" x="3127375" y="4452938"/>
          <p14:tracePt t="20889" x="3127375" y="4368800"/>
          <p14:tracePt t="20897" x="3119438" y="4283075"/>
          <p14:tracePt t="20903" x="3109913" y="4164013"/>
          <p14:tracePt t="20912" x="3094038" y="4052888"/>
          <p14:tracePt t="20919" x="3084513" y="3951288"/>
          <p14:tracePt t="20927" x="3076575" y="3849688"/>
          <p14:tracePt t="20935" x="3076575" y="3763963"/>
          <p14:tracePt t="20944" x="3059113" y="3705225"/>
          <p14:tracePt t="20951" x="3051175" y="3662363"/>
          <p14:tracePt t="20959" x="3041650" y="3629025"/>
          <p14:tracePt t="20967" x="3033713" y="3603625"/>
          <p14:tracePt t="20973" x="3033713" y="3578225"/>
          <p14:tracePt t="20981" x="3033713" y="3560763"/>
          <p14:tracePt t="20989" x="3033713" y="3527425"/>
          <p14:tracePt t="20997" x="3033713" y="3492500"/>
          <p14:tracePt t="21005" x="3016250" y="3441700"/>
          <p14:tracePt t="21013" x="3016250" y="3382963"/>
          <p14:tracePt t="21021" x="3008313" y="3322638"/>
          <p14:tracePt t="21027" x="3008313" y="3246438"/>
          <p14:tracePt t="21035" x="3008313" y="3195638"/>
          <p14:tracePt t="21044" x="3008313" y="3119438"/>
          <p14:tracePt t="21051" x="3008313" y="3033713"/>
          <p14:tracePt t="21059" x="3000375" y="2974975"/>
          <p14:tracePt t="21067" x="3000375" y="2914650"/>
          <p14:tracePt t="21075" x="2990850" y="2889250"/>
          <p14:tracePt t="21082" x="2982913" y="2855913"/>
          <p14:tracePt t="21091" x="2974975" y="2820988"/>
          <p14:tracePt t="21097" x="2974975" y="2795588"/>
          <p14:tracePt t="21105" x="2965450" y="2770188"/>
          <p14:tracePt t="21113" x="2965450" y="2752725"/>
          <p14:tracePt t="21121" x="2957513" y="2727325"/>
          <p14:tracePt t="21129" x="2957513" y="2701925"/>
          <p14:tracePt t="21137" x="2957513" y="2686050"/>
          <p14:tracePt t="21145" x="2957513" y="2660650"/>
          <p14:tracePt t="21151" x="2957513" y="2633663"/>
          <p14:tracePt t="21158" x="2957513" y="2617788"/>
          <p14:tracePt t="21167" x="2965450" y="2600325"/>
          <p14:tracePt t="21175" x="2974975" y="2574925"/>
          <p14:tracePt t="21183" x="2982913" y="2566988"/>
          <p14:tracePt t="21345" x="2982913" y="2574925"/>
          <p14:tracePt t="21353" x="2982913" y="2643188"/>
          <p14:tracePt t="21361" x="2965450" y="2701925"/>
          <p14:tracePt t="21369" x="2949575" y="2787650"/>
          <p14:tracePt t="21377" x="2922588" y="2863850"/>
          <p14:tracePt t="21385" x="2906713" y="2949575"/>
          <p14:tracePt t="21391" x="2897188" y="3041650"/>
          <p14:tracePt t="21399" x="2881313" y="3127375"/>
          <p14:tracePt t="21407" x="2871788" y="3211513"/>
          <p14:tracePt t="21415" x="2863850" y="3289300"/>
          <p14:tracePt t="21423" x="2863850" y="3355975"/>
          <p14:tracePt t="21431" x="2846388" y="3441700"/>
          <p14:tracePt t="21439" x="2846388" y="3543300"/>
          <p14:tracePt t="21445" x="2846388" y="3654425"/>
          <p14:tracePt t="21453" x="2855913" y="3773488"/>
          <p14:tracePt t="21461" x="2863850" y="3883025"/>
          <p14:tracePt t="21469" x="2889250" y="3986213"/>
          <p14:tracePt t="21477" x="2906713" y="4070350"/>
          <p14:tracePt t="21485" x="2922588" y="4164013"/>
          <p14:tracePt t="21493" x="2932113" y="4224338"/>
          <p14:tracePt t="21501" x="2940050" y="4291013"/>
          <p14:tracePt t="21507" x="2949575" y="4341813"/>
          <p14:tracePt t="21515" x="2957513" y="4384675"/>
          <p14:tracePt t="21523" x="2965450" y="4427538"/>
          <p14:tracePt t="21531" x="2974975" y="4478338"/>
          <p14:tracePt t="21539" x="2982913" y="4513263"/>
          <p14:tracePt t="21547" x="2990850" y="4529138"/>
          <p14:tracePt t="21555" x="3000375" y="4554538"/>
          <p14:tracePt t="21560" x="3008313" y="4579938"/>
          <p14:tracePt t="21569" x="3016250" y="4605338"/>
          <p14:tracePt t="21577" x="3016250" y="4614863"/>
          <p14:tracePt t="21585" x="3016250" y="4622800"/>
          <p14:tracePt t="21593" x="3016250" y="4630738"/>
          <p14:tracePt t="21609" x="3016250" y="4648200"/>
          <p14:tracePt t="21617" x="3016250" y="4657725"/>
          <p14:tracePt t="21631" x="3008313" y="4665663"/>
          <p14:tracePt t="21639" x="3000375" y="4673600"/>
          <p14:tracePt t="21646" x="2990850" y="4673600"/>
          <p14:tracePt t="21655" x="2990850" y="4691063"/>
          <p14:tracePt t="21663" x="2982913" y="4708525"/>
          <p14:tracePt t="21671" x="2974975" y="4733925"/>
          <p14:tracePt t="21679" x="2965450" y="4749800"/>
          <p14:tracePt t="21684" x="2957513" y="4775200"/>
          <p14:tracePt t="21693" x="2949575" y="4802188"/>
          <p14:tracePt t="21701" x="2940050" y="4818063"/>
          <p14:tracePt t="21708" x="2932113" y="4835525"/>
          <p14:tracePt t="21717" x="2932113" y="4852988"/>
          <p14:tracePt t="21725" x="2932113" y="4868863"/>
          <p14:tracePt t="21733" x="2922588" y="4886325"/>
          <p14:tracePt t="21741" x="2922588" y="4911725"/>
          <p14:tracePt t="21749" x="2922588" y="4929188"/>
          <p14:tracePt t="21755" x="2914650" y="4937125"/>
          <p14:tracePt t="21763" x="2914650" y="4946650"/>
          <p14:tracePt t="21771" x="2914650" y="4954588"/>
          <p14:tracePt t="21787" x="2914650" y="4962525"/>
          <p14:tracePt t="21795" x="2914650" y="4972050"/>
          <p14:tracePt t="21949" x="2906713" y="4972050"/>
          <p14:tracePt t="21973" x="2897188" y="4972050"/>
          <p14:tracePt t="21981" x="2897188" y="4946650"/>
          <p14:tracePt t="21987" x="2881313" y="4886325"/>
          <p14:tracePt t="21995" x="2871788" y="4827588"/>
          <p14:tracePt t="22003" x="2871788" y="4784725"/>
          <p14:tracePt t="22011" x="2863850" y="4724400"/>
          <p14:tracePt t="22019" x="2855913" y="4648200"/>
          <p14:tracePt t="22027" x="2846388" y="4572000"/>
          <p14:tracePt t="22035" x="2846388" y="4521200"/>
          <p14:tracePt t="22041" x="2846388" y="4435475"/>
          <p14:tracePt t="22048" x="2846388" y="4359275"/>
          <p14:tracePt t="22057" x="2846388" y="4300538"/>
          <p14:tracePt t="22065" x="2846388" y="4240213"/>
          <p14:tracePt t="22073" x="2846388" y="4197350"/>
          <p14:tracePt t="22081" x="2855913" y="4156075"/>
          <p14:tracePt t="22089" x="2855913" y="4121150"/>
          <p14:tracePt t="22097" x="2855913" y="4087813"/>
          <p14:tracePt t="22105" x="2855913" y="4062413"/>
          <p14:tracePt t="22111" x="2855913" y="4011613"/>
          <p14:tracePt t="22119" x="2846388" y="3951288"/>
          <p14:tracePt t="22127" x="2830513" y="3892550"/>
          <p14:tracePt t="22135" x="2820988" y="3832225"/>
          <p14:tracePt t="22144" x="2813050" y="3790950"/>
          <p14:tracePt t="22151" x="2813050" y="3730625"/>
          <p14:tracePt t="22158" x="2805113" y="3671888"/>
          <p14:tracePt t="22165" x="2795588" y="3636963"/>
          <p14:tracePt t="22173" x="2795588" y="3611563"/>
          <p14:tracePt t="22181" x="2795588" y="3586163"/>
          <p14:tracePt t="22189" x="2795588" y="3560763"/>
          <p14:tracePt t="22197" x="2795588" y="3543300"/>
          <p14:tracePt t="22205" x="2795588" y="3517900"/>
          <p14:tracePt t="22213" x="2795588" y="3502025"/>
          <p14:tracePt t="22218" x="2787650" y="3492500"/>
          <p14:tracePt t="22227" x="2787650" y="3475038"/>
          <p14:tracePt t="22235" x="2787650" y="3467100"/>
          <p14:tracePt t="22885" x="2795588" y="3467100"/>
          <p14:tracePt t="22917" x="2795588" y="3475038"/>
          <p14:tracePt t="22925" x="2795588" y="3492500"/>
          <p14:tracePt t="22933" x="2795588" y="3527425"/>
          <p14:tracePt t="22941" x="2795588" y="3560763"/>
          <p14:tracePt t="22947" x="2787650" y="3586163"/>
          <p14:tracePt t="22955" x="2778125" y="3636963"/>
          <p14:tracePt t="22963" x="2778125" y="3671888"/>
          <p14:tracePt t="22971" x="2778125" y="3713163"/>
          <p14:tracePt t="22979" x="2778125" y="3738563"/>
          <p14:tracePt t="22987" x="2770188" y="3773488"/>
          <p14:tracePt t="22995" x="2770188" y="3806825"/>
          <p14:tracePt t="23003" x="2762250" y="3832225"/>
          <p14:tracePt t="23011" x="2752725" y="3849688"/>
          <p14:tracePt t="23017" x="2744788" y="3867150"/>
          <p14:tracePt t="23025" x="2744788" y="3875088"/>
          <p14:tracePt t="23033" x="2736850" y="3883025"/>
          <p14:tracePt t="23125" x="2736850" y="3908425"/>
          <p14:tracePt t="23133" x="2736850" y="3925888"/>
          <p14:tracePt t="23141" x="2736850" y="3960813"/>
          <p14:tracePt t="23149" x="2736850" y="3994150"/>
          <p14:tracePt t="23157" x="2752725" y="4052888"/>
          <p14:tracePt t="23165" x="2752725" y="4095750"/>
          <p14:tracePt t="23173" x="2752725" y="4156075"/>
          <p14:tracePt t="23179" x="2752725" y="4214813"/>
          <p14:tracePt t="23189" x="2744788" y="4275138"/>
          <p14:tracePt t="23195" x="2744788" y="4333875"/>
          <p14:tracePt t="23203" x="2744788" y="4384675"/>
          <p14:tracePt t="23211" x="2744788" y="4445000"/>
          <p14:tracePt t="23219" x="2752725" y="4521200"/>
          <p14:tracePt t="23227" x="2762250" y="4579938"/>
          <p14:tracePt t="23235" x="2770188" y="4640263"/>
          <p14:tracePt t="23244" x="2778125" y="4683125"/>
          <p14:tracePt t="23249" x="2787650" y="4716463"/>
          <p14:tracePt t="23257" x="2795588" y="4749800"/>
          <p14:tracePt t="23265" x="2805113" y="4775200"/>
          <p14:tracePt t="23273" x="2813050" y="4792663"/>
          <p14:tracePt t="23281" x="2820988" y="4802188"/>
          <p14:tracePt t="23289" x="2820988" y="4810125"/>
          <p14:tracePt t="23297" x="2820988" y="4818063"/>
          <p14:tracePt t="23303" x="2830513" y="4827588"/>
          <p14:tracePt t="23311" x="2830513" y="4835525"/>
          <p14:tracePt t="23319" x="2838450" y="4835525"/>
          <p14:tracePt t="23327" x="2838450" y="4843463"/>
          <p14:tracePt t="23335" x="2838450" y="4852988"/>
          <p14:tracePt t="25821" x="2830513" y="4852988"/>
          <p14:tracePt t="25829" x="2830513" y="4843463"/>
          <p14:tracePt t="26377" x="2830513" y="4835525"/>
          <p14:tracePt t="26495" x="2830513" y="4827588"/>
          <p14:tracePt t="26517" x="2820988" y="4818063"/>
          <p14:tracePt t="26525" x="2820988" y="4810125"/>
          <p14:tracePt t="26532" x="2813050" y="4802188"/>
          <p14:tracePt t="26549" x="2813050" y="4792663"/>
          <p14:tracePt t="26557" x="2805113" y="4784725"/>
          <p14:tracePt t="26571" x="2805113" y="4775200"/>
          <p14:tracePt t="26579" x="2805113" y="4767263"/>
          <p14:tracePt t="26595" x="2805113" y="4759325"/>
          <p14:tracePt t="26603" x="2805113" y="4749800"/>
          <p14:tracePt t="26617" x="2805113" y="4741863"/>
          <p14:tracePt t="26625" x="2795588" y="4741863"/>
          <p14:tracePt t="26633" x="2795588" y="4733925"/>
          <p14:tracePt t="26641" x="2795588" y="4724400"/>
          <p14:tracePt t="26657" x="2795588" y="4716463"/>
          <p14:tracePt t="26664" x="2787650" y="4716463"/>
          <p14:tracePt t="26679" x="2787650" y="4708525"/>
          <p14:tracePt t="26687" x="2787650" y="4699000"/>
          <p14:tracePt t="26711" x="2787650" y="4691063"/>
          <p14:tracePt t="26719" x="2787650" y="4683125"/>
          <p14:tracePt t="26743" x="2787650" y="4673600"/>
          <p14:tracePt t="26749" x="2787650" y="4665663"/>
          <p14:tracePt t="26781" x="2787650" y="4657725"/>
          <p14:tracePt t="28251" x="2805113" y="4648200"/>
          <p14:tracePt t="28259" x="2846388" y="4640263"/>
          <p14:tracePt t="28267" x="2881313" y="4630738"/>
          <p14:tracePt t="28275" x="2897188" y="4630738"/>
          <p14:tracePt t="28283" x="2932113" y="4622800"/>
          <p14:tracePt t="28291" x="2957513" y="4622800"/>
          <p14:tracePt t="28299" x="2982913" y="4622800"/>
          <p14:tracePt t="28313" x="2990850" y="4614863"/>
          <p14:tracePt t="28415" x="3008313" y="4614863"/>
          <p14:tracePt t="28429" x="3016250" y="4614863"/>
          <p14:tracePt t="28437" x="3025775" y="4614863"/>
          <p14:tracePt t="28445" x="3025775" y="4622800"/>
          <p14:tracePt t="28515" x="3033713" y="4622800"/>
          <p14:tracePt t="28531" x="3051175" y="4605338"/>
          <p14:tracePt t="28539" x="3067050" y="4597400"/>
          <p14:tracePt t="28545" x="3094038" y="4597400"/>
          <p14:tracePt t="28553" x="3109913" y="4589463"/>
          <p14:tracePt t="28561" x="3135313" y="4579938"/>
          <p14:tracePt t="28569" x="3160713" y="4572000"/>
          <p14:tracePt t="28577" x="3178175" y="4564063"/>
          <p14:tracePt t="28585" x="3186113" y="4554538"/>
          <p14:tracePt t="28593" x="3203575" y="4546600"/>
          <p14:tracePt t="28599" x="3211513" y="4538663"/>
          <p14:tracePt t="28615" x="3221038" y="4529138"/>
          <p14:tracePt t="28623" x="3228975" y="4521200"/>
          <p14:tracePt t="28631" x="3238500" y="4521200"/>
          <p14:tracePt t="28638" x="3238500" y="4503738"/>
          <p14:tracePt t="28647" x="3246438" y="4495800"/>
          <p14:tracePt t="28655" x="3254375" y="4486275"/>
          <p14:tracePt t="28663" x="3263900" y="4470400"/>
          <p14:tracePt t="28669" x="3271838" y="4445000"/>
          <p14:tracePt t="28678" x="3279775" y="4427538"/>
          <p14:tracePt t="28685" x="3279775" y="4410075"/>
          <p14:tracePt t="28693" x="3279775" y="4402138"/>
          <p14:tracePt t="28701" x="3279775" y="4394200"/>
          <p14:tracePt t="28839" x="3279775" y="4384675"/>
          <p14:tracePt t="28871" x="3271838" y="4384675"/>
          <p14:tracePt t="28879" x="3271838" y="4376738"/>
          <p14:tracePt t="28887" x="3263900" y="4376738"/>
          <p14:tracePt t="28895" x="3254375" y="4376738"/>
          <p14:tracePt t="28901" x="3246438" y="4368800"/>
          <p14:tracePt t="28917" x="3238500" y="4359275"/>
          <p14:tracePt t="28925" x="3228975" y="4351338"/>
          <p14:tracePt t="28933" x="3221038" y="4341813"/>
          <p14:tracePt t="28941" x="3221038" y="4333875"/>
          <p14:tracePt t="28949" x="3211513" y="4325938"/>
          <p14:tracePt t="28957" x="3195638" y="4308475"/>
          <p14:tracePt t="28965" x="3195638" y="4300538"/>
          <p14:tracePt t="28971" x="3186113" y="4291013"/>
          <p14:tracePt t="28979" x="3178175" y="4291013"/>
          <p14:tracePt t="28987" x="3170238" y="4283075"/>
          <p14:tracePt t="28995" x="3170238" y="4275138"/>
          <p14:tracePt t="29011" x="3160713" y="4265613"/>
          <p14:tracePt t="29019" x="3160713" y="4257675"/>
          <p14:tracePt t="29025" x="3152775" y="4249738"/>
          <p14:tracePt t="29149" x="3135313" y="4249738"/>
          <p14:tracePt t="29157" x="3109913" y="4240213"/>
          <p14:tracePt t="29165" x="3084513" y="4232275"/>
          <p14:tracePt t="29173" x="3067050" y="4224338"/>
          <p14:tracePt t="29181" x="3041650" y="4214813"/>
          <p14:tracePt t="29189" x="3025775" y="4206875"/>
          <p14:tracePt t="29197" x="3016250" y="4197350"/>
          <p14:tracePt t="29211" x="3008313" y="4197350"/>
          <p14:tracePt t="35227" x="3016250" y="4197350"/>
          <p14:tracePt t="35235" x="3051175" y="4224338"/>
          <p14:tracePt t="35243" x="3067050" y="4232275"/>
          <p14:tracePt t="35251" x="3076575" y="4232275"/>
          <p14:tracePt t="35259" x="3094038" y="4240213"/>
          <p14:tracePt t="35267" x="3094038" y="4249738"/>
          <p14:tracePt t="35275" x="3109913" y="4249738"/>
          <p14:tracePt t="35281" x="3135313" y="4257675"/>
          <p14:tracePt t="35291" x="3135313" y="4265613"/>
          <p14:tracePt t="35297" x="3144838" y="4265613"/>
          <p14:tracePt t="35305" x="3152775" y="4265613"/>
          <p14:tracePt t="35313" x="3160713" y="4265613"/>
          <p14:tracePt t="35321" x="3170238" y="4265613"/>
          <p14:tracePt t="35329" x="3195638" y="4257675"/>
          <p14:tracePt t="35337" x="3221038" y="4257675"/>
          <p14:tracePt t="35345" x="3228975" y="4240213"/>
          <p14:tracePt t="35351" x="3238500" y="4214813"/>
          <p14:tracePt t="35359" x="3238500" y="4206875"/>
          <p14:tracePt t="35367" x="3238500" y="4197350"/>
          <p14:tracePt t="35375" x="3221038" y="4197350"/>
          <p14:tracePt t="35383" x="3203575" y="4189413"/>
          <p14:tracePt t="35391" x="3170238" y="4181475"/>
          <p14:tracePt t="35399" x="3152775" y="4171950"/>
          <p14:tracePt t="35405" x="3127375" y="4146550"/>
          <p14:tracePt t="35412" x="3119438" y="4138613"/>
          <p14:tracePt t="35475" x="3119438" y="4146550"/>
          <p14:tracePt t="35491" x="3119438" y="4156075"/>
          <p14:tracePt t="35499" x="3119438" y="4164013"/>
          <p14:tracePt t="35507" x="3119438" y="4171950"/>
          <p14:tracePt t="35569" x="3119438" y="4181475"/>
          <p14:tracePt t="35839" x="3127375" y="4181475"/>
          <p14:tracePt t="35855" x="3135313" y="4181475"/>
          <p14:tracePt t="35863" x="3144838" y="4181475"/>
          <p14:tracePt t="35879" x="3152775" y="4181475"/>
          <p14:tracePt t="35887" x="3160713" y="4181475"/>
          <p14:tracePt t="35893" x="3170238" y="4181475"/>
          <p14:tracePt t="35909" x="3178175" y="4181475"/>
          <p14:tracePt t="35917" x="3186113" y="4181475"/>
          <p14:tracePt t="35933" x="3195638" y="4181475"/>
          <p14:tracePt t="35941" x="3203575" y="4181475"/>
          <p14:tracePt t="35947" x="3211513" y="4181475"/>
          <p14:tracePt t="35963" x="3221038" y="4181475"/>
          <p14:tracePt t="35971" x="3228975" y="4181475"/>
          <p14:tracePt t="35979" x="3238500" y="4181475"/>
          <p14:tracePt t="35987" x="3254375" y="4181475"/>
          <p14:tracePt t="35995" x="3263900" y="4181475"/>
          <p14:tracePt t="36003" x="3279775" y="4171950"/>
          <p14:tracePt t="36011" x="3305175" y="4171950"/>
          <p14:tracePt t="36017" x="3322638" y="4164013"/>
          <p14:tracePt t="36025" x="3340100" y="4164013"/>
          <p14:tracePt t="36033" x="3355975" y="4164013"/>
          <p14:tracePt t="36041" x="3365500" y="4164013"/>
          <p14:tracePt t="36125" x="3365500" y="4156075"/>
          <p14:tracePt t="36149" x="3382963" y="4146550"/>
          <p14:tracePt t="36157" x="3398838" y="4138613"/>
          <p14:tracePt t="36165" x="3408363" y="4138613"/>
          <p14:tracePt t="36173" x="3433763" y="4130675"/>
          <p14:tracePt t="36181" x="3459163" y="4121150"/>
          <p14:tracePt t="36187" x="3475038" y="4113213"/>
          <p14:tracePt t="36195" x="3492500" y="4105275"/>
          <p14:tracePt t="36203" x="3509963" y="4105275"/>
          <p14:tracePt t="36211" x="3517900" y="4105275"/>
          <p14:tracePt t="36219" x="3517900" y="4095750"/>
          <p14:tracePt t="36289" x="3527425" y="4095750"/>
          <p14:tracePt t="36297" x="3535363" y="4095750"/>
          <p14:tracePt t="36305" x="3560763" y="4105275"/>
          <p14:tracePt t="36313" x="3586163" y="4113213"/>
          <p14:tracePt t="36319" x="3611563" y="4121150"/>
          <p14:tracePt t="36327" x="3646488" y="4130675"/>
          <p14:tracePt t="36335" x="3679825" y="4146550"/>
          <p14:tracePt t="36343" x="3713163" y="4156075"/>
          <p14:tracePt t="36351" x="3738563" y="4164013"/>
          <p14:tracePt t="36359" x="3773488" y="4171950"/>
          <p14:tracePt t="36367" x="3806825" y="4181475"/>
          <p14:tracePt t="36373" x="3832225" y="4189413"/>
          <p14:tracePt t="36381" x="3867150" y="4197350"/>
          <p14:tracePt t="36389" x="3883025" y="4197350"/>
          <p14:tracePt t="36397" x="3908425" y="4206875"/>
          <p14:tracePt t="36405" x="3925888" y="4214813"/>
          <p14:tracePt t="36413" x="3935413" y="4214813"/>
          <p14:tracePt t="36421" x="3935413" y="4224338"/>
          <p14:tracePt t="36428" x="3943350" y="4232275"/>
          <p14:tracePt t="36459" x="3951288" y="4232275"/>
          <p14:tracePt t="36475" x="3960813" y="4232275"/>
          <p14:tracePt t="36483" x="3968750" y="4232275"/>
          <p14:tracePt t="36497" x="3976688" y="4232275"/>
          <p14:tracePt t="36537" x="3986213" y="4232275"/>
          <p14:tracePt t="36707" x="3994150" y="4232275"/>
          <p14:tracePt t="37025" x="4019550" y="4232275"/>
          <p14:tracePt t="37031" x="4027488" y="4232275"/>
          <p14:tracePt t="37039" x="4044950" y="4232275"/>
          <p14:tracePt t="37047" x="4062413" y="4232275"/>
          <p14:tracePt t="37063" x="4070350" y="4232275"/>
          <p14:tracePt t="37071" x="4079875" y="4232275"/>
          <p14:tracePt t="37157" x="4087813" y="4232275"/>
          <p14:tracePt t="37279" x="4095750" y="4232275"/>
          <p14:tracePt t="37295" x="4105275" y="4232275"/>
          <p14:tracePt t="37303" x="4113213" y="4232275"/>
          <p14:tracePt t="37310" x="4121150" y="4232275"/>
          <p14:tracePt t="37319" x="4130675" y="4232275"/>
          <p14:tracePt t="37343" x="4138613" y="4224338"/>
          <p14:tracePt t="37357" x="4146550" y="4224338"/>
          <p14:tracePt t="37381" x="4156075" y="4224338"/>
          <p14:tracePt t="37397" x="4164013" y="4214813"/>
          <p14:tracePt t="37558" x="4171950" y="4214813"/>
          <p14:tracePt t="37581" x="4189413" y="4206875"/>
          <p14:tracePt t="37589" x="4197350" y="4197350"/>
          <p14:tracePt t="37597" x="4197350" y="4189413"/>
          <p14:tracePt t="37605" x="4206875" y="4189413"/>
          <p14:tracePt t="37745" x="4214813" y="4189413"/>
          <p14:tracePt t="37760" x="4214813" y="4181475"/>
          <p14:tracePt t="37767" x="4224338" y="4171950"/>
          <p14:tracePt t="37775" x="4232275" y="4171950"/>
          <p14:tracePt t="37877" x="4240213" y="4171950"/>
          <p14:tracePt t="37915" x="4257675" y="4164013"/>
          <p14:tracePt t="37923" x="4265613" y="4156075"/>
          <p14:tracePt t="37931" x="4265613" y="4146550"/>
          <p14:tracePt t="37945" x="4275138" y="4146550"/>
          <p14:tracePt t="37953" x="4283075" y="4146550"/>
          <p14:tracePt t="38055" x="4283075" y="4138613"/>
          <p14:tracePt t="38068" x="4283075" y="4130675"/>
          <p14:tracePt t="38077" x="4291013" y="4130675"/>
          <p14:tracePt t="38084" x="4300538" y="4130675"/>
          <p14:tracePt t="38139" x="4308475" y="4130675"/>
          <p14:tracePt t="38163" x="4308475" y="4121150"/>
          <p14:tracePt t="38179" x="4308475" y="4113213"/>
          <p14:tracePt t="38187" x="4316413" y="4113213"/>
          <p14:tracePt t="38193" x="4325938" y="4105275"/>
          <p14:tracePt t="38209" x="4333875" y="4105275"/>
          <p14:tracePt t="38301" x="4341813" y="4105275"/>
          <p14:tracePt t="38325" x="4351338" y="4105275"/>
          <p14:tracePt t="39015" x="4359275" y="4105275"/>
          <p14:tracePt t="39023" x="4368800" y="4105275"/>
          <p14:tracePt t="39223" x="4376738" y="4105275"/>
          <p14:tracePt t="39239" x="4394200" y="4095750"/>
          <p14:tracePt t="39247" x="4402138" y="4087813"/>
          <p14:tracePt t="39269" x="4410075" y="4087813"/>
          <p14:tracePt t="39711" x="4419600" y="4079875"/>
          <p14:tracePt t="39727" x="4427538" y="4070350"/>
          <p14:tracePt t="39735" x="4435475" y="4062413"/>
          <p14:tracePt t="39743" x="4445000" y="4062413"/>
          <p14:tracePt t="39757" x="4452938" y="4062413"/>
          <p14:tracePt t="39765" x="4452938" y="4052888"/>
          <p14:tracePt t="39773" x="4460875" y="4052888"/>
          <p14:tracePt t="39797" x="4460875" y="4044950"/>
          <p14:tracePt t="39819" x="4470400" y="4044950"/>
          <p14:tracePt t="39835" x="4478338" y="4044950"/>
          <p14:tracePt t="39897" x="4478338" y="4037013"/>
          <p14:tracePt t="39999" x="4486275" y="4027488"/>
          <p14:tracePt t="40012" x="4486275" y="4019550"/>
          <p14:tracePt t="40021" x="4495800" y="4019550"/>
          <p14:tracePt t="40029" x="4503738" y="4011613"/>
          <p14:tracePt t="40045" x="4503738" y="4002088"/>
          <p14:tracePt t="40051" x="4513263" y="4002088"/>
          <p14:tracePt t="40059" x="4521200" y="4002088"/>
          <p14:tracePt t="40067" x="4521200" y="3994150"/>
          <p14:tracePt t="40075" x="4529138" y="3986213"/>
          <p14:tracePt t="40082" x="4538663" y="3976688"/>
          <p14:tracePt t="40091" x="4546600" y="3976688"/>
          <p14:tracePt t="40099" x="4546600" y="3968750"/>
          <p14:tracePt t="40105" x="4546600" y="3960813"/>
          <p14:tracePt t="40115" x="4554538" y="3960813"/>
          <p14:tracePt t="40121" x="4564063" y="3951288"/>
          <p14:tracePt t="40129" x="4564063" y="3943350"/>
          <p14:tracePt t="40137" x="4572000" y="3935413"/>
          <p14:tracePt t="40146" x="4579938" y="3935413"/>
          <p14:tracePt t="40153" x="4579938" y="3925888"/>
          <p14:tracePt t="40161" x="4589463" y="3917950"/>
          <p14:tracePt t="40191" x="4589463" y="3908425"/>
          <p14:tracePt t="40199" x="4597400" y="3908425"/>
          <p14:tracePt t="40245" x="4597400" y="3900488"/>
          <p14:tracePt t="40269" x="4597400" y="3892550"/>
          <p14:tracePt t="40285" x="4605338" y="3892550"/>
          <p14:tracePt t="40291" x="4614863" y="3875088"/>
          <p14:tracePt t="40299" x="4614863" y="3867150"/>
          <p14:tracePt t="40315" x="4614863" y="3857625"/>
          <p14:tracePt t="40331" x="4622800" y="3849688"/>
          <p14:tracePt t="40455" x="4622800" y="3841750"/>
          <p14:tracePt t="40471" x="4630738" y="3824288"/>
          <p14:tracePt t="40485" x="4630738" y="3816350"/>
          <p14:tracePt t="40493" x="4640263" y="3806825"/>
          <p14:tracePt t="40501" x="4640263" y="3798888"/>
          <p14:tracePt t="40525" x="4648200" y="3790950"/>
          <p14:tracePt t="40530" x="4657725" y="3781425"/>
          <p14:tracePt t="40547" x="4657725" y="3773488"/>
          <p14:tracePt t="40563" x="4665663" y="3763963"/>
          <p14:tracePt t="40625" x="4673600" y="3756025"/>
          <p14:tracePt t="40649" x="4673600" y="3748088"/>
          <p14:tracePt t="40655" x="4683125" y="3738563"/>
          <p14:tracePt t="40663" x="4691063" y="3738563"/>
          <p14:tracePt t="40889" x="4699000" y="3738563"/>
          <p14:tracePt t="40897" x="4699000" y="3730625"/>
          <p14:tracePt t="40903" x="4699000" y="3722688"/>
          <p14:tracePt t="40910" x="4708525" y="3722688"/>
          <p14:tracePt t="40919" x="4716463" y="3713163"/>
          <p14:tracePt t="40935" x="4716463" y="3705225"/>
          <p14:tracePt t="40957" x="4716463" y="3697288"/>
          <p14:tracePt t="40965" x="4724400" y="3697288"/>
          <p14:tracePt t="40989" x="4724400" y="3687763"/>
          <p14:tracePt t="40997" x="4733925" y="3687763"/>
          <p14:tracePt t="41477" x="4741863" y="3687763"/>
          <p14:tracePt t="41491" x="4749800" y="3687763"/>
          <p14:tracePt t="41507" x="4749800" y="3697288"/>
          <p14:tracePt t="42159" x="4759325" y="3697288"/>
          <p14:tracePt t="42173" x="4775200" y="3687763"/>
          <p14:tracePt t="42181" x="4802188" y="3671888"/>
          <p14:tracePt t="42188" x="4827588" y="3662363"/>
          <p14:tracePt t="42197" x="4827588" y="3654425"/>
          <p14:tracePt t="42205" x="4835525" y="3654425"/>
          <p14:tracePt t="42213" x="4843463" y="3646488"/>
          <p14:tracePt t="42220" x="4843463" y="3636963"/>
          <p14:tracePt t="42235" x="4843463" y="3629025"/>
          <p14:tracePt t="42297" x="4843463" y="3611563"/>
          <p14:tracePt t="42305" x="4843463" y="3603625"/>
          <p14:tracePt t="42321" x="4843463" y="3594100"/>
          <p14:tracePt t="42329" x="4843463" y="3586163"/>
          <p14:tracePt t="42343" x="4843463" y="3578225"/>
          <p14:tracePt t="42351" x="4843463" y="3568700"/>
          <p14:tracePt t="42358" x="4843463" y="3560763"/>
          <p14:tracePt t="42375" x="4843463" y="3552825"/>
          <p14:tracePt t="42383" x="4843463" y="3543300"/>
          <p14:tracePt t="42397" x="4843463" y="3535363"/>
          <p14:tracePt t="42407" x="4843463" y="3527425"/>
          <p14:tracePt t="42421" x="4843463" y="3517900"/>
          <p14:tracePt t="42429" x="4843463" y="3509963"/>
          <p14:tracePt t="42437" x="4843463" y="3502025"/>
          <p14:tracePt t="42461" x="4843463" y="3484563"/>
          <p14:tracePt t="42467" x="4843463" y="3475038"/>
          <p14:tracePt t="42483" x="4843463" y="3467100"/>
          <p14:tracePt t="42491" x="4843463" y="3459163"/>
          <p14:tracePt t="42653" x="4843463" y="3449638"/>
          <p14:tracePt t="42677" x="4843463" y="3441700"/>
          <p14:tracePt t="42701" x="4843463" y="3433763"/>
          <p14:tracePt t="42707" x="4852988" y="3433763"/>
          <p14:tracePt t="42715" x="4852988" y="3424238"/>
          <p14:tracePt t="42722" x="4860925" y="3416300"/>
          <p14:tracePt t="42731" x="4868863" y="3416300"/>
          <p14:tracePt t="42738" x="4868863" y="3408363"/>
          <p14:tracePt t="42747" x="4878388" y="3398838"/>
          <p14:tracePt t="42755" x="4886325" y="3398838"/>
          <p14:tracePt t="42761" x="4886325" y="3390900"/>
          <p14:tracePt t="42885" x="4886325" y="3398838"/>
          <p14:tracePt t="42893" x="4886325" y="3408363"/>
          <p14:tracePt t="42901" x="4886325" y="3424238"/>
          <p14:tracePt t="42909" x="4886325" y="3441700"/>
          <p14:tracePt t="42917" x="4886325" y="3449638"/>
          <p14:tracePt t="42925" x="4886325" y="3459163"/>
          <p14:tracePt t="42933" x="4886325" y="3467100"/>
          <p14:tracePt t="42947" x="4886325" y="3475038"/>
          <p14:tracePt t="42955" x="4886325" y="3484563"/>
          <p14:tracePt t="42971" x="4886325" y="3492500"/>
          <p14:tracePt t="42979" x="4886325" y="3502025"/>
          <p14:tracePt t="42987" x="4886325" y="3509963"/>
          <p14:tracePt t="43001" x="4886325" y="3517900"/>
          <p14:tracePt t="43009" x="4878388" y="3517900"/>
          <p14:tracePt t="43017" x="4878388" y="3527425"/>
          <p14:tracePt t="43033" x="4878388" y="3535363"/>
          <p14:tracePt t="43041" x="4868863" y="3543300"/>
          <p14:tracePt t="43049" x="4860925" y="3552825"/>
          <p14:tracePt t="43057" x="4852988" y="3560763"/>
          <p14:tracePt t="43065" x="4852988" y="3578225"/>
          <p14:tracePt t="43070" x="4843463" y="3594100"/>
          <p14:tracePt t="43079" x="4835525" y="3603625"/>
          <p14:tracePt t="43087" x="4818063" y="3611563"/>
          <p14:tracePt t="43096" x="4810125" y="3619500"/>
          <p14:tracePt t="43103" x="4802188" y="3629025"/>
          <p14:tracePt t="43111" x="4792663" y="3636963"/>
          <p14:tracePt t="43119" x="4775200" y="3646488"/>
          <p14:tracePt t="43125" x="4759325" y="3654425"/>
          <p14:tracePt t="43133" x="4733925" y="3662363"/>
          <p14:tracePt t="43141" x="4708525" y="3679825"/>
          <p14:tracePt t="43149" x="4683125" y="3697288"/>
          <p14:tracePt t="43157" x="4657725" y="3713163"/>
          <p14:tracePt t="43165" x="4640263" y="3730625"/>
          <p14:tracePt t="43173" x="4614863" y="3730625"/>
          <p14:tracePt t="43179" x="4589463" y="3748088"/>
          <p14:tracePt t="43187" x="4564063" y="3756025"/>
          <p14:tracePt t="43196" x="4546600" y="3781425"/>
          <p14:tracePt t="43203" x="4529138" y="3790950"/>
          <p14:tracePt t="43211" x="4521200" y="3798888"/>
          <p14:tracePt t="43219" x="4513263" y="3798888"/>
          <p14:tracePt t="43228" x="4513263" y="3806825"/>
          <p14:tracePt t="43235" x="4495800" y="3816350"/>
          <p14:tracePt t="43243" x="4486275" y="3824288"/>
          <p14:tracePt t="43249" x="4478338" y="3832225"/>
          <p14:tracePt t="43257" x="4470400" y="3841750"/>
          <p14:tracePt t="43265" x="4452938" y="3857625"/>
          <p14:tracePt t="43273" x="4435475" y="3857625"/>
          <p14:tracePt t="43281" x="4427538" y="3867150"/>
          <p14:tracePt t="43289" x="4419600" y="3875088"/>
          <p14:tracePt t="43297" x="4410075" y="3883025"/>
          <p14:tracePt t="43303" x="4402138" y="3883025"/>
          <p14:tracePt t="43311" x="4394200" y="3892550"/>
          <p14:tracePt t="43328" x="4384675" y="3900488"/>
          <p14:tracePt t="43335" x="4376738" y="3900488"/>
          <p14:tracePt t="43343" x="4376738" y="3908425"/>
          <p14:tracePt t="43351" x="4368800" y="3917950"/>
          <p14:tracePt t="43357" x="4359275" y="3925888"/>
          <p14:tracePt t="43365" x="4351338" y="3925888"/>
          <p14:tracePt t="43373" x="4351338" y="3935413"/>
          <p14:tracePt t="43381" x="4341813" y="3943350"/>
          <p14:tracePt t="43389" x="4333875" y="3951288"/>
          <p14:tracePt t="43397" x="4325938" y="3968750"/>
          <p14:tracePt t="43405" x="4325938" y="3976688"/>
          <p14:tracePt t="43413" x="4308475" y="3986213"/>
          <p14:tracePt t="43419" x="4300538" y="3994150"/>
          <p14:tracePt t="43428" x="4300538" y="4002088"/>
          <p14:tracePt t="43435" x="4291013" y="4002088"/>
          <p14:tracePt t="43443" x="4283075" y="4019550"/>
          <p14:tracePt t="43451" x="4283075" y="4027488"/>
          <p14:tracePt t="43459" x="4275138" y="4027488"/>
          <p14:tracePt t="43467" x="4275138" y="4037013"/>
          <p14:tracePt t="43497" x="4275138" y="4044950"/>
          <p14:tracePt t="43505" x="4275138" y="4052888"/>
          <p14:tracePt t="43513" x="4265613" y="4052888"/>
          <p14:tracePt t="43529" x="4257675" y="4062413"/>
          <p14:tracePt t="43535" x="4257675" y="4070350"/>
          <p14:tracePt t="43575" x="4249738" y="4070350"/>
          <p14:tracePt t="43837" x="4249738" y="4062413"/>
          <p14:tracePt t="43845" x="4249738" y="4052888"/>
          <p14:tracePt t="43860" x="4249738" y="4044950"/>
          <p14:tracePt t="43869" x="4257675" y="4037013"/>
          <p14:tracePt t="43885" x="4265613" y="4027488"/>
          <p14:tracePt t="43893" x="4265613" y="4019550"/>
          <p14:tracePt t="43899" x="4275138" y="4011613"/>
          <p14:tracePt t="43931" x="4275138" y="4002088"/>
          <p14:tracePt t="43947" x="4275138" y="3994150"/>
          <p14:tracePt t="43955" x="4283075" y="3994150"/>
          <p14:tracePt t="43961" x="4283075" y="3986213"/>
          <p14:tracePt t="43969" x="4291013" y="3976688"/>
          <p14:tracePt t="43978" x="4291013" y="3968750"/>
          <p14:tracePt t="43993" x="4300538" y="3968750"/>
          <p14:tracePt t="44001" x="4300538" y="3960813"/>
          <p14:tracePt t="44009" x="4308475" y="3951288"/>
          <p14:tracePt t="44023" x="4316413" y="3943350"/>
          <p14:tracePt t="44031" x="4316413" y="3935413"/>
          <p14:tracePt t="44039" x="4325938" y="3925888"/>
          <p14:tracePt t="44063" x="4333875" y="3925888"/>
          <p14:tracePt t="44071" x="4333875" y="3917950"/>
          <p14:tracePt t="44093" x="4333875" y="3908425"/>
          <p14:tracePt t="44125" x="4333875" y="3900488"/>
          <p14:tracePt t="44141" x="4333875" y="3892550"/>
          <p14:tracePt t="44147" x="4341813" y="3883025"/>
          <p14:tracePt t="44163" x="4351338" y="3875088"/>
          <p14:tracePt t="44179" x="4351338" y="3867150"/>
          <p14:tracePt t="44187" x="4359275" y="3867150"/>
          <p14:tracePt t="44196" x="4359275" y="3857625"/>
          <p14:tracePt t="44201" x="4368800" y="3849688"/>
          <p14:tracePt t="44209" x="4376738" y="3841750"/>
          <p14:tracePt t="44225" x="4376738" y="3832225"/>
          <p14:tracePt t="44233" x="4384675" y="3824288"/>
          <p14:tracePt t="44240" x="4394200" y="3816350"/>
          <p14:tracePt t="44249" x="4402138" y="3806825"/>
          <p14:tracePt t="44255" x="4410075" y="3798888"/>
          <p14:tracePt t="44263" x="4419600" y="3798888"/>
          <p14:tracePt t="44271" x="4419600" y="3790950"/>
          <p14:tracePt t="44279" x="4427538" y="3781425"/>
          <p14:tracePt t="44287" x="4435475" y="3773488"/>
          <p14:tracePt t="44296" x="4445000" y="3773488"/>
          <p14:tracePt t="44303" x="4445000" y="3763963"/>
          <p14:tracePt t="44311" x="4452938" y="3763963"/>
          <p14:tracePt t="44317" x="4452938" y="3756025"/>
          <p14:tracePt t="44325" x="4460875" y="3756025"/>
          <p14:tracePt t="44341" x="4460875" y="3748088"/>
          <p14:tracePt t="44349" x="4470400" y="3738563"/>
          <p14:tracePt t="44357" x="4478338" y="3730625"/>
          <p14:tracePt t="44365" x="4486275" y="3730625"/>
          <p14:tracePt t="44373" x="4486275" y="3722688"/>
          <p14:tracePt t="44379" x="4495800" y="3713163"/>
          <p14:tracePt t="44387" x="4503738" y="3713163"/>
          <p14:tracePt t="44395" x="4503738" y="3705225"/>
          <p14:tracePt t="44403" x="4513263" y="3697288"/>
          <p14:tracePt t="44411" x="4521200" y="3697288"/>
          <p14:tracePt t="44419" x="4529138" y="3687763"/>
          <p14:tracePt t="44427" x="4529138" y="3679825"/>
          <p14:tracePt t="44433" x="4529138" y="3671888"/>
          <p14:tracePt t="44441" x="4538663" y="3671888"/>
          <p14:tracePt t="44449" x="4546600" y="3671888"/>
          <p14:tracePt t="44465" x="4546600" y="3662363"/>
          <p14:tracePt t="44473" x="4554538" y="3654425"/>
          <p14:tracePt t="44481" x="4564063" y="3654425"/>
          <p14:tracePt t="44489" x="4572000" y="3654425"/>
          <p14:tracePt t="44511" x="4579938" y="3646488"/>
          <p14:tracePt t="44527" x="4589463" y="3646488"/>
          <p14:tracePt t="44821" x="4589463" y="3662363"/>
          <p14:tracePt t="44829" x="4589463" y="3679825"/>
          <p14:tracePt t="44837" x="4589463" y="3697288"/>
          <p14:tracePt t="44845" x="4589463" y="3722688"/>
          <p14:tracePt t="44851" x="4579938" y="3748088"/>
          <p14:tracePt t="44858" x="4572000" y="3763963"/>
          <p14:tracePt t="44867" x="4564063" y="3790950"/>
          <p14:tracePt t="44879" x="4554538" y="3816350"/>
          <p14:tracePt t="44883" x="4538663" y="3849688"/>
          <p14:tracePt t="44891" x="4513263" y="3875088"/>
          <p14:tracePt t="44899" x="4495800" y="3900488"/>
          <p14:tracePt t="44907" x="4470400" y="3917950"/>
          <p14:tracePt t="44915" x="4460875" y="3943350"/>
          <p14:tracePt t="44921" x="4445000" y="3960813"/>
          <p14:tracePt t="44929" x="4435475" y="3968750"/>
          <p14:tracePt t="44937" x="4427538" y="3976688"/>
          <p14:tracePt t="44945" x="4419600" y="3976688"/>
          <p14:tracePt t="44953" x="4410075" y="3976688"/>
          <p14:tracePt t="44961" x="4402138" y="3986213"/>
          <p14:tracePt t="44969" x="4402138" y="3994150"/>
          <p14:tracePt t="44983" x="4394200" y="3994150"/>
          <p14:tracePt t="44991" x="4384675" y="3994150"/>
          <p14:tracePt t="45271" x="4394200" y="3976688"/>
          <p14:tracePt t="45279" x="4402138" y="3976688"/>
          <p14:tracePt t="45657" x="4402138" y="3968750"/>
          <p14:tracePt t="45665" x="4410075" y="3960813"/>
          <p14:tracePt t="45673" x="4419600" y="3960813"/>
          <p14:tracePt t="45689" x="4427538" y="3960813"/>
          <p14:tracePt t="45696" x="4435475" y="3960813"/>
          <p14:tracePt t="45765" x="4445000" y="3951288"/>
          <p14:tracePt t="45781" x="4445000" y="3943350"/>
          <p14:tracePt t="45789" x="4452938" y="3935413"/>
          <p14:tracePt t="45797" x="4460875" y="3935413"/>
          <p14:tracePt t="45813" x="4470400" y="3935413"/>
          <p14:tracePt t="45819" x="4478338" y="3935413"/>
          <p14:tracePt t="45828" x="4486275" y="3935413"/>
          <p14:tracePt t="45835" x="4486275" y="3925888"/>
          <p14:tracePt t="45842" x="4495800" y="3917950"/>
          <p14:tracePt t="45851" x="4503738" y="3917950"/>
          <p14:tracePt t="45859" x="4513263" y="3908425"/>
          <p14:tracePt t="45867" x="4529138" y="3900488"/>
          <p14:tracePt t="45880" x="4538663" y="3900488"/>
          <p14:tracePt t="45883" x="4546600" y="3892550"/>
          <p14:tracePt t="45889" x="4554538" y="3892550"/>
          <p14:tracePt t="45897" x="4564063" y="3883025"/>
          <p14:tracePt t="45913" x="4572000" y="3883025"/>
          <p14:tracePt t="45921" x="4579938" y="3875088"/>
          <p14:tracePt t="45929" x="4589463" y="3875088"/>
          <p14:tracePt t="45937" x="4589463" y="3867150"/>
          <p14:tracePt t="45943" x="4597400" y="3867150"/>
          <p14:tracePt t="45951" x="4605338" y="3857625"/>
          <p14:tracePt t="45959" x="4605338" y="3849688"/>
          <p14:tracePt t="45967" x="4614863" y="3849688"/>
          <p14:tracePt t="45975" x="4622800" y="3841750"/>
          <p14:tracePt t="45991" x="4630738" y="3841750"/>
          <p14:tracePt t="45999" x="4640263" y="3832225"/>
          <p14:tracePt t="46007" x="4648200" y="3824288"/>
          <p14:tracePt t="46021" x="4657725" y="3816350"/>
          <p14:tracePt t="46029" x="4665663" y="3806825"/>
          <p14:tracePt t="46037" x="4665663" y="3798888"/>
          <p14:tracePt t="46045" x="4673600" y="3798888"/>
          <p14:tracePt t="46053" x="4683125" y="3790950"/>
          <p14:tracePt t="46061" x="4691063" y="3781425"/>
          <p14:tracePt t="46075" x="4691063" y="3773488"/>
          <p14:tracePt t="46082" x="4699000" y="3763963"/>
          <p14:tracePt t="46091" x="4708525" y="3763963"/>
          <p14:tracePt t="46121" x="4708525" y="3756025"/>
          <p14:tracePt t="46129" x="4716463" y="3756025"/>
          <p14:tracePt t="46137" x="4716463" y="3748088"/>
          <p14:tracePt t="46153" x="4724400" y="3738563"/>
          <p14:tracePt t="46169" x="4733925" y="3738563"/>
          <p14:tracePt t="46175" x="4733925" y="3730625"/>
          <p14:tracePt t="46191" x="4741863" y="3722688"/>
          <p14:tracePt t="46199" x="4749800" y="3722688"/>
          <p14:tracePt t="46207" x="4749800" y="3713163"/>
          <p14:tracePt t="46215" x="4759325" y="3705225"/>
          <p14:tracePt t="46223" x="4767263" y="3697288"/>
          <p14:tracePt t="46239" x="4775200" y="3687763"/>
          <p14:tracePt t="46253" x="4775200" y="3679825"/>
          <p14:tracePt t="46261" x="4784725" y="3679825"/>
          <p14:tracePt t="46269" x="4784725" y="3671888"/>
          <p14:tracePt t="46278" x="4792663" y="3662363"/>
          <p14:tracePt t="46293" x="4792663" y="3654425"/>
          <p14:tracePt t="46299" x="4802188" y="3654425"/>
          <p14:tracePt t="46307" x="4810125" y="3646488"/>
          <p14:tracePt t="46315" x="4818063" y="3636963"/>
          <p14:tracePt t="46331" x="4827588" y="3629025"/>
          <p14:tracePt t="46339" x="4835525" y="3619500"/>
          <p14:tracePt t="46347" x="4835525" y="3611563"/>
          <p14:tracePt t="46355" x="4843463" y="3611563"/>
          <p14:tracePt t="46363" x="4852988" y="3603625"/>
          <p14:tracePt t="46369" x="4860925" y="3594100"/>
          <p14:tracePt t="46385" x="4868863" y="3586163"/>
          <p14:tracePt t="46393" x="4878388" y="3578225"/>
          <p14:tracePt t="46401" x="4878388" y="3568700"/>
          <p14:tracePt t="47679" x="4886325" y="3568700"/>
          <p14:tracePt t="48027" x="4894263" y="3568700"/>
          <p14:tracePt t="48057" x="4903788" y="3568700"/>
          <p14:tracePt t="48353" x="4911725" y="3568700"/>
          <p14:tracePt t="48367" x="4919663" y="3568700"/>
          <p14:tracePt t="48607" x="4929188" y="3543300"/>
          <p14:tracePt t="48615" x="4937125" y="3543300"/>
          <p14:tracePt t="48623" x="4937125" y="3535363"/>
          <p14:tracePt t="48631" x="4946650" y="3535363"/>
          <p14:tracePt t="48639" x="4946650" y="3527425"/>
          <p14:tracePt t="48653" x="4946650" y="3517900"/>
          <p14:tracePt t="48677" x="4954588" y="3509963"/>
          <p14:tracePt t="48693" x="4962525" y="3502025"/>
          <p14:tracePt t="48715" x="4962525" y="3492500"/>
          <p14:tracePt t="48817" x="4972050" y="3484563"/>
          <p14:tracePt t="48833" x="4979988" y="3484563"/>
          <p14:tracePt t="48841" x="4987925" y="3475038"/>
          <p14:tracePt t="48854" x="4997450" y="3467100"/>
          <p14:tracePt t="48863" x="5005388" y="3459163"/>
          <p14:tracePt t="48879" x="5013325" y="3459163"/>
          <p14:tracePt t="48887" x="5013325" y="3449638"/>
          <p14:tracePt t="48895" x="5022850" y="3449638"/>
          <p14:tracePt t="48901" x="5022850" y="3441700"/>
          <p14:tracePt t="48909" x="5030788" y="3441700"/>
          <p14:tracePt t="48933" x="5030788" y="3433763"/>
          <p14:tracePt t="48941" x="5038725" y="3424238"/>
          <p14:tracePt t="48948" x="5038725" y="3416300"/>
          <p14:tracePt t="48954" x="5048250" y="3416300"/>
          <p14:tracePt t="48963" x="5048250" y="3408363"/>
          <p14:tracePt t="49087" x="5048250" y="3390900"/>
          <p14:tracePt t="49111" x="5048250" y="3382963"/>
          <p14:tracePt t="49118" x="5048250" y="3373438"/>
          <p14:tracePt t="49173" x="5056188" y="3373438"/>
          <p14:tracePt t="49189" x="5056188" y="3365500"/>
          <p14:tracePt t="49197" x="5056188" y="3355975"/>
          <p14:tracePt t="49203" x="5056188" y="3348038"/>
          <p14:tracePt t="49931" x="5056188" y="3340100"/>
          <p14:tracePt t="49955" x="5056188" y="3330575"/>
          <p14:tracePt t="49979" x="5056188" y="3322638"/>
          <p14:tracePt t="50281" x="5056188" y="3314700"/>
          <p14:tracePt t="50295" x="5056188" y="3305175"/>
          <p14:tracePt t="50303" x="5056188" y="3297238"/>
          <p14:tracePt t="50319" x="5056188" y="3289300"/>
          <p14:tracePt t="50357" x="5056188" y="3279775"/>
          <p14:tracePt t="50365" x="5056188" y="3271838"/>
          <p14:tracePt t="50381" x="5056188" y="3263900"/>
          <p14:tracePt t="50419" x="5056188" y="3254375"/>
          <p14:tracePt t="50427" x="5056188" y="3246438"/>
          <p14:tracePt t="50451" x="5056188" y="3238500"/>
          <p14:tracePt t="50459" x="5056188" y="3228975"/>
          <p14:tracePt t="50475" x="5056188" y="3221038"/>
          <p14:tracePt t="50559" x="5064125" y="3221038"/>
          <p14:tracePt t="50953" x="5073650" y="3211513"/>
          <p14:tracePt t="50963" x="5073650" y="3203575"/>
          <p14:tracePt t="50993" x="5073650" y="3195638"/>
          <p14:tracePt t="51031" x="5073650" y="3186113"/>
          <p14:tracePt t="51109" x="5073650" y="3178175"/>
          <p14:tracePt t="51125" x="5081588" y="3170238"/>
          <p14:tracePt t="51133" x="5081588" y="3160713"/>
          <p14:tracePt t="51147" x="5081588" y="3152775"/>
          <p14:tracePt t="51155" x="5081588" y="3144838"/>
          <p14:tracePt t="51163" x="5081588" y="3135313"/>
          <p14:tracePt t="51201" x="5091113" y="3127375"/>
          <p14:tracePt t="51209" x="5091113" y="3119438"/>
          <p14:tracePt t="51225" x="5091113" y="3109913"/>
          <p14:tracePt t="51233" x="5091113" y="3101975"/>
          <p14:tracePt t="51263" x="5091113" y="3094038"/>
          <p14:tracePt t="51279" x="5091113" y="3084513"/>
          <p14:tracePt t="51287" x="5099050" y="3084513"/>
          <p14:tracePt t="51295" x="5099050" y="3076575"/>
          <p14:tracePt t="51311" x="5106988" y="3067050"/>
          <p14:tracePt t="51319" x="5106988" y="3059113"/>
          <p14:tracePt t="51357" x="5106988" y="3051175"/>
          <p14:tracePt t="51481" x="5116513" y="3033713"/>
          <p14:tracePt t="51497" x="5124450" y="3033713"/>
          <p14:tracePt t="51503" x="5132388" y="3025775"/>
          <p14:tracePt t="51519" x="5132388" y="3016250"/>
          <p14:tracePt t="51613" x="5141913" y="3008313"/>
          <p14:tracePt t="51651" x="5149850" y="3008313"/>
          <p14:tracePt t="51659" x="5157788" y="3000375"/>
          <p14:tracePt t="51673" x="5157788" y="2990850"/>
          <p14:tracePt t="51783" x="5167313" y="2982913"/>
          <p14:tracePt t="51799" x="5175250" y="2974975"/>
          <p14:tracePt t="51813" x="5175250" y="2965450"/>
          <p14:tracePt t="51953" x="5183188" y="2965450"/>
          <p14:tracePt t="51999" x="5192713" y="2965450"/>
          <p14:tracePt t="52015" x="5200650" y="2957513"/>
          <p14:tracePt t="53061" x="5175250" y="2949575"/>
          <p14:tracePt t="53068" x="5132388" y="2940050"/>
          <p14:tracePt t="53074" x="5073650" y="2932113"/>
          <p14:tracePt t="53083" x="5013325" y="2922588"/>
          <p14:tracePt t="53091" x="4979988" y="2914650"/>
          <p14:tracePt t="53099" x="4954588" y="2906713"/>
          <p14:tracePt t="53107" x="4929188" y="2897188"/>
          <p14:tracePt t="56769" x="4946650" y="2940050"/>
          <p14:tracePt t="56777" x="4954588" y="3000375"/>
          <p14:tracePt t="56785" x="4962525" y="3051175"/>
          <p14:tracePt t="56793" x="4972050" y="3084513"/>
          <p14:tracePt t="56801" x="4972050" y="3101975"/>
          <p14:tracePt t="56809" x="4972050" y="3119438"/>
          <p14:tracePt t="56817" x="4972050" y="3144838"/>
          <p14:tracePt t="56823" x="4972050" y="3152775"/>
          <p14:tracePt t="56831" x="4972050" y="3178175"/>
          <p14:tracePt t="56839" x="4972050" y="3203575"/>
          <p14:tracePt t="56847" x="4962525" y="3221038"/>
          <p14:tracePt t="56855" x="4954588" y="3254375"/>
          <p14:tracePt t="56863" x="4937125" y="3279775"/>
          <p14:tracePt t="56879" x="4919663" y="3330575"/>
          <p14:tracePt t="56885" x="4903788" y="3365500"/>
          <p14:tracePt t="56893" x="4886325" y="3398838"/>
          <p14:tracePt t="56901" x="4860925" y="3433763"/>
          <p14:tracePt t="56909" x="4835525" y="3467100"/>
          <p14:tracePt t="56917" x="4792663" y="3535363"/>
          <p14:tracePt t="56925" x="4749800" y="3586163"/>
          <p14:tracePt t="56931" x="4708525" y="3646488"/>
          <p14:tracePt t="56939" x="4665663" y="3697288"/>
          <p14:tracePt t="56947" x="4630738" y="3738563"/>
          <p14:tracePt t="56955" x="4597400" y="3773488"/>
          <p14:tracePt t="56963" x="4579938" y="3798888"/>
          <p14:tracePt t="56971" x="4579938" y="3806825"/>
          <p14:tracePt t="56979" x="4579938" y="3816350"/>
          <p14:tracePt t="57095" x="4572000" y="3816350"/>
          <p14:tracePt t="57125" x="4554538" y="3816350"/>
          <p14:tracePt t="57133" x="4538663" y="3816350"/>
          <p14:tracePt t="57141" x="4521200" y="3824288"/>
          <p14:tracePt t="57149" x="4503738" y="3832225"/>
          <p14:tracePt t="57157" x="4503738" y="3841750"/>
          <p14:tracePt t="57165" x="4495800" y="3841750"/>
          <p14:tracePt t="57171" x="4486275" y="3841750"/>
          <p14:tracePt t="57179" x="4486275" y="3849688"/>
          <p14:tracePt t="57187" x="4478338" y="3849688"/>
          <p14:tracePt t="57195" x="4452938" y="3849688"/>
          <p14:tracePt t="57203" x="4445000" y="3857625"/>
          <p14:tracePt t="57211" x="4419600" y="3867150"/>
          <p14:tracePt t="57219" x="4384675" y="3875088"/>
          <p14:tracePt t="57227" x="4359275" y="3883025"/>
          <p14:tracePt t="57233" x="4341813" y="3892550"/>
          <p14:tracePt t="57241" x="4316413" y="3892550"/>
          <p14:tracePt t="57249" x="4291013" y="3892550"/>
          <p14:tracePt t="57257" x="4283075" y="3900488"/>
          <p14:tracePt t="57265" x="4275138" y="3900488"/>
          <p14:tracePt t="57273" x="4265613" y="3900488"/>
          <p14:tracePt t="57295" x="4257675" y="3900488"/>
          <p14:tracePt t="58635" x="4257675" y="3925888"/>
          <p14:tracePt t="58643" x="4257675" y="4002088"/>
          <p14:tracePt t="58651" x="4257675" y="4087813"/>
          <p14:tracePt t="58658" x="4265613" y="4164013"/>
          <p14:tracePt t="58667" x="4275138" y="4224338"/>
          <p14:tracePt t="58675" x="4275138" y="4257675"/>
          <p14:tracePt t="58683" x="4275138" y="4275138"/>
          <p14:tracePt t="58688" x="4275138" y="4291013"/>
          <p14:tracePt t="58697" x="4275138" y="4300538"/>
          <p14:tracePt t="58829" x="4275138" y="4308475"/>
          <p14:tracePt t="58907" x="4275138" y="4316413"/>
          <p14:tracePt t="59039" x="4275138" y="4325938"/>
          <p14:tracePt t="59047" x="4257675" y="4351338"/>
          <p14:tracePt t="59053" x="4232275" y="4376738"/>
          <p14:tracePt t="59061" x="4206875" y="4394200"/>
          <p14:tracePt t="59069" x="4181475" y="4419600"/>
          <p14:tracePt t="59077" x="4164013" y="4435475"/>
          <p14:tracePt t="59085" x="4146550" y="4445000"/>
          <p14:tracePt t="59093" x="4146550" y="4452938"/>
          <p14:tracePt t="59101" x="4138613" y="4452938"/>
          <p14:tracePt t="59107" x="4130675" y="4452938"/>
          <p14:tracePt t="59403" x="4121150" y="4460875"/>
          <p14:tracePt t="59409" x="4095750" y="4460875"/>
          <p14:tracePt t="59417" x="4070350" y="4460875"/>
          <p14:tracePt t="59425" x="4044950" y="4460875"/>
          <p14:tracePt t="59433" x="4011613" y="4460875"/>
          <p14:tracePt t="59441" x="3986213" y="4452938"/>
          <p14:tracePt t="59449" x="3960813" y="4445000"/>
          <p14:tracePt t="59457" x="3951288" y="4445000"/>
          <p14:tracePt t="59465" x="3935413" y="4435475"/>
          <p14:tracePt t="59471" x="3925888" y="4427538"/>
          <p14:tracePt t="59479" x="3917950" y="4427538"/>
          <p14:tracePt t="59727" x="3908425" y="4427538"/>
          <p14:tracePt t="59743" x="3892550" y="4445000"/>
          <p14:tracePt t="59751" x="3875088" y="4445000"/>
          <p14:tracePt t="59759" x="3867150" y="4452938"/>
          <p14:tracePt t="59767" x="3857625" y="4452938"/>
          <p14:tracePt t="59773" x="3857625" y="4460875"/>
          <p14:tracePt t="59859" x="3849688" y="4460875"/>
          <p14:tracePt t="60013" x="3849688" y="4452938"/>
          <p14:tracePt t="60029" x="3857625" y="4445000"/>
          <p14:tracePt t="60037" x="3867150" y="4435475"/>
          <p14:tracePt t="60045" x="3875088" y="4427538"/>
          <p14:tracePt t="60061" x="3883025" y="4419600"/>
          <p14:tracePt t="60069" x="3892550" y="4410075"/>
          <p14:tracePt t="60082" x="3900488" y="4402138"/>
          <p14:tracePt t="60091" x="3908425" y="4394200"/>
          <p14:tracePt t="60099" x="3917950" y="4384675"/>
          <p14:tracePt t="60115" x="3925888" y="4376738"/>
          <p14:tracePt t="60123" x="3943350" y="4368800"/>
          <p14:tracePt t="60137" x="3951288" y="4359275"/>
          <p14:tracePt t="60145" x="3960813" y="4359275"/>
          <p14:tracePt t="60153" x="3968750" y="4359275"/>
          <p14:tracePt t="60161" x="3986213" y="4359275"/>
          <p14:tracePt t="60169" x="4011613" y="4351338"/>
          <p14:tracePt t="60177" x="4027488" y="4351338"/>
          <p14:tracePt t="60183" x="4052888" y="4341813"/>
          <p14:tracePt t="60193" x="4079875" y="4333875"/>
          <p14:tracePt t="60199" x="4095750" y="4333875"/>
          <p14:tracePt t="60207" x="4121150" y="4325938"/>
          <p14:tracePt t="60215" x="4146550" y="4325938"/>
          <p14:tracePt t="60223" x="4171950" y="4325938"/>
          <p14:tracePt t="60231" x="4181475" y="4325938"/>
          <p14:tracePt t="60239" x="4206875" y="4325938"/>
          <p14:tracePt t="60247" x="4214813" y="4325938"/>
          <p14:tracePt t="60253" x="4232275" y="4325938"/>
          <p14:tracePt t="60261" x="4249738" y="4325938"/>
          <p14:tracePt t="60269" x="4249738" y="4316413"/>
          <p14:tracePt t="60277" x="4265613" y="4316413"/>
          <p14:tracePt t="60285" x="4275138" y="4316413"/>
          <p14:tracePt t="60293" x="4275138" y="4308475"/>
          <p14:tracePt t="60301" x="4300538" y="4300538"/>
          <p14:tracePt t="60307" x="4308475" y="4291013"/>
          <p14:tracePt t="60315" x="4325938" y="4283075"/>
          <p14:tracePt t="60323" x="4341813" y="4275138"/>
          <p14:tracePt t="60331" x="4368800" y="4275138"/>
          <p14:tracePt t="60339" x="4384675" y="4265613"/>
          <p14:tracePt t="60347" x="4410075" y="4249738"/>
          <p14:tracePt t="60355" x="4427538" y="4232275"/>
          <p14:tracePt t="60363" x="4445000" y="4224338"/>
          <p14:tracePt t="60371" x="4452938" y="4214813"/>
          <p14:tracePt t="60377" x="4470400" y="4206875"/>
          <p14:tracePt t="60385" x="4478338" y="4206875"/>
          <p14:tracePt t="60393" x="4478338" y="4197350"/>
          <p14:tracePt t="60401" x="4486275" y="4189413"/>
          <p14:tracePt t="60408" x="4495800" y="4189413"/>
          <p14:tracePt t="60417" x="4503738" y="4181475"/>
          <p14:tracePt t="60425" x="4503738" y="4171950"/>
          <p14:tracePt t="60431" x="4521200" y="4164013"/>
          <p14:tracePt t="60439" x="4538663" y="4164013"/>
          <p14:tracePt t="60447" x="4546600" y="4156075"/>
          <p14:tracePt t="60455" x="4564063" y="4146550"/>
          <p14:tracePt t="60463" x="4579938" y="4138613"/>
          <p14:tracePt t="60471" x="4605338" y="4121150"/>
          <p14:tracePt t="60479" x="4614863" y="4105275"/>
          <p14:tracePt t="60487" x="4640263" y="4095750"/>
          <p14:tracePt t="60495" x="4657725" y="4087813"/>
          <p14:tracePt t="60501" x="4673600" y="4070350"/>
          <p14:tracePt t="60509" x="4683125" y="4062413"/>
          <p14:tracePt t="60517" x="4691063" y="4052888"/>
          <p14:tracePt t="60525" x="4708525" y="4044950"/>
          <p14:tracePt t="60533" x="4716463" y="4044950"/>
          <p14:tracePt t="60541" x="4724400" y="4037013"/>
          <p14:tracePt t="60549" x="4741863" y="4019550"/>
          <p14:tracePt t="60555" x="4759325" y="4011613"/>
          <p14:tracePt t="60563" x="4775200" y="4002088"/>
          <p14:tracePt t="60571" x="4792663" y="3986213"/>
          <p14:tracePt t="60580" x="4818063" y="3960813"/>
          <p14:tracePt t="60587" x="4843463" y="3925888"/>
          <p14:tracePt t="60595" x="4868863" y="3900488"/>
          <p14:tracePt t="60603" x="4886325" y="3867150"/>
          <p14:tracePt t="60609" x="4911725" y="3841750"/>
          <p14:tracePt t="60617" x="4929188" y="3816350"/>
          <p14:tracePt t="60625" x="4937125" y="3790950"/>
          <p14:tracePt t="60633" x="4954588" y="3763963"/>
          <p14:tracePt t="60641" x="4962525" y="3748088"/>
          <p14:tracePt t="60649" x="4972050" y="3730625"/>
          <p14:tracePt t="60657" x="4979988" y="3713163"/>
          <p14:tracePt t="60665" x="4987925" y="3687763"/>
          <p14:tracePt t="60673" x="4997450" y="3671888"/>
          <p14:tracePt t="60680" x="5005388" y="3646488"/>
          <p14:tracePt t="60687" x="5005388" y="3629025"/>
          <p14:tracePt t="60695" x="5013325" y="3619500"/>
          <p14:tracePt t="60703" x="5013325" y="3594100"/>
          <p14:tracePt t="60711" x="5022850" y="3578225"/>
          <p14:tracePt t="60719" x="5030788" y="3552825"/>
          <p14:tracePt t="60725" x="5038725" y="3535363"/>
          <p14:tracePt t="60733" x="5048250" y="3517900"/>
          <p14:tracePt t="60741" x="5056188" y="3502025"/>
          <p14:tracePt t="60749" x="5064125" y="3492500"/>
          <p14:tracePt t="60757" x="5073650" y="3475038"/>
          <p14:tracePt t="60765" x="5073650" y="3467100"/>
          <p14:tracePt t="60773" x="5081588" y="3459163"/>
          <p14:tracePt t="60781" x="5091113" y="3441700"/>
          <p14:tracePt t="60788" x="5091113" y="3416300"/>
          <p14:tracePt t="60795" x="5099050" y="3390900"/>
          <p14:tracePt t="60803" x="5106988" y="3390900"/>
          <p14:tracePt t="60811" x="5106988" y="3373438"/>
          <p14:tracePt t="60819" x="5106988" y="3365500"/>
          <p14:tracePt t="60835" x="5106988" y="3355975"/>
          <p14:tracePt t="60843" x="5116513" y="3348038"/>
          <p14:tracePt t="60873" x="5124450" y="3340100"/>
          <p14:tracePt t="61585" x="5124450" y="3348038"/>
          <p14:tracePt t="61593" x="5124450" y="3373438"/>
          <p14:tracePt t="61601" x="5116513" y="3390900"/>
          <p14:tracePt t="61617" x="5116513" y="3398838"/>
          <p14:tracePt t="61625" x="5116513" y="3408363"/>
          <p14:tracePt t="61646" x="5106988" y="3408363"/>
          <p14:tracePt t="61663" x="5106988" y="3416300"/>
          <p14:tracePt t="61671" x="5106988" y="3459163"/>
          <p14:tracePt t="61679" x="5099050" y="3475038"/>
          <p14:tracePt t="61687" x="5081588" y="3502025"/>
          <p14:tracePt t="61695" x="5073650" y="3527425"/>
          <p14:tracePt t="61701" x="5056188" y="3552825"/>
          <p14:tracePt t="61708" x="5048250" y="3568700"/>
          <p14:tracePt t="61717" x="5038725" y="3586163"/>
          <p14:tracePt t="61725" x="5030788" y="3603625"/>
          <p14:tracePt t="61733" x="5030788" y="3629025"/>
          <p14:tracePt t="61741" x="5030788" y="3636963"/>
          <p14:tracePt t="61749" x="5030788" y="3671888"/>
          <p14:tracePt t="61757" x="5030788" y="3705225"/>
          <p14:tracePt t="61763" x="5038725" y="3722688"/>
          <p14:tracePt t="61771" x="5048250" y="3756025"/>
          <p14:tracePt t="61780" x="5064125" y="3790950"/>
          <p14:tracePt t="61787" x="5073650" y="3824288"/>
          <p14:tracePt t="61795" x="5081588" y="3875088"/>
          <p14:tracePt t="61803" x="5091113" y="3908425"/>
          <p14:tracePt t="61811" x="5099050" y="3935413"/>
          <p14:tracePt t="61817" x="5099050" y="3986213"/>
          <p14:tracePt t="61825" x="5099050" y="4011613"/>
          <p14:tracePt t="61833" x="5099050" y="4070350"/>
          <p14:tracePt t="61841" x="5099050" y="4095750"/>
          <p14:tracePt t="61849" x="5099050" y="4130675"/>
          <p14:tracePt t="61857" x="5099050" y="4164013"/>
          <p14:tracePt t="61865" x="5099050" y="4197350"/>
          <p14:tracePt t="61873" x="5091113" y="4232275"/>
          <p14:tracePt t="61880" x="5091113" y="4257675"/>
          <p14:tracePt t="61887" x="5091113" y="4283075"/>
          <p14:tracePt t="61895" x="5091113" y="4308475"/>
          <p14:tracePt t="61903" x="5091113" y="4325938"/>
          <p14:tracePt t="61911" x="5091113" y="4351338"/>
          <p14:tracePt t="61919" x="5091113" y="4376738"/>
          <p14:tracePt t="61927" x="5091113" y="4394200"/>
          <p14:tracePt t="61935" x="5091113" y="4419600"/>
          <p14:tracePt t="61941" x="5091113" y="4445000"/>
          <p14:tracePt t="61949" x="5091113" y="4460875"/>
          <p14:tracePt t="61957" x="5091113" y="4486275"/>
          <p14:tracePt t="61965" x="5091113" y="4503738"/>
          <p14:tracePt t="61973" x="5091113" y="4513263"/>
          <p14:tracePt t="61981" x="5091113" y="4538663"/>
          <p14:tracePt t="61988" x="5081588" y="4564063"/>
          <p14:tracePt t="61995" x="5064125" y="4589463"/>
          <p14:tracePt t="62003" x="5064125" y="4605338"/>
          <p14:tracePt t="62011" x="5056188" y="4630738"/>
          <p14:tracePt t="62019" x="5048250" y="4657725"/>
          <p14:tracePt t="62027" x="5038725" y="4665663"/>
          <p14:tracePt t="62035" x="5030788" y="4691063"/>
          <p14:tracePt t="62043" x="5022850" y="4716463"/>
          <p14:tracePt t="62051" x="5013325" y="4741863"/>
          <p14:tracePt t="62059" x="5005388" y="4749800"/>
          <p14:tracePt t="62064" x="4997450" y="4775200"/>
          <p14:tracePt t="62073" x="4987925" y="4802188"/>
          <p14:tracePt t="62081" x="4979988" y="4827588"/>
          <p14:tracePt t="62089" x="4972050" y="4843463"/>
          <p14:tracePt t="62097" x="4954588" y="4868863"/>
          <p14:tracePt t="62105" x="4929188" y="4894263"/>
          <p14:tracePt t="62113" x="4903788" y="4919663"/>
          <p14:tracePt t="62118" x="4886325" y="4946650"/>
          <p14:tracePt t="62127" x="4860925" y="4972050"/>
          <p14:tracePt t="62135" x="4835525" y="4997450"/>
          <p14:tracePt t="62143" x="4827588" y="4997450"/>
          <p14:tracePt t="62151" x="4810125" y="5022850"/>
          <p14:tracePt t="62159" x="4792663" y="5030788"/>
          <p14:tracePt t="62167" x="4784725" y="5038725"/>
          <p14:tracePt t="62175" x="4775200" y="5048250"/>
          <p14:tracePt t="62181" x="4767263" y="5048250"/>
          <p14:tracePt t="62189" x="4759325" y="5056188"/>
          <p14:tracePt t="62197" x="4759325" y="5064125"/>
          <p14:tracePt t="62205" x="4749800" y="5064125"/>
          <p14:tracePt t="62213" x="4741863" y="5064125"/>
          <p14:tracePt t="62221" x="4741863" y="5073650"/>
          <p14:tracePt t="62229" x="4733925" y="5081588"/>
          <p14:tracePt t="62235" x="4724400" y="5091113"/>
          <p14:tracePt t="62243" x="4716463" y="5091113"/>
          <p14:tracePt t="62259" x="4708525" y="5099050"/>
          <p14:tracePt t="62267" x="4699000" y="5106988"/>
          <p14:tracePt t="62275" x="4683125" y="5116513"/>
          <p14:tracePt t="62283" x="4657725" y="5116513"/>
          <p14:tracePt t="62291" x="4622800" y="5116513"/>
          <p14:tracePt t="62299" x="4605338" y="5124450"/>
          <p14:tracePt t="62305" x="4572000" y="5132388"/>
          <p14:tracePt t="62313" x="4538663" y="5141913"/>
          <p14:tracePt t="62321" x="4503738" y="5149850"/>
          <p14:tracePt t="62330" x="4470400" y="5157788"/>
          <p14:tracePt t="62337" x="4427538" y="5157788"/>
          <p14:tracePt t="62345" x="4394200" y="5157788"/>
          <p14:tracePt t="62353" x="4351338" y="5157788"/>
          <p14:tracePt t="62359" x="4325938" y="5157788"/>
          <p14:tracePt t="62367" x="4300538" y="5157788"/>
          <p14:tracePt t="62375" x="4283075" y="5149850"/>
          <p14:tracePt t="62383" x="4275138" y="5149850"/>
          <p14:tracePt t="62399" x="4257675" y="5141913"/>
          <p14:tracePt t="62407" x="4240213" y="5132388"/>
          <p14:tracePt t="62413" x="4224338" y="5124450"/>
          <p14:tracePt t="62421" x="4197350" y="5116513"/>
          <p14:tracePt t="62430" x="4171950" y="5106988"/>
          <p14:tracePt t="62437" x="4156075" y="5106988"/>
          <p14:tracePt t="62445" x="4130675" y="5106988"/>
          <p14:tracePt t="62453" x="4105275" y="5106988"/>
          <p14:tracePt t="62461" x="4095750" y="5106988"/>
          <p14:tracePt t="62477" x="4095750" y="5124450"/>
          <p14:tracePt t="62483" x="4095750" y="5149850"/>
          <p14:tracePt t="63119" x="4095750" y="5124450"/>
          <p14:tracePt t="63127" x="4095750" y="5099050"/>
          <p14:tracePt t="63135" x="4079875" y="5091113"/>
          <p14:tracePt t="63143" x="4070350" y="5091113"/>
          <p14:tracePt t="63149" x="4062413" y="5081588"/>
          <p14:tracePt t="63165" x="4052888" y="5073650"/>
          <p14:tracePt t="63173" x="4044950" y="5073650"/>
          <p14:tracePt t="63197" x="4037013" y="5073650"/>
          <p14:tracePt t="63203" x="4027488" y="5073650"/>
          <p14:tracePt t="63211" x="4019550" y="5073650"/>
          <p14:tracePt t="63219" x="4019550" y="5081588"/>
          <p14:tracePt t="63227" x="4011613" y="5081588"/>
          <p14:tracePt t="63235" x="4002088" y="5091113"/>
          <p14:tracePt t="63243" x="4002088" y="5099050"/>
          <p14:tracePt t="63251" x="3994150" y="5099050"/>
          <p14:tracePt t="63257" x="3986213" y="5099050"/>
          <p14:tracePt t="63265" x="3976688" y="5106988"/>
          <p14:tracePt t="63273" x="3976688" y="5116513"/>
          <p14:tracePt t="63281" x="3968750" y="5116513"/>
          <p14:tracePt t="63288" x="3960813" y="5124450"/>
          <p14:tracePt t="63313" x="3951288" y="5124450"/>
          <p14:tracePt t="63321" x="3943350" y="5132388"/>
          <p14:tracePt t="63335" x="3943350" y="5141913"/>
          <p14:tracePt t="63405" x="3943350" y="5132388"/>
          <p14:tracePt t="63413" x="3951288" y="5132388"/>
          <p14:tracePt t="63437" x="3951288" y="5124450"/>
          <p14:tracePt t="63443" x="3951288" y="5116513"/>
          <p14:tracePt t="63467" x="3951288" y="5106988"/>
          <p14:tracePt t="63483" x="3960813" y="5106988"/>
          <p14:tracePt t="63507" x="3960813" y="5099050"/>
          <p14:tracePt t="63513" x="3960813" y="5091113"/>
          <p14:tracePt t="63521" x="3951288" y="5091113"/>
          <p14:tracePt t="63583" x="3943350" y="5091113"/>
          <p14:tracePt t="63599" x="3943350" y="5081588"/>
          <p14:tracePt t="64443" x="3943350" y="5091113"/>
          <p14:tracePt t="64451" x="3943350" y="5106988"/>
          <p14:tracePt t="64459" x="3943350" y="5132388"/>
          <p14:tracePt t="64465" x="3951288" y="5141913"/>
          <p14:tracePt t="64473" x="3960813" y="5167313"/>
          <p14:tracePt t="64481" x="3976688" y="5183188"/>
          <p14:tracePt t="64489" x="3986213" y="5200650"/>
          <p14:tracePt t="64497" x="3994150" y="5208588"/>
          <p14:tracePt t="64505" x="3994150" y="5235575"/>
          <p14:tracePt t="64513" x="4011613" y="5260975"/>
          <p14:tracePt t="64521" x="4019550" y="5276850"/>
          <p14:tracePt t="64530" x="4027488" y="5286375"/>
          <p14:tracePt t="64535" x="4037013" y="5294313"/>
          <p14:tracePt t="64543" x="4037013" y="5302250"/>
          <p14:tracePt t="64721" x="4037013" y="5286375"/>
          <p14:tracePt t="64729" x="4044950" y="5268913"/>
          <p14:tracePt t="64737" x="4044950" y="5243513"/>
          <p14:tracePt t="64744" x="4052888" y="5218113"/>
          <p14:tracePt t="64753" x="4052888" y="5200650"/>
          <p14:tracePt t="64761" x="4052888" y="5183188"/>
          <p14:tracePt t="64769" x="4062413" y="5157788"/>
          <p14:tracePt t="64775" x="4062413" y="5149850"/>
          <p14:tracePt t="64783" x="4062413" y="5132388"/>
          <p14:tracePt t="64791" x="4062413" y="5116513"/>
          <p14:tracePt t="64799" x="4062413" y="5106988"/>
          <p14:tracePt t="64807" x="4062413" y="5099050"/>
          <p14:tracePt t="64815" x="4062413" y="5091113"/>
          <p14:tracePt t="65357" x="4070350" y="5091113"/>
          <p14:tracePt t="65365" x="4079875" y="5099050"/>
          <p14:tracePt t="65373" x="4079875" y="5106988"/>
          <p14:tracePt t="65381" x="4087813" y="5106988"/>
          <p14:tracePt t="65387" x="4095750" y="5116513"/>
          <p14:tracePt t="65403" x="4105275" y="5116513"/>
          <p14:tracePt t="65497" x="4105275" y="5124450"/>
          <p14:tracePt t="65689" x="4105275" y="5132388"/>
          <p14:tracePt t="65853" x="4105275" y="5141913"/>
          <p14:tracePt t="65861" x="4105275" y="5149850"/>
          <p14:tracePt t="65899" x="4105275" y="5157788"/>
          <p14:tracePt t="67099" x="4095750" y="5157788"/>
          <p14:tracePt t="67107" x="4087813" y="5167313"/>
          <p14:tracePt t="67115" x="4087813" y="5175250"/>
          <p14:tracePt t="67123" x="4079875" y="5175250"/>
          <p14:tracePt t="67145" x="4070350" y="5175250"/>
          <p14:tracePt t="67199" x="4062413" y="5175250"/>
          <p14:tracePt t="67207" x="4062413" y="5183188"/>
          <p14:tracePt t="67215" x="4052888" y="5183188"/>
          <p14:tracePt t="67238" x="4044950" y="5192713"/>
          <p14:tracePt t="67277" x="4037013" y="5200650"/>
          <p14:tracePt t="67789" x="4037013" y="5192713"/>
          <p14:tracePt t="67794" x="4037013" y="5183188"/>
          <p14:tracePt t="67819" x="4037013" y="5175250"/>
          <p14:tracePt t="67827" x="4037013" y="5167313"/>
          <p14:tracePt t="67835" x="4037013" y="5157788"/>
          <p14:tracePt t="67849" x="4037013" y="5149850"/>
          <p14:tracePt t="67865" x="4037013" y="5141913"/>
          <p14:tracePt t="67973" x="4037013" y="5132388"/>
          <p14:tracePt t="67981" x="4037013" y="5124450"/>
          <p14:tracePt t="68941" x="4037013" y="5132388"/>
          <p14:tracePt t="68957" x="4027488" y="5132388"/>
          <p14:tracePt t="68965" x="4027488" y="5141913"/>
          <p14:tracePt t="88515" x="4037013" y="5124450"/>
          <p14:tracePt t="88523" x="4044950" y="5106988"/>
          <p14:tracePt t="88531" x="4052888" y="5081588"/>
          <p14:tracePt t="88547" x="4062413" y="5073650"/>
          <p14:tracePt t="88555" x="4070350" y="5064125"/>
          <p14:tracePt t="88569" x="4070350" y="5056188"/>
          <p14:tracePt t="88577" x="4070350" y="5048250"/>
          <p14:tracePt t="88585" x="4070350" y="5038725"/>
          <p14:tracePt t="88593" x="4079875" y="5038725"/>
          <p14:tracePt t="88601" x="4087813" y="5030788"/>
          <p14:tracePt t="88609" x="4087813" y="5022850"/>
          <p14:tracePt t="88717" x="4087813" y="5013325"/>
          <p14:tracePt t="88741" x="4087813" y="5005388"/>
          <p14:tracePt t="88879" x="4087813" y="4997450"/>
          <p14:tracePt t="88895" x="4087813" y="4972050"/>
          <p14:tracePt t="88903" x="4095750" y="4972050"/>
          <p14:tracePt t="88911" x="4095750" y="4962525"/>
          <p14:tracePt t="88919" x="4095750" y="4946650"/>
          <p14:tracePt t="88933" x="4095750" y="4937125"/>
          <p14:tracePt t="88941" x="4095750" y="4929188"/>
          <p14:tracePt t="88957" x="4095750" y="4919663"/>
          <p14:tracePt t="89367" x="4095750" y="4946650"/>
          <p14:tracePt t="89375" x="4095750" y="4972050"/>
          <p14:tracePt t="89383" x="4105275" y="4987925"/>
          <p14:tracePt t="89391" x="4113213" y="5013325"/>
          <p14:tracePt t="89399" x="4113213" y="5038725"/>
          <p14:tracePt t="89407" x="4121150" y="5064125"/>
          <p14:tracePt t="89415" x="4130675" y="5073650"/>
          <p14:tracePt t="89421" x="4130675" y="5091113"/>
          <p14:tracePt t="89429" x="4138613" y="5106988"/>
          <p14:tracePt t="89445" x="4138613" y="5116513"/>
          <p14:tracePt t="89453" x="4138613" y="5124450"/>
          <p14:tracePt t="89545" x="4146550" y="5132388"/>
          <p14:tracePt t="89561" x="4146550" y="5141913"/>
          <p14:tracePt t="89569" x="4146550" y="5149850"/>
          <p14:tracePt t="90197" x="4146550" y="5141913"/>
          <p14:tracePt t="90203" x="4138613" y="5132388"/>
          <p14:tracePt t="90211" x="4138613" y="5124450"/>
          <p14:tracePt t="90219" x="4130675" y="5116513"/>
          <p14:tracePt t="90227" x="4121150" y="5099050"/>
          <p14:tracePt t="90235" x="4113213" y="5091113"/>
          <p14:tracePt t="90381" x="4113213" y="5081588"/>
          <p14:tracePt t="90389" x="4105275" y="5081588"/>
          <p14:tracePt t="90397" x="4105275" y="5073650"/>
          <p14:tracePt t="90405" x="4105275" y="5064125"/>
          <p14:tracePt t="90591" x="4095750" y="5064125"/>
          <p14:tracePt t="90599" x="4087813" y="5056188"/>
          <p14:tracePt t="90607" x="4087813" y="5048250"/>
          <p14:tracePt t="90615" x="4079875" y="5038725"/>
          <p14:tracePt t="90621" x="4070350" y="5038725"/>
          <p14:tracePt t="90629" x="4062413" y="5030788"/>
          <p14:tracePt t="90637" x="4062413" y="5022850"/>
          <p14:tracePt t="90645" x="4052888" y="5022850"/>
          <p14:tracePt t="90653" x="4044950" y="5022850"/>
          <p14:tracePt t="90723" x="4044950" y="5013325"/>
          <p14:tracePt t="90777" x="4044950" y="5005388"/>
          <p14:tracePt t="90785" x="4044950" y="4997450"/>
          <p14:tracePt t="90793" x="4037013" y="4997450"/>
          <p14:tracePt t="90799" x="4037013" y="4987925"/>
          <p14:tracePt t="90815" x="4037013" y="4979988"/>
          <p14:tracePt t="90831" x="4037013" y="4972050"/>
          <p14:tracePt t="90847" x="4037013" y="4962525"/>
          <p14:tracePt t="90855" x="4037013" y="4954588"/>
          <p14:tracePt t="91883" x="4052888" y="4962525"/>
          <p14:tracePt t="91893" x="4062413" y="4962525"/>
          <p14:tracePt t="91907" x="4070350" y="4962525"/>
          <p14:tracePt t="91915" x="4087813" y="4962525"/>
          <p14:tracePt t="91931" x="4105275" y="4962525"/>
          <p14:tracePt t="91947" x="4113213" y="4962525"/>
          <p14:tracePt t="91955" x="4121150" y="4962525"/>
          <p14:tracePt t="91961" x="4130675" y="4962525"/>
          <p14:tracePt t="91977" x="4138613" y="4962525"/>
          <p14:tracePt t="91985" x="4146550" y="4962525"/>
          <p14:tracePt t="92031" x="4171950" y="4962525"/>
          <p14:tracePt t="92039" x="4197350" y="4962525"/>
          <p14:tracePt t="92047" x="4224338" y="4962525"/>
          <p14:tracePt t="92055" x="4257675" y="4954588"/>
          <p14:tracePt t="92063" x="4291013" y="4954588"/>
          <p14:tracePt t="92071" x="4325938" y="4946650"/>
          <p14:tracePt t="92077" x="4359275" y="4946650"/>
          <p14:tracePt t="92085" x="4376738" y="4937125"/>
          <p14:tracePt t="92093" x="4402138" y="4929188"/>
          <p14:tracePt t="92101" x="4419600" y="4929188"/>
          <p14:tracePt t="92117" x="4435475" y="4929188"/>
          <p14:tracePt t="92133" x="4445000" y="4929188"/>
          <p14:tracePt t="92139" x="4445000" y="4919663"/>
          <p14:tracePt t="92209" x="4452938" y="4919663"/>
          <p14:tracePt t="92217" x="4460875" y="4911725"/>
          <p14:tracePt t="92225" x="4460875" y="4903788"/>
          <p14:tracePt t="92233" x="4470400" y="4903788"/>
          <p14:tracePt t="92241" x="4478338" y="4903788"/>
          <p14:tracePt t="92249" x="4486275" y="4894263"/>
          <p14:tracePt t="92481" x="4495800" y="4894263"/>
          <p14:tracePt t="92495" x="4503738" y="4894263"/>
          <p14:tracePt t="94269" x="4503738" y="4886325"/>
          <p14:tracePt t="94277" x="4503738" y="4860925"/>
          <p14:tracePt t="94285" x="4513263" y="4827588"/>
          <p14:tracePt t="94293" x="4513263" y="4792663"/>
          <p14:tracePt t="94301" x="4513263" y="4767263"/>
          <p14:tracePt t="94307" x="4513263" y="4733925"/>
          <p14:tracePt t="94315" x="4503738" y="4699000"/>
          <p14:tracePt t="94323" x="4495800" y="4665663"/>
          <p14:tracePt t="94331" x="4495800" y="4640263"/>
          <p14:tracePt t="94339" x="4486275" y="4622800"/>
          <p14:tracePt t="94347" x="4478338" y="4597400"/>
          <p14:tracePt t="94355" x="4470400" y="4572000"/>
          <p14:tracePt t="94364" x="4452938" y="4546600"/>
          <p14:tracePt t="94371" x="4445000" y="4513263"/>
          <p14:tracePt t="94377" x="4427538" y="4478338"/>
          <p14:tracePt t="94385" x="4419600" y="4445000"/>
          <p14:tracePt t="94393" x="4410075" y="4419600"/>
          <p14:tracePt t="94401" x="4402138" y="4384675"/>
          <p14:tracePt t="94409" x="4394200" y="4351338"/>
          <p14:tracePt t="94417" x="4384675" y="4316413"/>
          <p14:tracePt t="94425" x="4376738" y="4283075"/>
          <p14:tracePt t="94431" x="4376738" y="4249738"/>
          <p14:tracePt t="94439" x="4368800" y="4232275"/>
          <p14:tracePt t="94447" x="4368800" y="4206875"/>
          <p14:tracePt t="94455" x="4359275" y="4181475"/>
          <p14:tracePt t="94463" x="4359275" y="4171950"/>
          <p14:tracePt t="94479" x="4359275" y="4164013"/>
          <p14:tracePt t="94595" x="4359275" y="4156075"/>
          <p14:tracePt t="94609" x="4351338" y="4156075"/>
          <p14:tracePt t="94617" x="4351338" y="4146550"/>
          <p14:tracePt t="94625" x="4351338" y="4138613"/>
          <p14:tracePt t="94633" x="4351338" y="4130675"/>
          <p14:tracePt t="94649" x="4351338" y="4113213"/>
          <p14:tracePt t="94657" x="4351338" y="4105275"/>
          <p14:tracePt t="94663" x="4351338" y="4095750"/>
          <p14:tracePt t="94671" x="4351338" y="4087813"/>
          <p14:tracePt t="94679" x="4351338" y="4079875"/>
          <p14:tracePt t="94687" x="4351338" y="4062413"/>
          <p14:tracePt t="94695" x="4351338" y="4052888"/>
          <p14:tracePt t="94711" x="4351338" y="4044950"/>
          <p14:tracePt t="94719" x="4351338" y="4037013"/>
          <p14:tracePt t="94727" x="4351338" y="4027488"/>
          <p14:tracePt t="94741" x="4351338" y="4019550"/>
          <p14:tracePt t="94749" x="4359275" y="4019550"/>
          <p14:tracePt t="94757" x="4359275" y="4011613"/>
          <p14:tracePt t="95857" x="4359275" y="4027488"/>
          <p14:tracePt t="95865" x="4351338" y="4052888"/>
          <p14:tracePt t="95873" x="4351338" y="4079875"/>
          <p14:tracePt t="95878" x="4351338" y="4095750"/>
          <p14:tracePt t="95887" x="4351338" y="4105275"/>
          <p14:tracePt t="95897" x="4341813" y="4121150"/>
          <p14:tracePt t="95903" x="4341813" y="4130675"/>
          <p14:tracePt t="95911" x="4333875" y="4138613"/>
          <p14:tracePt t="96267" x="4325938" y="4156075"/>
          <p14:tracePt t="96275" x="4300538" y="4171950"/>
          <p14:tracePt t="96283" x="4275138" y="4189413"/>
          <p14:tracePt t="96291" x="4265613" y="4189413"/>
          <p14:tracePt t="96297" x="4257675" y="4197350"/>
          <p14:tracePt t="96305" x="4249738" y="4197350"/>
          <p14:tracePt t="103779" x="4249738" y="4240213"/>
          <p14:tracePt t="103785" x="4275138" y="4300538"/>
          <p14:tracePt t="103793" x="4291013" y="4351338"/>
          <p14:tracePt t="103801" x="4325938" y="4384675"/>
          <p14:tracePt t="103809" x="4341813" y="4419600"/>
          <p14:tracePt t="103817" x="4351338" y="4445000"/>
          <p14:tracePt t="103825" x="4359275" y="4470400"/>
          <p14:tracePt t="103833" x="4368800" y="4486275"/>
          <p14:tracePt t="103841" x="4368800" y="4503738"/>
          <p14:tracePt t="103849" x="4368800" y="4529138"/>
          <p14:tracePt t="103855" x="4376738" y="4546600"/>
          <p14:tracePt t="103864" x="4384675" y="4572000"/>
          <p14:tracePt t="103871" x="4384675" y="4589463"/>
          <p14:tracePt t="103879" x="4384675" y="4597400"/>
          <p14:tracePt t="103887" x="4394200" y="4605338"/>
          <p14:tracePt t="103895" x="4402138" y="4622800"/>
          <p14:tracePt t="103903" x="4410075" y="4648200"/>
          <p14:tracePt t="103909" x="4410075" y="4657725"/>
          <p14:tracePt t="103917" x="4419600" y="4683125"/>
          <p14:tracePt t="103931" x="4427538" y="4708525"/>
          <p14:tracePt t="103933" x="4435475" y="4733925"/>
          <p14:tracePt t="103941" x="4435475" y="4759325"/>
          <p14:tracePt t="103949" x="4435475" y="4792663"/>
          <p14:tracePt t="103957" x="4445000" y="4827588"/>
          <p14:tracePt t="103963" x="4452938" y="4860925"/>
          <p14:tracePt t="103973" x="4460875" y="4878388"/>
          <p14:tracePt t="103979" x="4470400" y="4903788"/>
          <p14:tracePt t="103987" x="4478338" y="4919663"/>
          <p14:tracePt t="103995" x="4478338" y="4937125"/>
          <p14:tracePt t="104003" x="4486275" y="4937125"/>
          <p14:tracePt t="104011" x="4486275" y="4946650"/>
          <p14:tracePt t="104019" x="4495800" y="4954588"/>
          <p14:tracePt t="104027" x="4495800" y="4962525"/>
          <p14:tracePt t="104033" x="4495800" y="4979988"/>
          <p14:tracePt t="104041" x="4495800" y="4997450"/>
          <p14:tracePt t="104049" x="4495800" y="5022850"/>
          <p14:tracePt t="104057" x="4495800" y="5048250"/>
          <p14:tracePt t="104065" x="4495800" y="5073650"/>
          <p14:tracePt t="104072" x="4486275" y="5091113"/>
          <p14:tracePt t="104081" x="4478338" y="5116513"/>
          <p14:tracePt t="104087" x="4478338" y="5124450"/>
          <p14:tracePt t="104095" x="4470400" y="5124450"/>
          <p14:tracePt t="104103" x="4470400" y="5132388"/>
          <p14:tracePt t="104111" x="4470400" y="5141913"/>
          <p14:tracePt t="104127" x="4460875" y="5149850"/>
          <p14:tracePt t="104227" x="4445000" y="5149850"/>
          <p14:tracePt t="104235" x="4435475" y="5149850"/>
          <p14:tracePt t="104243" x="4410075" y="5149850"/>
          <p14:tracePt t="104251" x="4376738" y="5157788"/>
          <p14:tracePt t="104259" x="4341813" y="5167313"/>
          <p14:tracePt t="104267" x="4308475" y="5183188"/>
          <p14:tracePt t="104273" x="4308475" y="5192713"/>
          <p14:tracePt t="104297" x="4308475" y="5200650"/>
          <p14:tracePt t="104677" x="4308475" y="5192713"/>
          <p14:tracePt t="104691" x="4308475" y="5183188"/>
          <p14:tracePt t="104723" x="4308475" y="5175250"/>
          <p14:tracePt t="104731" x="4308475" y="5167313"/>
          <p14:tracePt t="104785" x="4308475" y="5149850"/>
          <p14:tracePt t="104793" x="4300538" y="5141913"/>
          <p14:tracePt t="104801" x="4300538" y="5132388"/>
          <p14:tracePt t="104979" x="4300538" y="5124450"/>
          <p14:tracePt t="105001" x="4291013" y="5116513"/>
          <p14:tracePt t="105009" x="4275138" y="5116513"/>
          <p14:tracePt t="105017" x="4257675" y="5106988"/>
          <p14:tracePt t="105025" x="4240213" y="5099050"/>
          <p14:tracePt t="105033" x="4224338" y="5091113"/>
          <p14:tracePt t="105041" x="4214813" y="5081588"/>
          <p14:tracePt t="105049" x="4197350" y="5081588"/>
          <p14:tracePt t="105057" x="4181475" y="5073650"/>
          <p14:tracePt t="105071" x="4164013" y="5073650"/>
          <p14:tracePt t="105079" x="4156075" y="5073650"/>
          <p14:tracePt t="105096" x="4146550" y="5073650"/>
          <p14:tracePt t="105103" x="4138613" y="5073650"/>
          <p14:tracePt t="105110" x="4121150" y="5073650"/>
          <p14:tracePt t="105117" x="4113213" y="5081588"/>
          <p14:tracePt t="105125" x="4105275" y="5081588"/>
          <p14:tracePt t="105133" x="4105275" y="5091113"/>
          <p14:tracePt t="105141" x="4095750" y="5099050"/>
          <p14:tracePt t="105157" x="4095750" y="5106988"/>
          <p14:tracePt t="105195" x="4105275" y="5106988"/>
          <p14:tracePt t="105203" x="4105275" y="5116513"/>
          <p14:tracePt t="105210" x="4113213" y="5132388"/>
          <p14:tracePt t="105227" x="4130675" y="5141913"/>
          <p14:tracePt t="105233" x="4138613" y="5149850"/>
          <p14:tracePt t="105241" x="4138613" y="5157788"/>
          <p14:tracePt t="105249" x="4146550" y="5157788"/>
          <p14:tracePt t="105365" x="4156075" y="5157788"/>
          <p14:tracePt t="105413" x="4156075" y="5149850"/>
          <p14:tracePt t="105427" x="4156075" y="5141913"/>
          <p14:tracePt t="105435" x="4156075" y="5132388"/>
          <p14:tracePt t="105451" x="4156075" y="5124450"/>
          <p14:tracePt t="105458" x="4156075" y="5116513"/>
          <p14:tracePt t="105473" x="4156075" y="5106988"/>
          <p14:tracePt t="105481" x="4156075" y="5099050"/>
          <p14:tracePt t="105497" x="4156075" y="5091113"/>
          <p14:tracePt t="105505" x="4156075" y="5081588"/>
          <p14:tracePt t="105513" x="4156075" y="5073650"/>
          <p14:tracePt t="105527" x="4156075" y="5064125"/>
          <p14:tracePt t="105537" x="4156075" y="5056188"/>
          <p14:tracePt t="105543" x="4146550" y="5056188"/>
          <p14:tracePt t="105551" x="4146550" y="5048250"/>
          <p14:tracePt t="105613" x="4146550" y="5038725"/>
          <p14:tracePt t="105621" x="4138613" y="5038725"/>
          <p14:tracePt t="105628" x="4130675" y="5038725"/>
          <p14:tracePt t="105645" x="4121150" y="5038725"/>
          <p14:tracePt t="105667" x="4121150" y="5030788"/>
          <p14:tracePt t="105691" x="4113213" y="5030788"/>
          <p14:tracePt t="105721" x="4105275" y="5030788"/>
          <p14:tracePt t="105737" x="4095750" y="5022850"/>
          <p14:tracePt t="105745" x="4087813" y="5022850"/>
          <p14:tracePt t="105761" x="4087813" y="5013325"/>
          <p14:tracePt t="107449" x="4087813" y="5022850"/>
          <p14:tracePt t="107465" x="4079875" y="5022850"/>
          <p14:tracePt t="107527" x="4070350" y="5030788"/>
          <p14:tracePt t="107533" x="4070350" y="5038725"/>
          <p14:tracePt t="107541" x="4070350" y="5048250"/>
          <p14:tracePt t="107635" x="4070350" y="5056188"/>
          <p14:tracePt t="107643" x="4062413" y="5064125"/>
          <p14:tracePt t="111545" x="4070350" y="5064125"/>
          <p14:tracePt t="111553" x="4105275" y="5064125"/>
          <p14:tracePt t="111561" x="4130675" y="5064125"/>
          <p14:tracePt t="111569" x="4138613" y="5064125"/>
          <p14:tracePt t="111575" x="4156075" y="5064125"/>
          <p14:tracePt t="111583" x="4164013" y="5064125"/>
          <p14:tracePt t="111607" x="4171950" y="5064125"/>
          <p14:tracePt t="111669" x="4181475" y="5064125"/>
          <p14:tracePt t="111693" x="4206875" y="5056188"/>
          <p14:tracePt t="111699" x="4214813" y="5056188"/>
          <p14:tracePt t="111707" x="4224338" y="5048250"/>
          <p14:tracePt t="111715" x="4232275" y="5048250"/>
          <p14:tracePt t="111731" x="4240213" y="5048250"/>
          <p14:tracePt t="111739" x="4249738" y="5048250"/>
          <p14:tracePt t="111747" x="4257675" y="5048250"/>
          <p14:tracePt t="111777" x="4265613" y="5048250"/>
          <p14:tracePt t="111785" x="4275138" y="5038725"/>
          <p14:tracePt t="111793" x="4283075" y="5030788"/>
          <p14:tracePt t="111801" x="4308475" y="5022850"/>
          <p14:tracePt t="111809" x="4333875" y="5013325"/>
          <p14:tracePt t="111817" x="4359275" y="5005388"/>
          <p14:tracePt t="111823" x="4376738" y="5005388"/>
          <p14:tracePt t="111831" x="4402138" y="4997450"/>
          <p14:tracePt t="111839" x="4419600" y="4987925"/>
          <p14:tracePt t="111847" x="4427538" y="4979988"/>
          <p14:tracePt t="111855" x="4435475" y="4979988"/>
          <p14:tracePt t="111863" x="4445000" y="4979988"/>
          <p14:tracePt t="112227" x="4445000" y="4987925"/>
          <p14:tracePt t="113513" x="4435475" y="4979988"/>
          <p14:tracePt t="113519" x="4435475" y="4972050"/>
          <p14:tracePt t="113527" x="4435475" y="4962525"/>
          <p14:tracePt t="113535" x="4427538" y="4962525"/>
          <p14:tracePt t="113543" x="4427538" y="4954588"/>
          <p14:tracePt t="113551" x="4427538" y="4946650"/>
          <p14:tracePt t="113567" x="4427538" y="4937125"/>
          <p14:tracePt t="113573" x="4419600" y="4937125"/>
          <p14:tracePt t="113985" x="4419600" y="4929188"/>
          <p14:tracePt t="114371" x="4419600" y="4919663"/>
          <p14:tracePt t="114387" x="4419600" y="4911725"/>
          <p14:tracePt t="114395" x="4419600" y="4903788"/>
          <p14:tracePt t="114403" x="4419600" y="4894263"/>
          <p14:tracePt t="114419" x="4419600" y="4886325"/>
          <p14:tracePt t="114425" x="4419600" y="4878388"/>
          <p14:tracePt t="114441" x="4419600" y="4868863"/>
          <p14:tracePt t="114449" x="4419600" y="4860925"/>
          <p14:tracePt t="114457" x="4419600" y="4852988"/>
          <p14:tracePt t="114473" x="4419600" y="4843463"/>
          <p14:tracePt t="114481" x="4419600" y="4835525"/>
          <p14:tracePt t="114487" x="4410075" y="4835525"/>
          <p14:tracePt t="114496" x="4402138" y="4818063"/>
          <p14:tracePt t="114503" x="4402138" y="4810125"/>
          <p14:tracePt t="114511" x="4394200" y="4802188"/>
          <p14:tracePt t="114519" x="4384675" y="4784725"/>
          <p14:tracePt t="114527" x="4384675" y="4767263"/>
          <p14:tracePt t="114535" x="4384675" y="4759325"/>
          <p14:tracePt t="114541" x="4376738" y="4741863"/>
          <p14:tracePt t="114549" x="4376738" y="4733925"/>
          <p14:tracePt t="114557" x="4368800" y="4733925"/>
          <p14:tracePt t="114565" x="4368800" y="4724400"/>
          <p14:tracePt t="114573" x="4368800" y="4716463"/>
          <p14:tracePt t="114581" x="4359275" y="4708525"/>
          <p14:tracePt t="114596" x="4359275" y="4699000"/>
          <p14:tracePt t="114603" x="4351338" y="4683125"/>
          <p14:tracePt t="114611" x="4341813" y="4665663"/>
          <p14:tracePt t="114619" x="4333875" y="4640263"/>
          <p14:tracePt t="114627" x="4325938" y="4622800"/>
          <p14:tracePt t="114635" x="4316413" y="4605338"/>
          <p14:tracePt t="114643" x="4308475" y="4579938"/>
          <p14:tracePt t="114651" x="4300538" y="4546600"/>
          <p14:tracePt t="114659" x="4291013" y="4521200"/>
          <p14:tracePt t="114665" x="4283075" y="4495800"/>
          <p14:tracePt t="114673" x="4283075" y="4486275"/>
          <p14:tracePt t="114681" x="4275138" y="4470400"/>
          <p14:tracePt t="114689" x="4265613" y="4452938"/>
          <p14:tracePt t="114697" x="4257675" y="4435475"/>
          <p14:tracePt t="114705" x="4249738" y="4410075"/>
          <p14:tracePt t="114713" x="4240213" y="4384675"/>
          <p14:tracePt t="114719" x="4232275" y="4376738"/>
          <p14:tracePt t="114727" x="4232275" y="4368800"/>
          <p14:tracePt t="114735" x="4224338" y="4359275"/>
          <p14:tracePt t="114743" x="4214813" y="4351338"/>
          <p14:tracePt t="114759" x="4206875" y="4341813"/>
          <p14:tracePt t="114767" x="4197350" y="4333875"/>
          <p14:tracePt t="114775" x="4189413" y="4325938"/>
          <p14:tracePt t="114783" x="4181475" y="4300538"/>
          <p14:tracePt t="114789" x="4171950" y="4275138"/>
          <p14:tracePt t="114797" x="4171950" y="4249738"/>
          <p14:tracePt t="114805" x="4164013" y="4240213"/>
          <p14:tracePt t="114813" x="4156075" y="4224338"/>
          <p14:tracePt t="114821" x="4146550" y="4214813"/>
          <p14:tracePt t="114829" x="4138613" y="4214813"/>
          <p14:tracePt t="114837" x="4138613" y="4197350"/>
          <p14:tracePt t="114843" x="4130675" y="4189413"/>
          <p14:tracePt t="114851" x="4121150" y="4189413"/>
          <p14:tracePt t="114859" x="4121150" y="4181475"/>
          <p14:tracePt t="114867" x="4113213" y="4181475"/>
          <p14:tracePt t="114875" x="4105275" y="4171950"/>
          <p14:tracePt t="114883" x="4095750" y="4171950"/>
          <p14:tracePt t="114891" x="4095750" y="4164013"/>
          <p14:tracePt t="114907" x="4087813" y="4164013"/>
          <p14:tracePt t="114921" x="4079875" y="4164013"/>
          <p14:tracePt t="114953" x="4062413" y="4164013"/>
          <p14:tracePt t="114959" x="4044950" y="4164013"/>
          <p14:tracePt t="114975" x="4019550" y="4164013"/>
          <p14:tracePt t="114983" x="4011613" y="4164013"/>
          <p14:tracePt t="114991" x="3986213" y="4164013"/>
          <p14:tracePt t="114999" x="3960813" y="4164013"/>
          <p14:tracePt t="115007" x="3951288" y="4164013"/>
          <p14:tracePt t="115015" x="3935413" y="4156075"/>
          <p14:tracePt t="115023" x="3925888" y="4156075"/>
          <p14:tracePt t="115037" x="3917950" y="4156075"/>
          <p14:tracePt t="115045" x="3908425" y="4156075"/>
          <p14:tracePt t="115061" x="3900488" y="4156075"/>
          <p14:tracePt t="115215" x="3883025" y="4156075"/>
          <p14:tracePt t="115223" x="3875088" y="4164013"/>
          <p14:tracePt t="115231" x="3867150" y="4164013"/>
          <p14:tracePt t="115239" x="3857625" y="4164013"/>
          <p14:tracePt t="115255" x="3841750" y="4171950"/>
          <p14:tracePt t="115263" x="3832225" y="4171950"/>
          <p14:tracePt t="115277" x="3824288" y="4171950"/>
          <p14:tracePt t="115285" x="3816350" y="4171950"/>
          <p14:tracePt t="115293" x="3806825" y="4171950"/>
          <p14:tracePt t="115363" x="3798888" y="4171950"/>
          <p14:tracePt t="115549" x="3790950" y="4181475"/>
          <p14:tracePt t="115565" x="3781425" y="4197350"/>
          <p14:tracePt t="115571" x="3781425" y="4206875"/>
          <p14:tracePt t="115595" x="3781425" y="4214813"/>
          <p14:tracePt t="115687" x="3773488" y="4214813"/>
          <p14:tracePt t="116169" x="3773488" y="4224338"/>
          <p14:tracePt t="116183" x="3773488" y="4232275"/>
          <p14:tracePt t="116285" x="3781425" y="4232275"/>
          <p14:tracePt t="116315" x="3790950" y="4232275"/>
          <p14:tracePt t="116539" x="3798888" y="4232275"/>
          <p14:tracePt t="116547" x="3806825" y="4240213"/>
          <p14:tracePt t="116555" x="3816350" y="4249738"/>
          <p14:tracePt t="116563" x="3832225" y="4257675"/>
          <p14:tracePt t="116571" x="3841750" y="4257675"/>
          <p14:tracePt t="116579" x="3849688" y="4265613"/>
          <p14:tracePt t="116596" x="3857625" y="4265613"/>
          <p14:tracePt t="116601" x="3867150" y="4275138"/>
          <p14:tracePt t="116663" x="3875088" y="4283075"/>
          <p14:tracePt t="116671" x="3883025" y="4291013"/>
          <p14:tracePt t="116687" x="3892550" y="4300538"/>
          <p14:tracePt t="117051" x="3892550" y="4291013"/>
          <p14:tracePt t="117081" x="3892550" y="4283075"/>
          <p14:tracePt t="117143" x="3892550" y="4275138"/>
          <p14:tracePt t="117151" x="3892550" y="4265613"/>
          <p14:tracePt t="117167" x="3892550" y="4257675"/>
          <p14:tracePt t="117175" x="3883025" y="4249738"/>
          <p14:tracePt t="117183" x="3875088" y="4240213"/>
          <p14:tracePt t="117191" x="3875088" y="4232275"/>
          <p14:tracePt t="117197" x="3867150" y="4224338"/>
          <p14:tracePt t="117205" x="3857625" y="4214813"/>
          <p14:tracePt t="117221" x="3849688" y="4214813"/>
          <p14:tracePt t="117383" x="3849688" y="4224338"/>
          <p14:tracePt t="117391" x="3849688" y="4232275"/>
          <p14:tracePt t="117445" x="3849688" y="4240213"/>
          <p14:tracePt t="117499" x="3849688" y="4249738"/>
          <p14:tracePt t="117787" x="3841750" y="4249738"/>
          <p14:tracePt t="117795" x="3832225" y="4249738"/>
          <p14:tracePt t="117809" x="3824288" y="4249738"/>
          <p14:tracePt t="117841" x="3816350" y="4249738"/>
          <p14:tracePt t="118065" x="3824288" y="4249738"/>
          <p14:tracePt t="118235" x="3832225" y="4249738"/>
          <p14:tracePt t="118243" x="3841750" y="4249738"/>
          <p14:tracePt t="118251" x="3849688" y="4257675"/>
          <p14:tracePt t="118259" x="3849688" y="4265613"/>
          <p14:tracePt t="118267" x="3857625" y="4275138"/>
          <p14:tracePt t="118283" x="3867150" y="4275138"/>
          <p14:tracePt t="118537" x="3867150" y="4265613"/>
          <p14:tracePt t="118545" x="3867150" y="4257675"/>
          <p14:tracePt t="118553" x="3875088" y="4249738"/>
          <p14:tracePt t="118561" x="3875088" y="4240213"/>
          <p14:tracePt t="118577" x="3875088" y="4232275"/>
          <p14:tracePt t="118583" x="3875088" y="4224338"/>
          <p14:tracePt t="118591" x="3875088" y="4214813"/>
          <p14:tracePt t="118607" x="3875088" y="4206875"/>
          <p14:tracePt t="118615" x="3875088" y="4197350"/>
          <p14:tracePt t="118631" x="3883025" y="4189413"/>
          <p14:tracePt t="118639" x="3883025" y="4181475"/>
          <p14:tracePt t="118863" x="3892550" y="4181475"/>
          <p14:tracePt t="118909" x="3900488" y="4181475"/>
          <p14:tracePt t="118925" x="3908425" y="4189413"/>
          <p14:tracePt t="118941" x="3908425" y="4197350"/>
          <p14:tracePt t="118949" x="3908425" y="4206875"/>
          <p14:tracePt t="118955" x="3917950" y="4214813"/>
          <p14:tracePt t="118971" x="3925888" y="4224338"/>
          <p14:tracePt t="118979" x="3925888" y="4232275"/>
          <p14:tracePt t="118987" x="3935413" y="4232275"/>
          <p14:tracePt t="119003" x="3935413" y="4240213"/>
          <p14:tracePt t="119381" x="3935413" y="4232275"/>
          <p14:tracePt t="119389" x="3935413" y="4224338"/>
          <p14:tracePt t="119413" x="3943350" y="4224338"/>
          <p14:tracePt t="119443" x="3943350" y="4214813"/>
          <p14:tracePt t="119839" x="3943350" y="4206875"/>
          <p14:tracePt t="119855" x="3943350" y="4197350"/>
          <p14:tracePt t="119862" x="3935413" y="4197350"/>
          <p14:tracePt t="119869" x="3935413" y="4189413"/>
          <p14:tracePt t="119877" x="3925888" y="4189413"/>
          <p14:tracePt t="119885" x="3925888" y="4181475"/>
          <p14:tracePt t="120001" x="3917950" y="4171950"/>
          <p14:tracePt t="120009" x="3908425" y="4171950"/>
          <p14:tracePt t="120017" x="3900488" y="4171950"/>
          <p14:tracePt t="120025" x="3883025" y="4171950"/>
          <p14:tracePt t="120031" x="3867150" y="4171950"/>
          <p14:tracePt t="120039" x="3857625" y="4171950"/>
          <p14:tracePt t="120047" x="3832225" y="4171950"/>
          <p14:tracePt t="120055" x="3816350" y="4171950"/>
          <p14:tracePt t="120063" x="3798888" y="4171950"/>
          <p14:tracePt t="120071" x="3790950" y="4171950"/>
          <p14:tracePt t="120079" x="3781425" y="4171950"/>
          <p14:tracePt t="120095" x="3773488" y="4171950"/>
          <p14:tracePt t="120141" x="3763963" y="4171950"/>
          <p14:tracePt t="120155" x="3756025" y="4171950"/>
          <p14:tracePt t="120171" x="3748088" y="4171950"/>
          <p14:tracePt t="120179" x="3738563" y="4171950"/>
          <p14:tracePt t="120187" x="3738563" y="4181475"/>
          <p14:tracePt t="120195" x="3730625" y="4189413"/>
          <p14:tracePt t="120203" x="3722688" y="4189413"/>
          <p14:tracePt t="120211" x="3713163" y="4197350"/>
          <p14:tracePt t="120219" x="3713163" y="4206875"/>
          <p14:tracePt t="120225" x="3705225" y="4206875"/>
          <p14:tracePt t="120257" x="3705225" y="4214813"/>
          <p14:tracePt t="120543" x="3713163" y="4214813"/>
          <p14:tracePt t="120559" x="3713163" y="4224338"/>
          <p14:tracePt t="120605" x="3722688" y="4224338"/>
          <p14:tracePt t="121603" x="3730625" y="4224338"/>
          <p14:tracePt t="121619" x="3738563" y="4214813"/>
          <p14:tracePt t="121627" x="3748088" y="4214813"/>
          <p14:tracePt t="121713" x="3756025" y="4206875"/>
          <p14:tracePt t="121721" x="3763963" y="4197350"/>
          <p14:tracePt t="121729" x="3773488" y="4197350"/>
          <p14:tracePt t="121743" x="3773488" y="4189413"/>
          <p14:tracePt t="121751" x="3773488" y="4181475"/>
          <p14:tracePt t="121759" x="3773488" y="4171950"/>
          <p14:tracePt t="121775" x="3773488" y="4164013"/>
          <p14:tracePt t="121783" x="3773488" y="4156075"/>
          <p14:tracePt t="121797" x="3773488" y="4146550"/>
          <p14:tracePt t="121813" x="3773488" y="4138613"/>
          <p14:tracePt t="121829" x="3773488" y="4130675"/>
          <p14:tracePt t="121859" x="3773488" y="4121150"/>
          <p14:tracePt t="121880" x="3773488" y="4113213"/>
          <p14:tracePt t="121883" x="3773488" y="4105275"/>
          <p14:tracePt t="121891" x="3773488" y="4095750"/>
          <p14:tracePt t="121905" x="3773488" y="4079875"/>
          <p14:tracePt t="121913" x="3773488" y="4070350"/>
          <p14:tracePt t="122077" x="3773488" y="4062413"/>
          <p14:tracePt t="122083" x="3773488" y="4052888"/>
          <p14:tracePt t="122091" x="3773488" y="4044950"/>
          <p14:tracePt t="122416" x="3790950" y="4044950"/>
          <p14:tracePt t="122425" x="3824288" y="4044950"/>
          <p14:tracePt t="122433" x="3875088" y="4052888"/>
          <p14:tracePt t="122441" x="3935413" y="4062413"/>
          <p14:tracePt t="122449" x="3994150" y="4062413"/>
          <p14:tracePt t="122455" x="4052888" y="4062413"/>
          <p14:tracePt t="122463" x="4095750" y="4062413"/>
          <p14:tracePt t="122471" x="4130675" y="4062413"/>
          <p14:tracePt t="122479" x="4156075" y="4062413"/>
          <p14:tracePt t="122487" x="4181475" y="4062413"/>
          <p14:tracePt t="122495" x="4206875" y="4052888"/>
          <p14:tracePt t="122503" x="4214813" y="4052888"/>
          <p14:tracePt t="122509" x="4224338" y="4044950"/>
          <p14:tracePt t="122517" x="4232275" y="4044950"/>
          <p14:tracePt t="122525" x="4240213" y="4044950"/>
          <p14:tracePt t="122533" x="4240213" y="4037013"/>
          <p14:tracePt t="122541" x="4249738" y="4037013"/>
          <p14:tracePt t="122549" x="4265613" y="4037013"/>
          <p14:tracePt t="122557" x="4283075" y="4037013"/>
          <p14:tracePt t="122563" x="4308475" y="4037013"/>
          <p14:tracePt t="122570" x="4333875" y="4037013"/>
          <p14:tracePt t="122579" x="4341813" y="4037013"/>
          <p14:tracePt t="122587" x="4351338" y="4037013"/>
          <p14:tracePt t="122595" x="4359275" y="4037013"/>
          <p14:tracePt t="124809" x="4359275" y="4044950"/>
          <p14:tracePt t="124817" x="4359275" y="4052888"/>
          <p14:tracePt t="124833" x="4359275" y="4062413"/>
          <p14:tracePt t="124841" x="4359275" y="4070350"/>
          <p14:tracePt t="124863" x="4359275" y="4079875"/>
          <p14:tracePt t="124895" x="4359275" y="4105275"/>
          <p14:tracePt t="124903" x="4368800" y="4113213"/>
          <p14:tracePt t="124911" x="4376738" y="4138613"/>
          <p14:tracePt t="124919" x="4384675" y="4164013"/>
          <p14:tracePt t="124925" x="4394200" y="4181475"/>
          <p14:tracePt t="124933" x="4402138" y="4206875"/>
          <p14:tracePt t="124941" x="4410075" y="4240213"/>
          <p14:tracePt t="124949" x="4419600" y="4283075"/>
          <p14:tracePt t="124957" x="4435475" y="4333875"/>
          <p14:tracePt t="124965" x="4452938" y="4368800"/>
          <p14:tracePt t="124973" x="4460875" y="4419600"/>
          <p14:tracePt t="124981" x="4478338" y="4460875"/>
          <p14:tracePt t="124987" x="4486275" y="4495800"/>
          <p14:tracePt t="124995" x="4495800" y="4529138"/>
          <p14:tracePt t="125003" x="4513263" y="4564063"/>
          <p14:tracePt t="125011" x="4538663" y="4597400"/>
          <p14:tracePt t="125019" x="4546600" y="4622800"/>
          <p14:tracePt t="125027" x="4554538" y="4648200"/>
          <p14:tracePt t="125035" x="4564063" y="4665663"/>
          <p14:tracePt t="125041" x="4572000" y="4673600"/>
          <p14:tracePt t="125049" x="4572000" y="4691063"/>
          <p14:tracePt t="125057" x="4572000" y="4699000"/>
          <p14:tracePt t="125073" x="4572000" y="4708525"/>
          <p14:tracePt t="125081" x="4572000" y="4716463"/>
          <p14:tracePt t="125097" x="4572000" y="4724400"/>
          <p14:tracePt t="125105" x="4572000" y="4733925"/>
          <p14:tracePt t="125111" x="4572000" y="4741863"/>
          <p14:tracePt t="125127" x="4572000" y="4749800"/>
          <p14:tracePt t="125135" x="4572000" y="4759325"/>
          <p14:tracePt t="125151" x="4572000" y="4767263"/>
          <p14:tracePt t="125159" x="4572000" y="4775200"/>
          <p14:tracePt t="125165" x="4572000" y="4784725"/>
          <p14:tracePt t="125189" x="4572000" y="4792663"/>
          <p14:tracePt t="125197" x="4572000" y="4802188"/>
          <p14:tracePt t="125213" x="4572000" y="4810125"/>
          <p14:tracePt t="125219" x="4572000" y="4818063"/>
          <p14:tracePt t="125227" x="4572000" y="4827588"/>
          <p14:tracePt t="125251" x="4572000" y="4835525"/>
          <p14:tracePt t="125259" x="4572000" y="4843463"/>
          <p14:tracePt t="125273" x="4572000" y="4852988"/>
          <p14:tracePt t="125397" x="4572000" y="4860925"/>
          <p14:tracePt t="125412" x="4579938" y="4860925"/>
          <p14:tracePt t="125421" x="4579938" y="4868863"/>
          <p14:tracePt t="125429" x="4579938" y="4878388"/>
          <p14:tracePt t="125437" x="4589463" y="4886325"/>
          <p14:tracePt t="125445" x="4597400" y="4886325"/>
          <p14:tracePt t="125453" x="4605338" y="4894263"/>
          <p14:tracePt t="125461" x="4605338" y="4903788"/>
          <p14:tracePt t="125475" x="4614863" y="4911725"/>
          <p14:tracePt t="125521" x="4622800" y="4911725"/>
          <p14:tracePt t="125545" x="4622800" y="4919663"/>
          <p14:tracePt t="125661" x="4648200" y="4919663"/>
          <p14:tracePt t="125669" x="4657725" y="4919663"/>
          <p14:tracePt t="125685" x="4665663" y="4919663"/>
          <p14:tracePt t="125715" x="4673600" y="4919663"/>
          <p14:tracePt t="125933" x="4683125" y="4911725"/>
          <p14:tracePt t="125939" x="4691063" y="4911725"/>
          <p14:tracePt t="125947" x="4699000" y="4911725"/>
          <p14:tracePt t="125962" x="4708525" y="4903788"/>
          <p14:tracePt t="125971" x="4716463" y="4903788"/>
          <p14:tracePt t="125980" x="4716463" y="4894263"/>
          <p14:tracePt t="125995" x="4724400" y="4894263"/>
          <p14:tracePt t="126003" x="4733925" y="4886325"/>
          <p14:tracePt t="126025" x="4741863" y="4878388"/>
          <p14:tracePt t="126033" x="4749800" y="4868863"/>
          <p14:tracePt t="126041" x="4759325" y="4868863"/>
          <p14:tracePt t="126057" x="4767263" y="4868863"/>
          <p14:tracePt t="126063" x="4775200" y="4860925"/>
          <p14:tracePt t="126080" x="4775200" y="4852988"/>
          <p14:tracePt t="126095" x="4784725" y="4852988"/>
          <p14:tracePt t="126103" x="4792663" y="4852988"/>
          <p14:tracePt t="126119" x="4802188" y="4852988"/>
          <p14:tracePt t="126133" x="4810125" y="4852988"/>
          <p14:tracePt t="126141" x="4818063" y="4852988"/>
          <p14:tracePt t="126157" x="4827588" y="4843463"/>
          <p14:tracePt t="126173" x="4835525" y="4843463"/>
          <p14:tracePt t="126219" x="4843463" y="4835525"/>
          <p14:tracePt t="126243" x="4852988" y="4835525"/>
          <p14:tracePt t="126311" x="4860925" y="4835525"/>
          <p14:tracePt t="126335" x="4868863" y="4835525"/>
          <p14:tracePt t="126343" x="4878388" y="4835525"/>
          <p14:tracePt t="126351" x="4886325" y="4835525"/>
          <p14:tracePt t="126467" x="4894263" y="4835525"/>
          <p14:tracePt t="126475" x="4911725" y="4835525"/>
          <p14:tracePt t="126483" x="4919663" y="4835525"/>
          <p14:tracePt t="126489" x="4937125" y="4827588"/>
          <p14:tracePt t="126505" x="4954588" y="4827588"/>
          <p14:tracePt t="126513" x="4962525" y="4827588"/>
          <p14:tracePt t="126521" x="4972050" y="4827588"/>
          <p14:tracePt t="126529" x="4979988" y="4827588"/>
          <p14:tracePt t="126537" x="4987925" y="4827588"/>
          <p14:tracePt t="126613" x="4987925" y="4818063"/>
          <p14:tracePt t="126791" x="4997450" y="4818063"/>
          <p14:tracePt t="126799" x="5005388" y="4818063"/>
          <p14:tracePt t="126901" x="5013325" y="4818063"/>
          <p14:tracePt t="162503" x="4886325" y="4597400"/>
          <p14:tracePt t="162511" x="4657725" y="4275138"/>
          <p14:tracePt t="162517" x="4460875" y="3986213"/>
          <p14:tracePt t="162525" x="4265613" y="3722688"/>
          <p14:tracePt t="162533" x="4130675" y="3543300"/>
          <p14:tracePt t="162541" x="4062413" y="3459163"/>
          <p14:tracePt t="162549" x="4037013" y="3424238"/>
          <p14:tracePt t="162557" x="4027488" y="3416300"/>
          <p14:tracePt t="162943" x="4062413" y="3441700"/>
          <p14:tracePt t="162951" x="4138613" y="3502025"/>
          <p14:tracePt t="162959" x="4232275" y="3568700"/>
          <p14:tracePt t="162967" x="4341813" y="3662363"/>
          <p14:tracePt t="162975" x="4478338" y="3763963"/>
          <p14:tracePt t="162983" x="4683125" y="3908425"/>
          <p14:tracePt t="162991" x="4979988" y="4130675"/>
          <p14:tracePt t="162997" x="5319713" y="4333875"/>
          <p14:tracePt t="163005" x="5616575" y="4579938"/>
          <p14:tracePt t="163013" x="5965825" y="4827588"/>
          <p14:tracePt t="163021" x="6211888" y="5038725"/>
          <p14:tracePt t="163029" x="6450013" y="5243513"/>
          <p14:tracePt t="163037" x="6627813" y="5380038"/>
          <p14:tracePt t="163045" x="6721475" y="5464175"/>
          <p14:tracePt t="163053" x="6746875" y="5489575"/>
          <p14:tracePt t="163067" x="6738938" y="5489575"/>
          <p14:tracePt t="163075" x="6721475" y="5489575"/>
          <p14:tracePt t="163083" x="6688138" y="5481638"/>
          <p14:tracePt t="163091" x="6627813" y="5456238"/>
          <p14:tracePt t="163099" x="6551613" y="5421313"/>
          <p14:tracePt t="163107" x="6475413" y="5387975"/>
          <p14:tracePt t="163115" x="6381750" y="5345113"/>
          <p14:tracePt t="163121" x="6305550" y="5302250"/>
          <p14:tracePt t="163129" x="6221413" y="5268913"/>
          <p14:tracePt t="163137" x="6127750" y="5235575"/>
          <p14:tracePt t="163145" x="6067425" y="5226050"/>
          <p14:tracePt t="163153" x="6042025" y="5226050"/>
          <p14:tracePt t="163161" x="6016625" y="5226050"/>
          <p14:tracePt t="163169" x="5999163" y="5226050"/>
          <p14:tracePt t="163183" x="5991225" y="5226050"/>
          <p14:tracePt t="163191" x="5983288" y="5235575"/>
          <p14:tracePt t="163199" x="5973763" y="5235575"/>
          <p14:tracePt t="163207" x="5965825" y="5235575"/>
          <p14:tracePt t="163215" x="5948363" y="5235575"/>
          <p14:tracePt t="163223" x="5922963" y="5235575"/>
          <p14:tracePt t="163232" x="5897563" y="5235575"/>
          <p14:tracePt t="163239" x="5864225" y="5235575"/>
          <p14:tracePt t="163245" x="5829300" y="5226050"/>
          <p14:tracePt t="163253" x="5803900" y="5218113"/>
          <p14:tracePt t="163261" x="5753100" y="5192713"/>
          <p14:tracePt t="163269" x="5719763" y="5183188"/>
          <p14:tracePt t="163277" x="5684838" y="5175250"/>
          <p14:tracePt t="163285" x="5651500" y="5175250"/>
          <p14:tracePt t="163293" x="5634038" y="5167313"/>
          <p14:tracePt t="163303" x="5626100" y="5157788"/>
          <p14:tracePt t="163315" x="5608638" y="5149850"/>
          <p14:tracePt t="163339" x="5608638" y="5141913"/>
          <p14:tracePt t="163347" x="5600700" y="5141913"/>
          <p14:tracePt t="163355" x="5591175" y="5132388"/>
          <p14:tracePt t="163361" x="5591175" y="5124450"/>
          <p14:tracePt t="163369" x="5583238" y="5124450"/>
          <p14:tracePt t="163377" x="5565775" y="5116513"/>
          <p14:tracePt t="163385" x="5540375" y="5106988"/>
          <p14:tracePt t="163393" x="5524500" y="5099050"/>
          <p14:tracePt t="163401" x="5472113" y="5081588"/>
          <p14:tracePt t="163409" x="5413375" y="5073650"/>
          <p14:tracePt t="163415" x="5353050" y="5056188"/>
          <p14:tracePt t="163423" x="5294313" y="5048250"/>
          <p14:tracePt t="163432" x="5208588" y="5030788"/>
          <p14:tracePt t="163439" x="5124450" y="5013325"/>
          <p14:tracePt t="163447" x="5064125" y="5005388"/>
          <p14:tracePt t="163455" x="5005388" y="4997450"/>
          <p14:tracePt t="163463" x="4972050" y="4987925"/>
          <p14:tracePt t="163471" x="4962525" y="4979988"/>
          <p14:tracePt t="163679" x="4972050" y="4972050"/>
          <p14:tracePt t="163687" x="5005388" y="4962525"/>
          <p14:tracePt t="163695" x="5038725" y="4954588"/>
          <p14:tracePt t="163703" x="5064125" y="4946650"/>
          <p14:tracePt t="163711" x="5099050" y="4937125"/>
          <p14:tracePt t="163717" x="5132388" y="4929188"/>
          <p14:tracePt t="163725" x="5167313" y="4929188"/>
          <p14:tracePt t="163733" x="5192713" y="4919663"/>
          <p14:tracePt t="163741" x="5200650" y="4919663"/>
          <p14:tracePt t="163749" x="5208588" y="4919663"/>
          <p14:tracePt t="164439" x="5192713" y="4929188"/>
          <p14:tracePt t="164445" x="5175250" y="4937125"/>
          <p14:tracePt t="164453" x="5149850" y="4954588"/>
          <p14:tracePt t="164461" x="5141913" y="4954588"/>
          <p14:tracePt t="164469" x="5132388" y="4962525"/>
          <p14:tracePt t="164477" x="5116513" y="4972050"/>
          <p14:tracePt t="164485" x="5116513" y="4979988"/>
          <p14:tracePt t="164493" x="5106988" y="4979988"/>
          <p14:tracePt t="164499" x="5099050" y="4979988"/>
          <p14:tracePt t="164515" x="5099050" y="4987925"/>
          <p14:tracePt t="164577" x="5099050" y="4997450"/>
          <p14:tracePt t="164585" x="5106988" y="5005388"/>
          <p14:tracePt t="164593" x="5116513" y="5030788"/>
          <p14:tracePt t="164601" x="5132388" y="5048250"/>
          <p14:tracePt t="164609" x="5141913" y="5064125"/>
          <p14:tracePt t="164617" x="5149850" y="5073650"/>
          <p14:tracePt t="164623" x="5157788" y="5081588"/>
          <p14:tracePt t="164631" x="5157788" y="5091113"/>
          <p14:tracePt t="164647" x="5167313" y="5099050"/>
          <p14:tracePt t="164655" x="5175250" y="5106988"/>
          <p14:tracePt t="164825" x="5183188" y="5106988"/>
          <p14:tracePt t="164833" x="5192713" y="5116513"/>
          <p14:tracePt t="164841" x="5200650" y="5116513"/>
          <p14:tracePt t="164857" x="5218113" y="5116513"/>
          <p14:tracePt t="164863" x="5235575" y="5116513"/>
          <p14:tracePt t="164871" x="5260975" y="5124450"/>
          <p14:tracePt t="164882" x="5286375" y="5132388"/>
          <p14:tracePt t="164887" x="5294313" y="5157788"/>
          <p14:tracePt t="164895" x="5302250" y="5200650"/>
          <p14:tracePt t="164903" x="5302250" y="5260975"/>
          <p14:tracePt t="164911" x="5302250" y="5362575"/>
          <p14:tracePt t="164917" x="5302250" y="5387975"/>
          <p14:tracePt t="164941" x="5302250" y="5405438"/>
          <p14:tracePt t="164949" x="5302250" y="5421313"/>
          <p14:tracePt t="165701" x="5302250" y="5413375"/>
          <p14:tracePt t="165707" x="5302250" y="5405438"/>
          <p14:tracePt t="165715" x="5302250" y="5395913"/>
          <p14:tracePt t="165723" x="5302250" y="5387975"/>
          <p14:tracePt t="165731" x="5294313" y="5387975"/>
          <p14:tracePt t="165739" x="5294313" y="5380038"/>
          <p14:tracePt t="165747" x="5286375" y="5370513"/>
          <p14:tracePt t="165761" x="5286375" y="5362575"/>
          <p14:tracePt t="165769" x="5276850" y="5353050"/>
          <p14:tracePt t="165777" x="5268913" y="5345113"/>
          <p14:tracePt t="165785" x="5251450" y="5319713"/>
          <p14:tracePt t="165793" x="5235575" y="5294313"/>
          <p14:tracePt t="165801" x="5218113" y="5268913"/>
          <p14:tracePt t="165809" x="5200650" y="5243513"/>
          <p14:tracePt t="165817" x="5192713" y="5226050"/>
          <p14:tracePt t="165825" x="5183188" y="5200650"/>
          <p14:tracePt t="165831" x="5175250" y="5175250"/>
          <p14:tracePt t="165839" x="5167313" y="5149850"/>
          <p14:tracePt t="165848" x="5167313" y="5132388"/>
          <p14:tracePt t="165855" x="5167313" y="5116513"/>
          <p14:tracePt t="165864" x="5157788" y="5091113"/>
          <p14:tracePt t="165871" x="5149850" y="5073650"/>
          <p14:tracePt t="165882" x="5141913" y="5056188"/>
          <p14:tracePt t="165885" x="5141913" y="5038725"/>
          <p14:tracePt t="165893" x="5132388" y="5022850"/>
          <p14:tracePt t="165901" x="5124450" y="5022850"/>
          <p14:tracePt t="165909" x="5116513" y="5013325"/>
          <p14:tracePt t="165917" x="5116513" y="5005388"/>
          <p14:tracePt t="165925" x="5106988" y="5005388"/>
          <p14:tracePt t="165933" x="5099050" y="5005388"/>
          <p14:tracePt t="165939" x="5091113" y="5005388"/>
          <p14:tracePt t="165949" x="5081588" y="5005388"/>
          <p14:tracePt t="165955" x="5073650" y="5005388"/>
          <p14:tracePt t="165964" x="5064125" y="5005388"/>
          <p14:tracePt t="165979" x="5056188" y="5013325"/>
          <p14:tracePt t="165987" x="5048250" y="5013325"/>
          <p14:tracePt t="166003" x="5038725" y="5022850"/>
          <p14:tracePt t="166009" x="5030788" y="5030788"/>
          <p14:tracePt t="166017" x="5022850" y="5038725"/>
          <p14:tracePt t="166095" x="5022850" y="5048250"/>
          <p14:tracePt t="166367" x="5022850" y="5056188"/>
          <p14:tracePt t="166451" x="5022850" y="5064125"/>
          <p14:tracePt t="166467" x="5030788" y="5064125"/>
          <p14:tracePt t="166475" x="5030788" y="5073650"/>
          <p14:tracePt t="166481" x="5038725" y="5073650"/>
          <p14:tracePt t="166583" x="5056188" y="5073650"/>
          <p14:tracePt t="166591" x="5064125" y="5073650"/>
          <p14:tracePt t="166607" x="5073650" y="5073650"/>
          <p14:tracePt t="166613" x="5081588" y="5073650"/>
          <p14:tracePt t="166629" x="5091113" y="5073650"/>
          <p14:tracePt t="166637" x="5099050" y="5064125"/>
          <p14:tracePt t="166645" x="5106988" y="5064125"/>
          <p14:tracePt t="166653" x="5106988" y="5056188"/>
          <p14:tracePt t="166661" x="5116513" y="5048250"/>
          <p14:tracePt t="166667" x="5124450" y="5048250"/>
          <p14:tracePt t="166675" x="5124450" y="5038725"/>
          <p14:tracePt t="166683" x="5132388" y="5030788"/>
          <p14:tracePt t="166691" x="5141913" y="5022850"/>
          <p14:tracePt t="166699" x="5149850" y="5022850"/>
          <p14:tracePt t="166707" x="5149850" y="5013325"/>
          <p14:tracePt t="166715" x="5149850" y="5005388"/>
          <p14:tracePt t="166729" x="5149850" y="4997450"/>
          <p14:tracePt t="166745" x="5149850" y="4987925"/>
          <p14:tracePt t="166753" x="5149850" y="4979988"/>
          <p14:tracePt t="166769" x="5149850" y="4972050"/>
          <p14:tracePt t="166777" x="5149850" y="4962525"/>
          <p14:tracePt t="166791" x="5149850" y="4946650"/>
          <p14:tracePt t="166799" x="5149850" y="4937125"/>
          <p14:tracePt t="166807" x="5141913" y="4929188"/>
          <p14:tracePt t="166815" x="5132388" y="4919663"/>
          <p14:tracePt t="166823" x="5132388" y="4911725"/>
          <p14:tracePt t="166832" x="5124450" y="4911725"/>
          <p14:tracePt t="166839" x="5116513" y="4894263"/>
          <p14:tracePt t="166845" x="5106988" y="4886325"/>
          <p14:tracePt t="166861" x="5106988" y="4878388"/>
          <p14:tracePt t="166869" x="5106988" y="4868863"/>
          <p14:tracePt t="166877" x="5106988" y="4860925"/>
          <p14:tracePt t="166893" x="5106988" y="4852988"/>
          <p14:tracePt t="166899" x="5099050" y="4843463"/>
          <p14:tracePt t="166923" x="5099050" y="4835525"/>
          <p14:tracePt t="166932" x="5099050" y="4827588"/>
          <p14:tracePt t="166939" x="5099050" y="4818063"/>
          <p14:tracePt t="166955" x="5099050" y="4810125"/>
          <p14:tracePt t="166964" x="5099050" y="4802188"/>
          <p14:tracePt t="166977" x="5099050" y="4792663"/>
          <p14:tracePt t="166985" x="5091113" y="4775200"/>
          <p14:tracePt t="167001" x="5081588" y="4767263"/>
          <p14:tracePt t="167009" x="5081588" y="4749800"/>
          <p14:tracePt t="167017" x="5073650" y="4749800"/>
          <p14:tracePt t="167023" x="5064125" y="4733925"/>
          <p14:tracePt t="167032" x="5056188" y="4716463"/>
          <p14:tracePt t="167048" x="5048250" y="4708525"/>
          <p14:tracePt t="167055" x="5038725" y="4699000"/>
          <p14:tracePt t="167064" x="5030788" y="4699000"/>
          <p14:tracePt t="167071" x="5030788" y="4691063"/>
          <p14:tracePt t="167077" x="5030788" y="4683125"/>
          <p14:tracePt t="167085" x="5022850" y="4673600"/>
          <p14:tracePt t="167141" x="5013325" y="4673600"/>
          <p14:tracePt t="167171" x="5005388" y="4665663"/>
          <p14:tracePt t="167179" x="4997450" y="4665663"/>
          <p14:tracePt t="167195" x="4987925" y="4665663"/>
          <p14:tracePt t="167209" x="4979988" y="4665663"/>
          <p14:tracePt t="167217" x="4972050" y="4665663"/>
          <p14:tracePt t="167225" x="4962525" y="4665663"/>
          <p14:tracePt t="167233" x="4954588" y="4665663"/>
          <p14:tracePt t="167241" x="4946650" y="4673600"/>
          <p14:tracePt t="167249" x="4937125" y="4691063"/>
          <p14:tracePt t="167257" x="4929188" y="4699000"/>
          <p14:tracePt t="167265" x="4919663" y="4716463"/>
          <p14:tracePt t="167271" x="4894263" y="4741863"/>
          <p14:tracePt t="167279" x="4886325" y="4759325"/>
          <p14:tracePt t="167295" x="4878388" y="4775200"/>
          <p14:tracePt t="167303" x="4868863" y="4784725"/>
          <p14:tracePt t="167311" x="4860925" y="4784725"/>
          <p14:tracePt t="167319" x="4860925" y="4792663"/>
          <p14:tracePt t="167325" x="4860925" y="4802188"/>
          <p14:tracePt t="167333" x="4860925" y="4810125"/>
          <p14:tracePt t="167373" x="4860925" y="4818063"/>
          <p14:tracePt t="167379" x="4860925" y="4827588"/>
          <p14:tracePt t="167395" x="4860925" y="4835525"/>
          <p14:tracePt t="167403" x="4860925" y="4843463"/>
          <p14:tracePt t="167411" x="4860925" y="4852988"/>
          <p14:tracePt t="167419" x="4860925" y="4868863"/>
          <p14:tracePt t="167427" x="4860925" y="4894263"/>
          <p14:tracePt t="167435" x="4868863" y="4903788"/>
          <p14:tracePt t="167443" x="4878388" y="4929188"/>
          <p14:tracePt t="167449" x="4886325" y="4937125"/>
          <p14:tracePt t="167457" x="4886325" y="4946650"/>
          <p14:tracePt t="167465" x="4894263" y="4954588"/>
          <p14:tracePt t="167473" x="4894263" y="4962525"/>
          <p14:tracePt t="167482" x="4903788" y="4972050"/>
          <p14:tracePt t="167489" x="4911725" y="4987925"/>
          <p14:tracePt t="167497" x="4919663" y="4997450"/>
          <p14:tracePt t="167503" x="4929188" y="5005388"/>
          <p14:tracePt t="167511" x="4929188" y="5013325"/>
          <p14:tracePt t="167519" x="4937125" y="5022850"/>
          <p14:tracePt t="167527" x="4946650" y="5030788"/>
          <p14:tracePt t="167543" x="4954588" y="5038725"/>
          <p14:tracePt t="167551" x="4962525" y="5048250"/>
          <p14:tracePt t="167567" x="4972050" y="5056188"/>
          <p14:tracePt t="167573" x="4987925" y="5073650"/>
          <p14:tracePt t="167581" x="4997450" y="5073650"/>
          <p14:tracePt t="167589" x="4997450" y="5081588"/>
          <p14:tracePt t="167597" x="5005388" y="5091113"/>
          <p14:tracePt t="167605" x="5013325" y="5099050"/>
          <p14:tracePt t="167621" x="5030788" y="5099050"/>
          <p14:tracePt t="167627" x="5038725" y="5099050"/>
          <p14:tracePt t="167635" x="5064125" y="5099050"/>
          <p14:tracePt t="167643" x="5091113" y="5099050"/>
          <p14:tracePt t="167651" x="5106988" y="5099050"/>
          <p14:tracePt t="167659" x="5124450" y="5099050"/>
          <p14:tracePt t="167667" x="5132388" y="5091113"/>
          <p14:tracePt t="167675" x="5141913" y="5081588"/>
          <p14:tracePt t="167681" x="5141913" y="5073650"/>
          <p14:tracePt t="167689" x="5149850" y="5073650"/>
          <p14:tracePt t="167698" x="5157788" y="5064125"/>
          <p14:tracePt t="167705" x="5157788" y="5056188"/>
          <p14:tracePt t="167721" x="5157788" y="5038725"/>
          <p14:tracePt t="167729" x="5157788" y="5022850"/>
          <p14:tracePt t="167737" x="5157788" y="5013325"/>
          <p14:tracePt t="167745" x="5157788" y="4997450"/>
          <p14:tracePt t="167759" x="5157788" y="4979988"/>
          <p14:tracePt t="167767" x="5167313" y="4962525"/>
          <p14:tracePt t="167783" x="5167313" y="4946650"/>
          <p14:tracePt t="167791" x="5167313" y="4937125"/>
          <p14:tracePt t="167805" x="5167313" y="4919663"/>
          <p14:tracePt t="167814" x="5167313" y="4911725"/>
          <p14:tracePt t="167821" x="5167313" y="4903788"/>
          <p14:tracePt t="167829" x="5167313" y="4886325"/>
          <p14:tracePt t="167845" x="5167313" y="4860925"/>
          <p14:tracePt t="167853" x="5167313" y="4852988"/>
          <p14:tracePt t="167859" x="5167313" y="4843463"/>
          <p14:tracePt t="167867" x="5167313" y="4835525"/>
          <p14:tracePt t="167875" x="5157788" y="4835525"/>
          <p14:tracePt t="167897" x="5157788" y="4818063"/>
          <p14:tracePt t="167899" x="5157788" y="4810125"/>
          <p14:tracePt t="167907" x="5149850" y="4810125"/>
          <p14:tracePt t="167915" x="5149850" y="4802188"/>
          <p14:tracePt t="167923" x="5149850" y="4792663"/>
          <p14:tracePt t="167937" x="5141913" y="4792663"/>
          <p14:tracePt t="167953" x="5141913" y="4784725"/>
          <p14:tracePt t="167961" x="5141913" y="4775200"/>
          <p14:tracePt t="167969" x="5132388" y="4767263"/>
          <p14:tracePt t="167985" x="5132388" y="4759325"/>
          <p14:tracePt t="167991" x="5124450" y="4741863"/>
          <p14:tracePt t="167999" x="5116513" y="4741863"/>
          <p14:tracePt t="168007" x="5106988" y="4724400"/>
          <p14:tracePt t="168015" x="5106988" y="4708525"/>
          <p14:tracePt t="168023" x="5099050" y="4691063"/>
          <p14:tracePt t="168031" x="5091113" y="4673600"/>
          <p14:tracePt t="168039" x="5081588" y="4657725"/>
          <p14:tracePt t="168045" x="5073650" y="4640263"/>
          <p14:tracePt t="168053" x="5064125" y="4630738"/>
          <p14:tracePt t="168061" x="5064125" y="4622800"/>
          <p14:tracePt t="168069" x="5056188" y="4614863"/>
          <p14:tracePt t="168077" x="5048250" y="4614863"/>
          <p14:tracePt t="168085" x="5038725" y="4614863"/>
          <p14:tracePt t="168099" x="5038725" y="4605338"/>
          <p14:tracePt t="168201" x="5013325" y="4605338"/>
          <p14:tracePt t="168209" x="5005388" y="4605338"/>
          <p14:tracePt t="168217" x="4997450" y="4614863"/>
          <p14:tracePt t="168223" x="4987925" y="4614863"/>
          <p14:tracePt t="168239" x="4979988" y="4614863"/>
          <p14:tracePt t="168247" x="4972050" y="4614863"/>
          <p14:tracePt t="168255" x="4962525" y="4622800"/>
          <p14:tracePt t="168271" x="4954588" y="4622800"/>
          <p14:tracePt t="168279" x="4954588" y="4630738"/>
          <p14:tracePt t="168287" x="4946650" y="4630738"/>
          <p14:tracePt t="168301" x="4937125" y="4630738"/>
          <p14:tracePt t="168317" x="4929188" y="4640263"/>
          <p14:tracePt t="168333" x="4919663" y="4648200"/>
          <p14:tracePt t="168355" x="4911725" y="4657725"/>
          <p14:tracePt t="168364" x="4903788" y="4657725"/>
          <p14:tracePt t="168387" x="4894263" y="4657725"/>
          <p14:tracePt t="168395" x="4886325" y="4657725"/>
          <p14:tracePt t="168403" x="4886325" y="4665663"/>
          <p14:tracePt t="168417" x="4878388" y="4673600"/>
          <p14:tracePt t="168425" x="4868863" y="4673600"/>
          <p14:tracePt t="168441" x="4860925" y="4683125"/>
          <p14:tracePt t="168449" x="4860925" y="4691063"/>
          <p14:tracePt t="168464" x="4860925" y="4699000"/>
          <p14:tracePt t="168471" x="4860925" y="4708525"/>
          <p14:tracePt t="168479" x="4852988" y="4716463"/>
          <p14:tracePt t="168495" x="4852988" y="4724400"/>
          <p14:tracePt t="168503" x="4852988" y="4733925"/>
          <p14:tracePt t="168517" x="4852988" y="4741863"/>
          <p14:tracePt t="168533" x="4852988" y="4749800"/>
          <p14:tracePt t="168541" x="4852988" y="4759325"/>
          <p14:tracePt t="168549" x="4852988" y="4767263"/>
          <p14:tracePt t="168557" x="4860925" y="4775200"/>
          <p14:tracePt t="168565" x="4868863" y="4784725"/>
          <p14:tracePt t="168573" x="4878388" y="4802188"/>
          <p14:tracePt t="168582" x="4894263" y="4818063"/>
          <p14:tracePt t="168587" x="4894263" y="4835525"/>
          <p14:tracePt t="168595" x="4903788" y="4843463"/>
          <p14:tracePt t="168603" x="4911725" y="4852988"/>
          <p14:tracePt t="168611" x="4919663" y="4860925"/>
          <p14:tracePt t="168619" x="4919663" y="4868863"/>
          <p14:tracePt t="168627" x="4929188" y="4878388"/>
          <p14:tracePt t="168635" x="4937125" y="4886325"/>
          <p14:tracePt t="168649" x="4937125" y="4894263"/>
          <p14:tracePt t="168657" x="4946650" y="4903788"/>
          <p14:tracePt t="168665" x="4946650" y="4911725"/>
          <p14:tracePt t="168673" x="4954588" y="4911725"/>
          <p14:tracePt t="168689" x="4962525" y="4919663"/>
          <p14:tracePt t="168695" x="4962525" y="4929188"/>
          <p14:tracePt t="168705" x="4972050" y="4929188"/>
          <p14:tracePt t="168719" x="4979988" y="4937125"/>
          <p14:tracePt t="168727" x="4987925" y="4946650"/>
          <p14:tracePt t="168735" x="4987925" y="4954588"/>
          <p14:tracePt t="168743" x="4997450" y="4954588"/>
          <p14:tracePt t="168751" x="5005388" y="4962525"/>
          <p14:tracePt t="168759" x="5005388" y="4972050"/>
          <p14:tracePt t="168773" x="5013325" y="4972050"/>
          <p14:tracePt t="168781" x="5013325" y="4979988"/>
          <p14:tracePt t="168789" x="5022850" y="4979988"/>
          <p14:tracePt t="168797" x="5022850" y="4987925"/>
          <p14:tracePt t="168875" x="5030788" y="4997450"/>
          <p14:tracePt t="168889" x="5038725" y="4997450"/>
          <p14:tracePt t="168913" x="5038725" y="5005388"/>
          <p14:tracePt t="169339" x="5048250" y="5013325"/>
          <p14:tracePt t="170237" x="5056188" y="4997450"/>
          <p14:tracePt t="170245" x="5056188" y="4987925"/>
          <p14:tracePt t="170253" x="5064125" y="4979988"/>
          <p14:tracePt t="170261" x="5064125" y="4972050"/>
          <p14:tracePt t="170267" x="5073650" y="4962525"/>
          <p14:tracePt t="170275" x="5081588" y="4962525"/>
          <p14:tracePt t="170283" x="5081588" y="4954588"/>
          <p14:tracePt t="170291" x="5091113" y="4946650"/>
          <p14:tracePt t="170299" x="5099050" y="4946650"/>
          <p14:tracePt t="170307" x="5099050" y="4937125"/>
          <p14:tracePt t="170315" x="5099050" y="4929188"/>
          <p14:tracePt t="170399" x="5106988" y="4919663"/>
          <p14:tracePt t="170407" x="5124450" y="4919663"/>
          <p14:tracePt t="170415" x="5132388" y="4911725"/>
          <p14:tracePt t="170423" x="5149850" y="4903788"/>
          <p14:tracePt t="170431" x="5175250" y="4894263"/>
          <p14:tracePt t="170439" x="5192713" y="4894263"/>
          <p14:tracePt t="170447" x="5208588" y="4894263"/>
          <p14:tracePt t="170453" x="5235575" y="4894263"/>
          <p14:tracePt t="170469" x="5243513" y="4894263"/>
          <p14:tracePt t="170477" x="5251450" y="4886325"/>
          <p14:tracePt t="170485" x="5260975" y="4886325"/>
          <p14:tracePt t="170509" x="5268913" y="4886325"/>
          <p14:tracePt t="170539" x="5276850" y="4886325"/>
          <p14:tracePt t="170601" x="5276850" y="4894263"/>
          <p14:tracePt t="170609" x="5302250" y="4903788"/>
          <p14:tracePt t="170617" x="5311775" y="4911725"/>
          <p14:tracePt t="170625" x="5327650" y="4919663"/>
          <p14:tracePt t="170631" x="5337175" y="4929188"/>
          <p14:tracePt t="170639" x="5337175" y="4937125"/>
          <p14:tracePt t="170647" x="5345113" y="4937125"/>
          <p14:tracePt t="170655" x="5353050" y="4937125"/>
          <p14:tracePt t="170709" x="5353050" y="4946650"/>
          <p14:tracePt t="170725" x="5362575" y="4946650"/>
          <p14:tracePt t="170733" x="5380038" y="4946650"/>
          <p14:tracePt t="170741" x="5395913" y="4946650"/>
          <p14:tracePt t="170749" x="5421313" y="4946650"/>
          <p14:tracePt t="170755" x="5438775" y="4946650"/>
          <p14:tracePt t="170764" x="5464175" y="4946650"/>
          <p14:tracePt t="170771" x="5481638" y="4946650"/>
          <p14:tracePt t="170779" x="5489575" y="4946650"/>
          <p14:tracePt t="170787" x="5507038" y="4946650"/>
          <p14:tracePt t="170795" x="5514975" y="4946650"/>
          <p14:tracePt t="170809" x="5524500" y="4946650"/>
          <p14:tracePt t="170817" x="5532438" y="4946650"/>
          <p14:tracePt t="170833" x="5540375" y="4937125"/>
          <p14:tracePt t="170841" x="5549900" y="4929188"/>
          <p14:tracePt t="170849" x="5557838" y="4929188"/>
          <p14:tracePt t="170857" x="5565775" y="4911725"/>
          <p14:tracePt t="170864" x="5575300" y="4894263"/>
          <p14:tracePt t="170871" x="5583238" y="4868863"/>
          <p14:tracePt t="170882" x="5591175" y="4852988"/>
          <p14:tracePt t="170887" x="5600700" y="4827588"/>
          <p14:tracePt t="170895" x="5608638" y="4802188"/>
          <p14:tracePt t="170903" x="5616575" y="4784725"/>
          <p14:tracePt t="170919" x="5616575" y="4767263"/>
          <p14:tracePt t="170927" x="5616575" y="4759325"/>
          <p14:tracePt t="170933" x="5608638" y="4741863"/>
          <p14:tracePt t="170941" x="5600700" y="4724400"/>
          <p14:tracePt t="170949" x="5600700" y="4716463"/>
          <p14:tracePt t="170957" x="5591175" y="4708525"/>
          <p14:tracePt t="170966" x="5583238" y="4691063"/>
          <p14:tracePt t="170973" x="5583238" y="4683125"/>
          <p14:tracePt t="170981" x="5575300" y="4683125"/>
          <p14:tracePt t="170987" x="5565775" y="4673600"/>
          <p14:tracePt t="170995" x="5565775" y="4657725"/>
          <p14:tracePt t="171003" x="5557838" y="4657725"/>
          <p14:tracePt t="171011" x="5549900" y="4648200"/>
          <p14:tracePt t="171019" x="5540375" y="4640263"/>
          <p14:tracePt t="171035" x="5532438" y="4630738"/>
          <p14:tracePt t="171043" x="5524500" y="4622800"/>
          <p14:tracePt t="171049" x="5514975" y="4614863"/>
          <p14:tracePt t="171057" x="5514975" y="4605338"/>
          <p14:tracePt t="171065" x="5507038" y="4597400"/>
          <p14:tracePt t="171073" x="5497513" y="4589463"/>
          <p14:tracePt t="171089" x="5481638" y="4564063"/>
          <p14:tracePt t="171097" x="5472113" y="4564063"/>
          <p14:tracePt t="171103" x="5472113" y="4554538"/>
          <p14:tracePt t="171111" x="5464175" y="4546600"/>
          <p14:tracePt t="171119" x="5456238" y="4538663"/>
          <p14:tracePt t="171127" x="5446713" y="4538663"/>
          <p14:tracePt t="171143" x="5438775" y="4529138"/>
          <p14:tracePt t="171151" x="5430838" y="4521200"/>
          <p14:tracePt t="171167" x="5421313" y="4513263"/>
          <p14:tracePt t="171173" x="5413375" y="4513263"/>
          <p14:tracePt t="171189" x="5405438" y="4503738"/>
          <p14:tracePt t="171205" x="5395913" y="4503738"/>
          <p14:tracePt t="171214" x="5387975" y="4503738"/>
          <p14:tracePt t="171221" x="5370513" y="4503738"/>
          <p14:tracePt t="171229" x="5353050" y="4503738"/>
          <p14:tracePt t="171235" x="5337175" y="4503738"/>
          <p14:tracePt t="171243" x="5302250" y="4503738"/>
          <p14:tracePt t="171251" x="5268913" y="4503738"/>
          <p14:tracePt t="171259" x="5243513" y="4495800"/>
          <p14:tracePt t="171267" x="5218113" y="4495800"/>
          <p14:tracePt t="171275" x="5192713" y="4495800"/>
          <p14:tracePt t="171283" x="5175250" y="4495800"/>
          <p14:tracePt t="171297" x="5167313" y="4495800"/>
          <p14:tracePt t="171305" x="5157788" y="4495800"/>
          <p14:tracePt t="171321" x="5157788" y="4503738"/>
          <p14:tracePt t="171337" x="5149850" y="4513263"/>
          <p14:tracePt t="171343" x="5141913" y="4521200"/>
          <p14:tracePt t="171351" x="5132388" y="4529138"/>
          <p14:tracePt t="171367" x="5124450" y="4538663"/>
          <p14:tracePt t="171375" x="5116513" y="4554538"/>
          <p14:tracePt t="171383" x="5106988" y="4564063"/>
          <p14:tracePt t="171391" x="5106988" y="4579938"/>
          <p14:tracePt t="171399" x="5106988" y="4589463"/>
          <p14:tracePt t="171407" x="5106988" y="4605338"/>
          <p14:tracePt t="171414" x="5106988" y="4630738"/>
          <p14:tracePt t="171421" x="5106988" y="4640263"/>
          <p14:tracePt t="171429" x="5106988" y="4665663"/>
          <p14:tracePt t="171437" x="5106988" y="4691063"/>
          <p14:tracePt t="171445" x="5106988" y="4708525"/>
          <p14:tracePt t="171453" x="5116513" y="4724400"/>
          <p14:tracePt t="171461" x="5124450" y="4749800"/>
          <p14:tracePt t="171467" x="5132388" y="4775200"/>
          <p14:tracePt t="171475" x="5132388" y="4784725"/>
          <p14:tracePt t="171483" x="5141913" y="4810125"/>
          <p14:tracePt t="171491" x="5149850" y="4818063"/>
          <p14:tracePt t="171499" x="5149850" y="4827588"/>
          <p14:tracePt t="171507" x="5157788" y="4843463"/>
          <p14:tracePt t="171515" x="5167313" y="4868863"/>
          <p14:tracePt t="171521" x="5175250" y="4878388"/>
          <p14:tracePt t="171529" x="5183188" y="4894263"/>
          <p14:tracePt t="171537" x="5192713" y="4911725"/>
          <p14:tracePt t="171545" x="5200650" y="4919663"/>
          <p14:tracePt t="171553" x="5200650" y="4929188"/>
          <p14:tracePt t="171561" x="5208588" y="4937125"/>
          <p14:tracePt t="171569" x="5208588" y="4946650"/>
          <p14:tracePt t="171577" x="5218113" y="4946650"/>
          <p14:tracePt t="171585" x="5218113" y="4954588"/>
          <p14:tracePt t="171591" x="5226050" y="4962525"/>
          <p14:tracePt t="171607" x="5235575" y="4972050"/>
          <p14:tracePt t="171615" x="5243513" y="4979988"/>
          <p14:tracePt t="171623" x="5243513" y="4987925"/>
          <p14:tracePt t="171631" x="5251450" y="4987925"/>
          <p14:tracePt t="171639" x="5260975" y="4987925"/>
          <p14:tracePt t="171645" x="5268913" y="4997450"/>
          <p14:tracePt t="171653" x="5294313" y="4997450"/>
          <p14:tracePt t="171661" x="5319713" y="4997450"/>
          <p14:tracePt t="171669" x="5337175" y="4997450"/>
          <p14:tracePt t="171677" x="5362575" y="4997450"/>
          <p14:tracePt t="171685" x="5387975" y="4997450"/>
          <p14:tracePt t="171693" x="5405438" y="4997450"/>
          <p14:tracePt t="171701" x="5430838" y="4997450"/>
          <p14:tracePt t="171709" x="5456238" y="4997450"/>
          <p14:tracePt t="171715" x="5464175" y="4987925"/>
          <p14:tracePt t="171723" x="5481638" y="4979988"/>
          <p14:tracePt t="171731" x="5489575" y="4979988"/>
          <p14:tracePt t="171739" x="5497513" y="4979988"/>
          <p14:tracePt t="171847" x="5507038" y="4979988"/>
          <p14:tracePt t="171855" x="5514975" y="4979988"/>
          <p14:tracePt t="172017" x="5524500" y="4979988"/>
          <p14:tracePt t="172065" x="5524500" y="4987925"/>
          <p14:tracePt t="173473" x="5524500" y="4979988"/>
          <p14:tracePt t="173481" x="5524500" y="4954588"/>
          <p14:tracePt t="173489" x="5524500" y="4946650"/>
          <p14:tracePt t="173497" x="5514975" y="4929188"/>
          <p14:tracePt t="173505" x="5514975" y="4919663"/>
          <p14:tracePt t="173514" x="5514975" y="4911725"/>
          <p14:tracePt t="173527" x="5514975" y="4894263"/>
          <p14:tracePt t="173535" x="5507038" y="4878388"/>
          <p14:tracePt t="173543" x="5497513" y="4878388"/>
          <p14:tracePt t="173551" x="5497513" y="4868863"/>
          <p14:tracePt t="173559" x="5489575" y="4860925"/>
          <p14:tracePt t="173573" x="5489575" y="4852988"/>
          <p14:tracePt t="173581" x="5481638" y="4835525"/>
          <p14:tracePt t="173589" x="5472113" y="4835525"/>
          <p14:tracePt t="173597" x="5464175" y="4810125"/>
          <p14:tracePt t="173605" x="5464175" y="4784725"/>
          <p14:tracePt t="173614" x="5456238" y="4775200"/>
          <p14:tracePt t="173621" x="5456238" y="4749800"/>
          <p14:tracePt t="173629" x="5446713" y="4724400"/>
          <p14:tracePt t="173637" x="5438775" y="4716463"/>
          <p14:tracePt t="173643" x="5430838" y="4699000"/>
          <p14:tracePt t="173651" x="5421313" y="4683125"/>
          <p14:tracePt t="173659" x="5413375" y="4673600"/>
          <p14:tracePt t="173667" x="5413375" y="4665663"/>
          <p14:tracePt t="173675" x="5405438" y="4657725"/>
          <p14:tracePt t="173683" x="5405438" y="4648200"/>
          <p14:tracePt t="173691" x="5395913" y="4648200"/>
          <p14:tracePt t="173697" x="5395913" y="4640263"/>
          <p14:tracePt t="173705" x="5387975" y="4630738"/>
          <p14:tracePt t="173937" x="5387975" y="4622800"/>
          <p14:tracePt t="174061" x="5387975" y="4614863"/>
          <p14:tracePt t="174069" x="5380038" y="4605338"/>
          <p14:tracePt t="174085" x="5380038" y="4597400"/>
          <p14:tracePt t="174101" x="5380038" y="4589463"/>
          <p14:tracePt t="174115" x="5380038" y="4579938"/>
          <p14:tracePt t="174131" x="5380038" y="4572000"/>
          <p14:tracePt t="174139" x="5380038" y="4564063"/>
          <p14:tracePt t="174147" x="5370513" y="4564063"/>
          <p14:tracePt t="174155" x="5370513" y="4554538"/>
          <p14:tracePt t="174164" x="5370513" y="4546600"/>
          <p14:tracePt t="174169" x="5370513" y="4538663"/>
          <p14:tracePt t="174177" x="5362575" y="4513263"/>
          <p14:tracePt t="174185" x="5353050" y="4495800"/>
          <p14:tracePt t="174193" x="5345113" y="4470400"/>
          <p14:tracePt t="174201" x="5337175" y="4445000"/>
          <p14:tracePt t="174209" x="5327650" y="4410075"/>
          <p14:tracePt t="174217" x="5319713" y="4368800"/>
          <p14:tracePt t="174225" x="5319713" y="4325938"/>
          <p14:tracePt t="174233" x="5311775" y="4275138"/>
          <p14:tracePt t="174239" x="5302250" y="4214813"/>
          <p14:tracePt t="174248" x="5302250" y="4171950"/>
          <p14:tracePt t="174255" x="5294313" y="4113213"/>
          <p14:tracePt t="174264" x="5276850" y="4052888"/>
          <p14:tracePt t="174271" x="5268913" y="3994150"/>
          <p14:tracePt t="174279" x="5260975" y="3951288"/>
          <p14:tracePt t="174287" x="5251450" y="3917950"/>
          <p14:tracePt t="174293" x="5243513" y="3892550"/>
          <p14:tracePt t="174301" x="5243513" y="3867150"/>
          <p14:tracePt t="174317" x="5243513" y="3857625"/>
          <p14:tracePt t="174333" x="5243513" y="3849688"/>
          <p14:tracePt t="174355" x="5243513" y="3841750"/>
          <p14:tracePt t="174363" x="5243513" y="3832225"/>
          <p14:tracePt t="174379" x="5235575" y="3824288"/>
          <p14:tracePt t="174395" x="5226050" y="3806825"/>
          <p14:tracePt t="174403" x="5218113" y="3790950"/>
          <p14:tracePt t="174411" x="5208588" y="3781425"/>
          <p14:tracePt t="174417" x="5200650" y="3763963"/>
          <p14:tracePt t="174425" x="5200650" y="3756025"/>
          <p14:tracePt t="174441" x="5200650" y="3748088"/>
          <p14:tracePt t="174449" x="5200650" y="3738563"/>
          <p14:tracePt t="174457" x="5200650" y="3730625"/>
          <p14:tracePt t="174465" x="5200650" y="3722688"/>
          <p14:tracePt t="174471" x="5192713" y="3713163"/>
          <p14:tracePt t="174479" x="5183188" y="3713163"/>
          <p14:tracePt t="174487" x="5183188" y="3697288"/>
          <p14:tracePt t="174495" x="5175250" y="3671888"/>
          <p14:tracePt t="174503" x="5167313" y="3654425"/>
          <p14:tracePt t="174511" x="5167313" y="3629025"/>
          <p14:tracePt t="174519" x="5157788" y="3594100"/>
          <p14:tracePt t="174527" x="5149850" y="3568700"/>
          <p14:tracePt t="174535" x="5141913" y="3552825"/>
          <p14:tracePt t="174541" x="5132388" y="3552825"/>
          <p14:tracePt t="174549" x="5132388" y="3535363"/>
          <p14:tracePt t="174557" x="5124450" y="3527425"/>
          <p14:tracePt t="174565" x="5116513" y="3509963"/>
          <p14:tracePt t="174572" x="5116513" y="3502025"/>
          <p14:tracePt t="174581" x="5106988" y="3492500"/>
          <p14:tracePt t="174589" x="5106988" y="3484563"/>
          <p14:tracePt t="174595" x="5099050" y="3475038"/>
          <p14:tracePt t="174603" x="5099050" y="3467100"/>
          <p14:tracePt t="174627" x="5091113" y="3467100"/>
          <p14:tracePt t="174635" x="5091113" y="3459163"/>
          <p14:tracePt t="174643" x="5091113" y="3449638"/>
          <p14:tracePt t="174649" x="5081588" y="3449638"/>
          <p14:tracePt t="174657" x="5081588" y="3441700"/>
          <p14:tracePt t="174665" x="5073650" y="3433763"/>
          <p14:tracePt t="174681" x="5073650" y="3424238"/>
          <p14:tracePt t="174689" x="5073650" y="3416300"/>
          <p14:tracePt t="174697" x="5073650" y="3408363"/>
          <p14:tracePt t="174773" x="5073650" y="3398838"/>
          <p14:tracePt t="174781" x="5064125" y="3382963"/>
          <p14:tracePt t="174796" x="5064125" y="3373438"/>
          <p14:tracePt t="174804" x="5064125" y="3365500"/>
          <p14:tracePt t="174953" x="5064125" y="3355975"/>
          <p14:tracePt t="174967" x="5056188" y="3340100"/>
          <p14:tracePt t="174982" x="5056188" y="3330575"/>
          <p14:tracePt t="174991" x="5048250" y="3330575"/>
          <p14:tracePt t="186469" x="5048250" y="3322638"/>
          <p14:tracePt t="186477" x="5038725" y="3322638"/>
          <p14:tracePt t="186493" x="5030788" y="3314700"/>
          <p14:tracePt t="186633" x="5022850" y="3314700"/>
          <p14:tracePt t="186757" x="5013325" y="3305175"/>
          <p14:tracePt t="186763" x="5005388" y="3279775"/>
          <p14:tracePt t="186771" x="5005388" y="3271838"/>
          <p14:tracePt t="186779" x="4997450" y="3263900"/>
          <p14:tracePt t="186787" x="4987925" y="3254375"/>
          <p14:tracePt t="186794" x="4979988" y="3246438"/>
          <p14:tracePt t="186841" x="4972050" y="3246438"/>
          <p14:tracePt t="186973" x="4962525" y="3238500"/>
          <p14:tracePt t="186981" x="4954588" y="3238500"/>
          <p14:tracePt t="187027" x="4946650" y="3238500"/>
          <p14:tracePt t="187043" x="4937125" y="3238500"/>
          <p14:tracePt t="187051" x="4929188" y="3238500"/>
          <p14:tracePt t="187059" x="4903788" y="3246438"/>
          <p14:tracePt t="187067" x="4878388" y="3246438"/>
          <p14:tracePt t="187073" x="4868863" y="3246438"/>
          <p14:tracePt t="187081" x="4860925" y="3246438"/>
          <p14:tracePt t="187089" x="4852988" y="3246438"/>
          <p14:tracePt t="187098" x="4843463" y="3246438"/>
          <p14:tracePt t="187105" x="4835525" y="3246438"/>
          <p14:tracePt t="187361" x="4827588" y="3246438"/>
          <p14:tracePt t="187367" x="4818063" y="3238500"/>
          <p14:tracePt t="187375" x="4792663" y="3228975"/>
          <p14:tracePt t="187383" x="4775200" y="3221038"/>
          <p14:tracePt t="187391" x="4749800" y="3211513"/>
          <p14:tracePt t="187399" x="4699000" y="3211513"/>
          <p14:tracePt t="187407" x="4648200" y="3211513"/>
          <p14:tracePt t="187416" x="4589463" y="3221038"/>
          <p14:tracePt t="187423" x="4486275" y="3228975"/>
          <p14:tracePt t="187429" x="4384675" y="3238500"/>
          <p14:tracePt t="187437" x="4283075" y="3254375"/>
          <p14:tracePt t="187445" x="4189413" y="3254375"/>
          <p14:tracePt t="187453" x="4087813" y="3254375"/>
          <p14:tracePt t="187460" x="4002088" y="3254375"/>
          <p14:tracePt t="187469" x="3917950" y="3254375"/>
          <p14:tracePt t="187476" x="3832225" y="3254375"/>
          <p14:tracePt t="187483" x="3773488" y="3246438"/>
          <p14:tracePt t="187491" x="3738563" y="3246438"/>
          <p14:tracePt t="187499" x="3713163" y="3238500"/>
          <p14:tracePt t="187507" x="3705225" y="3238500"/>
          <p14:tracePt t="187515" x="3697288" y="3238500"/>
          <p14:tracePt t="187879" x="3687763" y="3238500"/>
          <p14:tracePt t="187887" x="3679825" y="3238500"/>
          <p14:tracePt t="187895" x="3654425" y="3238500"/>
          <p14:tracePt t="187903" x="3636963" y="3238500"/>
          <p14:tracePt t="187909" x="3611563" y="3238500"/>
          <p14:tracePt t="187917" x="3586163" y="3228975"/>
          <p14:tracePt t="187925" x="3568700" y="3228975"/>
          <p14:tracePt t="187933" x="3560763" y="3228975"/>
          <p14:tracePt t="187941" x="3543300" y="3221038"/>
          <p14:tracePt t="187949" x="3535363" y="3221038"/>
          <p14:tracePt t="188127" x="3527425" y="3221038"/>
          <p14:tracePt t="188135" x="3517900" y="3221038"/>
          <p14:tracePt t="188143" x="3502025" y="3228975"/>
          <p14:tracePt t="188151" x="3484563" y="3238500"/>
          <p14:tracePt t="188157" x="3475038" y="3246438"/>
          <p14:tracePt t="188173" x="3467100" y="3246438"/>
          <p14:tracePt t="188181" x="3459163" y="3254375"/>
          <p14:tracePt t="188189" x="3449638" y="3263900"/>
          <p14:tracePt t="188205" x="3441700" y="3271838"/>
          <p14:tracePt t="188211" x="3433763" y="3289300"/>
          <p14:tracePt t="188227" x="3416300" y="3297238"/>
          <p14:tracePt t="188235" x="3408363" y="3305175"/>
          <p14:tracePt t="188243" x="3408363" y="3314700"/>
          <p14:tracePt t="188251" x="3398838" y="3314700"/>
          <p14:tracePt t="188259" x="3390900" y="3322638"/>
          <p14:tracePt t="188266" x="3382963" y="3330575"/>
          <p14:tracePt t="188359" x="3382963" y="3340100"/>
          <p14:tracePt t="188421" x="3408363" y="3348038"/>
          <p14:tracePt t="188429" x="3441700" y="3348038"/>
          <p14:tracePt t="188437" x="3467100" y="3348038"/>
          <p14:tracePt t="188445" x="3502025" y="3348038"/>
          <p14:tracePt t="188453" x="3535363" y="3348038"/>
          <p14:tracePt t="188459" x="3552825" y="3348038"/>
          <p14:tracePt t="188467" x="3586163" y="3348038"/>
          <p14:tracePt t="188475" x="3619500" y="3348038"/>
          <p14:tracePt t="188483" x="3654425" y="3348038"/>
          <p14:tracePt t="188490" x="3687763" y="3340100"/>
          <p14:tracePt t="188499" x="3713163" y="3330575"/>
          <p14:tracePt t="188507" x="3738563" y="3330575"/>
          <p14:tracePt t="188513" x="3763963" y="3322638"/>
          <p14:tracePt t="188521" x="3790950" y="3314700"/>
          <p14:tracePt t="188528" x="3806825" y="3314700"/>
          <p14:tracePt t="188537" x="3824288" y="3314700"/>
          <p14:tracePt t="188544" x="3832225" y="3314700"/>
          <p14:tracePt t="188553" x="3849688" y="3305175"/>
          <p14:tracePt t="188561" x="3857625" y="3305175"/>
          <p14:tracePt t="188567" x="3867150" y="3305175"/>
          <p14:tracePt t="188653" x="3875088" y="3305175"/>
          <p14:tracePt t="188669" x="3883025" y="3297238"/>
          <p14:tracePt t="190133" x="3883025" y="3289300"/>
          <p14:tracePt t="190139" x="3892550" y="3228975"/>
          <p14:tracePt t="190147" x="3900488" y="3195638"/>
          <p14:tracePt t="190155" x="3908425" y="3160713"/>
          <p14:tracePt t="190163" x="3908425" y="3135313"/>
          <p14:tracePt t="190171" x="3908425" y="3109913"/>
          <p14:tracePt t="190179" x="3908425" y="3094038"/>
          <p14:tracePt t="190187" x="3908425" y="3076575"/>
          <p14:tracePt t="190193" x="3908425" y="3051175"/>
          <p14:tracePt t="190201" x="3908425" y="3033713"/>
          <p14:tracePt t="190209" x="3908425" y="3025775"/>
          <p14:tracePt t="190217" x="3900488" y="3008313"/>
          <p14:tracePt t="190225" x="3900488" y="3000375"/>
          <p14:tracePt t="190233" x="3892550" y="2990850"/>
          <p14:tracePt t="190240" x="3892550" y="2982913"/>
          <p14:tracePt t="190249" x="3883025" y="2974975"/>
          <p14:tracePt t="190262" x="3883025" y="2965450"/>
          <p14:tracePt t="190271" x="3883025" y="2957513"/>
          <p14:tracePt t="190279" x="3883025" y="2949575"/>
          <p14:tracePt t="190295" x="3875088" y="2932113"/>
          <p14:tracePt t="190303" x="3867150" y="2922588"/>
          <p14:tracePt t="190317" x="3867150" y="2906713"/>
          <p14:tracePt t="190325" x="3857625" y="2881313"/>
          <p14:tracePt t="190333" x="3857625" y="2871788"/>
          <p14:tracePt t="190340" x="3849688" y="2855913"/>
          <p14:tracePt t="190349" x="3849688" y="2838450"/>
          <p14:tracePt t="190357" x="3841750" y="2830513"/>
          <p14:tracePt t="190366" x="3832225" y="2805113"/>
          <p14:tracePt t="190373" x="3824288" y="2787650"/>
          <p14:tracePt t="190379" x="3816350" y="2778125"/>
          <p14:tracePt t="190387" x="3806825" y="2770188"/>
          <p14:tracePt t="190395" x="3806825" y="2752725"/>
          <p14:tracePt t="190403" x="3798888" y="2744788"/>
          <p14:tracePt t="190410" x="3790950" y="2727325"/>
          <p14:tracePt t="190419" x="3781425" y="2701925"/>
          <p14:tracePt t="190427" x="3773488" y="2686050"/>
          <p14:tracePt t="190433" x="3763963" y="2676525"/>
          <p14:tracePt t="190441" x="3756025" y="2651125"/>
          <p14:tracePt t="190449" x="3756025" y="2633663"/>
          <p14:tracePt t="190457" x="3748088" y="2633663"/>
          <p14:tracePt t="190465" x="3738563" y="2625725"/>
          <p14:tracePt t="190473" x="3730625" y="2617788"/>
          <p14:tracePt t="190481" x="3730625" y="2608263"/>
          <p14:tracePt t="190503" x="3730625" y="2600325"/>
          <p14:tracePt t="190511" x="3730625" y="2592388"/>
          <p14:tracePt t="190535" x="3730625" y="2582863"/>
          <p14:tracePt t="192555" x="3730625" y="2600325"/>
          <p14:tracePt t="192563" x="3738563" y="2608263"/>
          <p14:tracePt t="192571" x="3748088" y="2617788"/>
          <p14:tracePt t="192579" x="3748088" y="2625725"/>
          <p14:tracePt t="192587" x="3756025" y="2633663"/>
          <p14:tracePt t="192595" x="3763963" y="2633663"/>
          <p14:tracePt t="192603" x="3763963" y="2643188"/>
          <p14:tracePt t="192609" x="3773488" y="2651125"/>
          <p14:tracePt t="192625" x="3773488" y="2660650"/>
          <p14:tracePt t="192703" x="3781425" y="2676525"/>
          <p14:tracePt t="192711" x="3790950" y="2686050"/>
          <p14:tracePt t="192717" x="3790950" y="2693988"/>
          <p14:tracePt t="192727" x="3790950" y="2701925"/>
          <p14:tracePt t="192733" x="3798888" y="2701925"/>
          <p14:tracePt t="192740" x="3798888" y="2711450"/>
          <p14:tracePt t="192757" x="3798888" y="2719388"/>
          <p14:tracePt t="192765" x="3806825" y="2727325"/>
          <p14:tracePt t="192795" x="3806825" y="2736850"/>
          <p14:tracePt t="192811" x="3806825" y="2744788"/>
          <p14:tracePt t="192819" x="3816350" y="2744788"/>
          <p14:tracePt t="192827" x="3816350" y="2752725"/>
          <p14:tracePt t="192835" x="3816350" y="2762250"/>
          <p14:tracePt t="192843" x="3816350" y="2770188"/>
          <p14:tracePt t="192857" x="3816350" y="2778125"/>
          <p14:tracePt t="192865" x="3816350" y="2787650"/>
          <p14:tracePt t="192883" x="3816350" y="2805113"/>
          <p14:tracePt t="192889" x="3816350" y="2820988"/>
          <p14:tracePt t="192898" x="3816350" y="2838450"/>
          <p14:tracePt t="192903" x="3816350" y="2863850"/>
          <p14:tracePt t="192911" x="3806825" y="2881313"/>
          <p14:tracePt t="192919" x="3806825" y="2906713"/>
          <p14:tracePt t="192926" x="3806825" y="2932113"/>
          <p14:tracePt t="192935" x="3798888" y="2957513"/>
          <p14:tracePt t="192942" x="3798888" y="2974975"/>
          <p14:tracePt t="192951" x="3798888" y="3000375"/>
          <p14:tracePt t="192959" x="3798888" y="3025775"/>
          <p14:tracePt t="192967" x="3798888" y="3041650"/>
          <p14:tracePt t="192973" x="3798888" y="3067050"/>
          <p14:tracePt t="192981" x="3798888" y="3094038"/>
          <p14:tracePt t="192998" x="3798888" y="3109913"/>
          <p14:tracePt t="193035" x="3798888" y="3119438"/>
          <p14:tracePt t="193059" x="3798888" y="3127375"/>
          <p14:tracePt t="193075" x="3790950" y="3135313"/>
          <p14:tracePt t="193080" x="3781425" y="3144838"/>
          <p14:tracePt t="193089" x="3781425" y="3160713"/>
          <p14:tracePt t="193098" x="3781425" y="3170238"/>
          <p14:tracePt t="193105" x="3773488" y="3170238"/>
          <p14:tracePt t="193113" x="3773488" y="3178175"/>
          <p14:tracePt t="193121" x="3773488" y="3195638"/>
          <p14:tracePt t="193129" x="3763963" y="3195638"/>
          <p14:tracePt t="193137" x="3763963" y="3211513"/>
          <p14:tracePt t="193144" x="3763963" y="3228975"/>
          <p14:tracePt t="193151" x="3763963" y="3254375"/>
          <p14:tracePt t="193159" x="3756025" y="3279775"/>
          <p14:tracePt t="193167" x="3756025" y="3289300"/>
          <p14:tracePt t="193175" x="3756025" y="3297238"/>
          <p14:tracePt t="193183" x="3756025" y="3305175"/>
          <p14:tracePt t="193431" x="3756025" y="3314700"/>
          <p14:tracePt t="193439" x="3756025" y="3330575"/>
          <p14:tracePt t="193447" x="3763963" y="3340100"/>
          <p14:tracePt t="193453" x="3773488" y="3348038"/>
          <p14:tracePt t="193461" x="3773488" y="3355975"/>
          <p14:tracePt t="193468" x="3773488" y="3365500"/>
          <p14:tracePt t="193477" x="3781425" y="3365500"/>
          <p14:tracePt t="193499" x="3781425" y="3373438"/>
          <p14:tracePt t="193515" x="3790950" y="3373438"/>
          <p14:tracePt t="193539" x="3790950" y="3382963"/>
          <p14:tracePt t="193555" x="3798888" y="3398838"/>
          <p14:tracePt t="193563" x="3806825" y="3416300"/>
          <p14:tracePt t="193569" x="3816350" y="3424238"/>
          <p14:tracePt t="193577" x="3824288" y="3433763"/>
          <p14:tracePt t="193585" x="3824288" y="3441700"/>
          <p14:tracePt t="193593" x="3832225" y="3449638"/>
          <p14:tracePt t="193601" x="3841750" y="3449638"/>
          <p14:tracePt t="193609" x="3849688" y="3459163"/>
          <p14:tracePt t="193617" x="3849688" y="3467100"/>
          <p14:tracePt t="193623" x="3857625" y="3467100"/>
          <p14:tracePt t="193631" x="3867150" y="3475038"/>
          <p14:tracePt t="193639" x="3867150" y="3492500"/>
          <p14:tracePt t="193648" x="3875088" y="3492500"/>
          <p14:tracePt t="193655" x="3883025" y="3502025"/>
          <p14:tracePt t="193663" x="3892550" y="3509963"/>
          <p14:tracePt t="193671" x="3892550" y="3517900"/>
          <p14:tracePt t="193679" x="3900488" y="3517900"/>
          <p14:tracePt t="193687" x="3908425" y="3527425"/>
          <p14:tracePt t="193693" x="3908425" y="3535363"/>
          <p14:tracePt t="193701" x="3917950" y="3535363"/>
          <p14:tracePt t="193709" x="3925888" y="3543300"/>
          <p14:tracePt t="193857" x="3935413" y="3543300"/>
          <p14:tracePt t="193863" x="3935413" y="3535363"/>
          <p14:tracePt t="193871" x="3935413" y="3509963"/>
          <p14:tracePt t="193879" x="3935413" y="3492500"/>
          <p14:tracePt t="193898" x="3935413" y="3475038"/>
          <p14:tracePt t="193903" x="3925888" y="3467100"/>
          <p14:tracePt t="193911" x="3917950" y="3459163"/>
          <p14:tracePt t="193917" x="3917950" y="3449638"/>
          <p14:tracePt t="193927" x="3917950" y="3441700"/>
          <p14:tracePt t="193949" x="3908425" y="3433763"/>
          <p14:tracePt t="194119" x="3900488" y="3424238"/>
          <p14:tracePt t="194229" x="3892550" y="3416300"/>
          <p14:tracePt t="194243" x="3892550" y="3398838"/>
          <p14:tracePt t="194251" x="3883025" y="3398838"/>
          <p14:tracePt t="194259" x="3867150" y="3373438"/>
          <p14:tracePt t="194267" x="3849688" y="3348038"/>
          <p14:tracePt t="194275" x="3849688" y="3330575"/>
          <p14:tracePt t="194283" x="3841750" y="3305175"/>
          <p14:tracePt t="194289" x="3832225" y="3289300"/>
          <p14:tracePt t="194298" x="3824288" y="3279775"/>
          <p14:tracePt t="194305" x="3816350" y="3271838"/>
          <p14:tracePt t="194313" x="3806825" y="3254375"/>
          <p14:tracePt t="194321" x="3806825" y="3246438"/>
          <p14:tracePt t="194337" x="3806825" y="3238500"/>
          <p14:tracePt t="194343" x="3798888" y="3228975"/>
          <p14:tracePt t="194351" x="3790950" y="3228975"/>
          <p14:tracePt t="194359" x="3790950" y="3221038"/>
          <p14:tracePt t="194367" x="3790950" y="3211513"/>
          <p14:tracePt t="194375" x="3781425" y="3211513"/>
          <p14:tracePt t="194383" x="3773488" y="3203575"/>
          <p14:tracePt t="194391" x="3763963" y="3195638"/>
          <p14:tracePt t="194399" x="3763963" y="3186113"/>
          <p14:tracePt t="194407" x="3756025" y="3186113"/>
          <p14:tracePt t="194413" x="3748088" y="3170238"/>
          <p14:tracePt t="194421" x="3738563" y="3152775"/>
          <p14:tracePt t="194429" x="3738563" y="3144838"/>
          <p14:tracePt t="194437" x="3730625" y="3135313"/>
          <p14:tracePt t="194445" x="3730625" y="3127375"/>
          <p14:tracePt t="194453" x="3730625" y="3119438"/>
          <p14:tracePt t="194461" x="3722688" y="3101975"/>
          <p14:tracePt t="194467" x="3722688" y="3076575"/>
          <p14:tracePt t="194475" x="3722688" y="3059113"/>
          <p14:tracePt t="194483" x="3722688" y="3025775"/>
          <p14:tracePt t="194491" x="3722688" y="2990850"/>
          <p14:tracePt t="194499" x="3730625" y="2957513"/>
          <p14:tracePt t="194507" x="3738563" y="2914650"/>
          <p14:tracePt t="194515" x="3738563" y="2855913"/>
          <p14:tracePt t="194521" x="3748088" y="2795588"/>
          <p14:tracePt t="194529" x="3756025" y="2711450"/>
          <p14:tracePt t="194537" x="3773488" y="2651125"/>
          <p14:tracePt t="194545" x="3773488" y="2592388"/>
          <p14:tracePt t="194553" x="3773488" y="2557463"/>
          <p14:tracePt t="194561" x="3773488" y="2532063"/>
          <p14:tracePt t="194569" x="3773488" y="2498725"/>
          <p14:tracePt t="194577" x="3773488" y="2473325"/>
          <p14:tracePt t="194585" x="3773488" y="2455863"/>
          <p14:tracePt t="194591" x="3773488" y="2430463"/>
          <p14:tracePt t="194599" x="3773488" y="2405063"/>
          <p14:tracePt t="194607" x="3763963" y="2387600"/>
          <p14:tracePt t="194616" x="3763963" y="2371725"/>
          <p14:tracePt t="194623" x="3763963" y="2362200"/>
          <p14:tracePt t="194631" x="3763963" y="2354263"/>
          <p14:tracePt t="194645" x="3763963" y="2336800"/>
          <p14:tracePt t="194653" x="3763963" y="2328863"/>
          <p14:tracePt t="194669" x="3763963" y="2319338"/>
          <p14:tracePt t="194677" x="3763963" y="2311400"/>
          <p14:tracePt t="194693" x="3763963" y="2303463"/>
          <p14:tracePt t="194699" x="3763963" y="2293938"/>
          <p14:tracePt t="194707" x="3773488" y="2286000"/>
          <p14:tracePt t="194801" x="3781425" y="2293938"/>
          <p14:tracePt t="194809" x="3790950" y="2344738"/>
          <p14:tracePt t="194817" x="3798888" y="2405063"/>
          <p14:tracePt t="194825" x="3806825" y="2455863"/>
          <p14:tracePt t="194831" x="3816350" y="2489200"/>
          <p14:tracePt t="194839" x="3816350" y="2532063"/>
          <p14:tracePt t="194848" x="3824288" y="2566988"/>
          <p14:tracePt t="194855" x="3824288" y="2592388"/>
          <p14:tracePt t="194863" x="3824288" y="2625725"/>
          <p14:tracePt t="194871" x="3832225" y="2651125"/>
          <p14:tracePt t="194883" x="3832225" y="2676525"/>
          <p14:tracePt t="194885" x="3841750" y="2693988"/>
          <p14:tracePt t="194893" x="3849688" y="2719388"/>
          <p14:tracePt t="194901" x="3857625" y="2752725"/>
          <p14:tracePt t="194909" x="3867150" y="2778125"/>
          <p14:tracePt t="194917" x="3875088" y="2795588"/>
          <p14:tracePt t="194925" x="3875088" y="2820988"/>
          <p14:tracePt t="194933" x="3883025" y="2855913"/>
          <p14:tracePt t="194939" x="3892550" y="2871788"/>
          <p14:tracePt t="194949" x="3900488" y="2889250"/>
          <p14:tracePt t="194955" x="3908425" y="2906713"/>
          <p14:tracePt t="194963" x="3917950" y="2914650"/>
          <p14:tracePt t="194971" x="3917950" y="2922588"/>
          <p14:tracePt t="194987" x="3917950" y="2932113"/>
          <p14:tracePt t="194995" x="3925888" y="2932113"/>
          <p14:tracePt t="195017" x="3925888" y="2940050"/>
          <p14:tracePt t="195095" x="3935413" y="2940050"/>
          <p14:tracePt t="195119" x="3943350" y="2940050"/>
          <p14:tracePt t="195125" x="3943350" y="2949575"/>
          <p14:tracePt t="195853" x="3943350" y="2957513"/>
          <p14:tracePt t="195861" x="3935413" y="2965450"/>
          <p14:tracePt t="195869" x="3908425" y="2982913"/>
          <p14:tracePt t="195882" x="3883025" y="3000375"/>
          <p14:tracePt t="195885" x="3857625" y="3016250"/>
          <p14:tracePt t="195893" x="3849688" y="3025775"/>
          <p14:tracePt t="196055" x="3849688" y="3033713"/>
          <p14:tracePt t="196551" x="3849688" y="3041650"/>
          <p14:tracePt t="196559" x="3849688" y="3051175"/>
          <p14:tracePt t="196567" x="3849688" y="3067050"/>
          <p14:tracePt t="196573" x="3849688" y="3076575"/>
          <p14:tracePt t="196597" x="3849688" y="3084513"/>
          <p14:tracePt t="196605" x="3849688" y="3094038"/>
          <p14:tracePt t="196613" x="3849688" y="3109913"/>
          <p14:tracePt t="196621" x="3841750" y="3119438"/>
          <p14:tracePt t="196627" x="3841750" y="3127375"/>
          <p14:tracePt t="196651" x="3841750" y="3135313"/>
          <p14:tracePt t="196737" x="3832225" y="3152775"/>
          <p14:tracePt t="196745" x="3824288" y="3160713"/>
          <p14:tracePt t="196753" x="3824288" y="3178175"/>
          <p14:tracePt t="196759" x="3824288" y="3186113"/>
          <p14:tracePt t="197403" x="3824288" y="3203575"/>
          <p14:tracePt t="197409" x="3832225" y="3221038"/>
          <p14:tracePt t="197419" x="3849688" y="3246438"/>
          <p14:tracePt t="197425" x="3875088" y="3263900"/>
          <p14:tracePt t="197433" x="3892550" y="3279775"/>
          <p14:tracePt t="197441" x="3908425" y="3297238"/>
          <p14:tracePt t="197449" x="3943350" y="3314700"/>
          <p14:tracePt t="197457" x="3976688" y="3322638"/>
          <p14:tracePt t="197465" x="4011613" y="3322638"/>
          <p14:tracePt t="197473" x="4062413" y="3322638"/>
          <p14:tracePt t="197478" x="4146550" y="3322638"/>
          <p14:tracePt t="197487" x="4240213" y="3289300"/>
          <p14:tracePt t="197495" x="4341813" y="3254375"/>
          <p14:tracePt t="197503" x="4445000" y="3203575"/>
          <p14:tracePt t="197511" x="4546600" y="3170238"/>
          <p14:tracePt t="197519" x="4673600" y="3135313"/>
          <p14:tracePt t="197527" x="4767263" y="3094038"/>
          <p14:tracePt t="197533" x="4843463" y="3059113"/>
          <p14:tracePt t="197541" x="4937125" y="3025775"/>
          <p14:tracePt t="197549" x="4997450" y="3008313"/>
          <p14:tracePt t="197557" x="5056188" y="2982913"/>
          <p14:tracePt t="197565" x="5141913" y="2974975"/>
          <p14:tracePt t="197573" x="5200650" y="2957513"/>
          <p14:tracePt t="197581" x="5276850" y="2940050"/>
          <p14:tracePt t="197589" x="5337175" y="2932113"/>
          <p14:tracePt t="197598" x="5370513" y="2932113"/>
          <p14:tracePt t="197603" x="5387975" y="2932113"/>
          <p14:tracePt t="197611" x="5413375" y="2932113"/>
          <p14:tracePt t="197619" x="5421313" y="2932113"/>
          <p14:tracePt t="197635" x="5421313" y="2940050"/>
          <p14:tracePt t="197705" x="5421313" y="2957513"/>
          <p14:tracePt t="197713" x="5421313" y="2974975"/>
          <p14:tracePt t="197721" x="5413375" y="2982913"/>
          <p14:tracePt t="197727" x="5395913" y="3000375"/>
          <p14:tracePt t="197735" x="5380038" y="3016250"/>
          <p14:tracePt t="197743" x="5380038" y="3033713"/>
          <p14:tracePt t="197751" x="5362575" y="3041650"/>
          <p14:tracePt t="197759" x="5345113" y="3067050"/>
          <p14:tracePt t="197767" x="5327650" y="3094038"/>
          <p14:tracePt t="197775" x="5311775" y="3119438"/>
          <p14:tracePt t="197789" x="5302250" y="3144838"/>
          <p14:tracePt t="197798" x="5294313" y="3170238"/>
          <p14:tracePt t="197805" x="5286375" y="3186113"/>
          <p14:tracePt t="197813" x="5286375" y="3211513"/>
          <p14:tracePt t="197821" x="5286375" y="3246438"/>
          <p14:tracePt t="197829" x="5286375" y="3279775"/>
          <p14:tracePt t="197835" x="5286375" y="3305175"/>
          <p14:tracePt t="197843" x="5286375" y="3340100"/>
          <p14:tracePt t="197851" x="5294313" y="3365500"/>
          <p14:tracePt t="197859" x="5302250" y="3390900"/>
          <p14:tracePt t="197867" x="5311775" y="3408363"/>
          <p14:tracePt t="197883" x="5319713" y="3424238"/>
          <p14:tracePt t="197891" x="5319713" y="3433763"/>
          <p14:tracePt t="197900" x="5327650" y="3433763"/>
          <p14:tracePt t="197905" x="5327650" y="3441700"/>
          <p14:tracePt t="197913" x="5327650" y="3449638"/>
          <p14:tracePt t="197929" x="5337175" y="3459163"/>
          <p14:tracePt t="197937" x="5337175" y="3467100"/>
          <p14:tracePt t="197945" x="5345113" y="3467100"/>
          <p14:tracePt t="197953" x="5345113" y="3475038"/>
          <p14:tracePt t="197959" x="5353050" y="3484563"/>
          <p14:tracePt t="197967" x="5353050" y="3492500"/>
          <p14:tracePt t="197975" x="5353050" y="3502025"/>
          <p14:tracePt t="197983" x="5353050" y="3517900"/>
          <p14:tracePt t="197991" x="5353050" y="3527425"/>
          <p14:tracePt t="197999" x="5362575" y="3543300"/>
          <p14:tracePt t="198007" x="5370513" y="3568700"/>
          <p14:tracePt t="198013" x="5380038" y="3594100"/>
          <p14:tracePt t="198021" x="5387975" y="3611563"/>
          <p14:tracePt t="198029" x="5387975" y="3636963"/>
          <p14:tracePt t="198037" x="5395913" y="3662363"/>
          <p14:tracePt t="198045" x="5395913" y="3679825"/>
          <p14:tracePt t="198053" x="5395913" y="3697288"/>
          <p14:tracePt t="198061" x="5395913" y="3722688"/>
          <p14:tracePt t="198069" x="5395913" y="3738563"/>
          <p14:tracePt t="198076" x="5395913" y="3763963"/>
          <p14:tracePt t="198083" x="5387975" y="3790950"/>
          <p14:tracePt t="198091" x="5380038" y="3816350"/>
          <p14:tracePt t="198099" x="5370513" y="3832225"/>
          <p14:tracePt t="198107" x="5362575" y="3857625"/>
          <p14:tracePt t="198116" x="5345113" y="3883025"/>
          <p14:tracePt t="198123" x="5337175" y="3908425"/>
          <p14:tracePt t="198131" x="5319713" y="3935413"/>
          <p14:tracePt t="198137" x="5302250" y="3951288"/>
          <p14:tracePt t="198145" x="5294313" y="3976688"/>
          <p14:tracePt t="198153" x="5276850" y="4002088"/>
          <p14:tracePt t="198161" x="5251450" y="4027488"/>
          <p14:tracePt t="198169" x="5243513" y="4052888"/>
          <p14:tracePt t="198177" x="5226050" y="4070350"/>
          <p14:tracePt t="198185" x="5218113" y="4095750"/>
          <p14:tracePt t="198191" x="5218113" y="4113213"/>
          <p14:tracePt t="198199" x="5218113" y="4121150"/>
          <p14:tracePt t="198207" x="5218113" y="4130675"/>
          <p14:tracePt t="198216" x="5218113" y="4138613"/>
          <p14:tracePt t="198231" x="5218113" y="4146550"/>
          <p14:tracePt t="198239" x="5226050" y="4156075"/>
          <p14:tracePt t="198248" x="5235575" y="4164013"/>
          <p14:tracePt t="198253" x="5235575" y="4171950"/>
          <p14:tracePt t="198261" x="5235575" y="4181475"/>
          <p14:tracePt t="198269" x="5243513" y="4197350"/>
          <p14:tracePt t="198277" x="5251450" y="4214813"/>
          <p14:tracePt t="198285" x="5260975" y="4240213"/>
          <p14:tracePt t="198293" x="5268913" y="4257675"/>
          <p14:tracePt t="198301" x="5276850" y="4283075"/>
          <p14:tracePt t="198307" x="5286375" y="4308475"/>
          <p14:tracePt t="198317" x="5294313" y="4341813"/>
          <p14:tracePt t="198323" x="5319713" y="4376738"/>
          <p14:tracePt t="198331" x="5327650" y="4410075"/>
          <p14:tracePt t="198339" x="5337175" y="4445000"/>
          <p14:tracePt t="198348" x="5345113" y="4478338"/>
          <p14:tracePt t="198355" x="5353050" y="4495800"/>
          <p14:tracePt t="198363" x="5362575" y="4521200"/>
          <p14:tracePt t="198371" x="5362575" y="4546600"/>
          <p14:tracePt t="198377" x="5370513" y="4572000"/>
          <p14:tracePt t="198385" x="5370513" y="4589463"/>
          <p14:tracePt t="198393" x="5380038" y="4605338"/>
          <p14:tracePt t="198401" x="5387975" y="4630738"/>
          <p14:tracePt t="198409" x="5395913" y="4657725"/>
          <p14:tracePt t="198417" x="5395913" y="4673600"/>
          <p14:tracePt t="198425" x="5395913" y="4699000"/>
          <p14:tracePt t="198431" x="5395913" y="4724400"/>
          <p14:tracePt t="198439" x="5395913" y="4749800"/>
          <p14:tracePt t="198448" x="5387975" y="4775200"/>
          <p14:tracePt t="198455" x="5380038" y="4802188"/>
          <p14:tracePt t="198463" x="5370513" y="4827588"/>
          <p14:tracePt t="198471" x="5370513" y="4843463"/>
          <p14:tracePt t="198479" x="5362575" y="4868863"/>
          <p14:tracePt t="198487" x="5353050" y="4894263"/>
          <p14:tracePt t="198495" x="5337175" y="4919663"/>
          <p14:tracePt t="198501" x="5319713" y="4937125"/>
          <p14:tracePt t="198509" x="5311775" y="4954588"/>
          <p14:tracePt t="198517" x="5302250" y="4962525"/>
          <p14:tracePt t="198525" x="5302250" y="4972050"/>
          <p14:tracePt t="198657" x="5294313" y="4979988"/>
          <p14:tracePt t="198665" x="5286375" y="4979988"/>
          <p14:tracePt t="198727" x="5276850" y="4979988"/>
          <p14:tracePt t="198733" x="5260975" y="4954588"/>
          <p14:tracePt t="198741" x="5251450" y="4937125"/>
          <p14:tracePt t="198749" x="5235575" y="4929188"/>
          <p14:tracePt t="198757" x="5218113" y="4911725"/>
          <p14:tracePt t="198766" x="5208588" y="4903788"/>
          <p14:tracePt t="198773" x="5200650" y="4894263"/>
          <p14:tracePt t="198789" x="5192713" y="4894263"/>
          <p14:tracePt t="198795" x="5183188" y="4894263"/>
          <p14:tracePt t="198835" x="5175250" y="4886325"/>
          <p14:tracePt t="198851" x="5167313" y="4886325"/>
          <p14:tracePt t="198897" x="5157788" y="4886325"/>
          <p14:tracePt t="198919" x="5149850" y="4878388"/>
          <p14:tracePt t="198927" x="5132388" y="4878388"/>
          <p14:tracePt t="198935" x="5124450" y="4878388"/>
          <p14:tracePt t="198943" x="5099050" y="4868863"/>
          <p14:tracePt t="198951" x="5073650" y="4868863"/>
          <p14:tracePt t="198959" x="5056188" y="4860925"/>
          <p14:tracePt t="198967" x="5030788" y="4860925"/>
          <p14:tracePt t="198973" x="5005388" y="4852988"/>
          <p14:tracePt t="198981" x="4987925" y="4852988"/>
          <p14:tracePt t="198989" x="4972050" y="4852988"/>
          <p14:tracePt t="198998" x="4954588" y="4852988"/>
          <p14:tracePt t="199005" x="4954588" y="4843463"/>
          <p14:tracePt t="199013" x="4946650" y="4843463"/>
          <p14:tracePt t="199237" x="4946650" y="4835525"/>
          <p14:tracePt t="199245" x="4946650" y="4827588"/>
          <p14:tracePt t="199253" x="4979988" y="4827588"/>
          <p14:tracePt t="199261" x="5005388" y="4827588"/>
          <p14:tracePt t="199269" x="5030788" y="4827588"/>
          <p14:tracePt t="199277" x="5056188" y="4827588"/>
          <p14:tracePt t="199283" x="5073650" y="4827588"/>
          <p14:tracePt t="199291" x="5099050" y="4827588"/>
          <p14:tracePt t="199299" x="5124450" y="4827588"/>
          <p14:tracePt t="199315" x="5132388" y="4827588"/>
          <p14:tracePt t="199399" x="5141913" y="4827588"/>
          <p14:tracePt t="199407" x="5141913" y="4843463"/>
          <p14:tracePt t="199415" x="5141913" y="4852988"/>
          <p14:tracePt t="199439" x="5141913" y="4860925"/>
          <p14:tracePt t="199477" x="5141913" y="4868863"/>
          <p14:tracePt t="199501" x="5141913" y="4894263"/>
          <p14:tracePt t="199515" x="5141913" y="4903788"/>
          <p14:tracePt t="199523" x="5141913" y="4911725"/>
          <p14:tracePt t="199539" x="5141913" y="4919663"/>
          <p14:tracePt t="199555" x="5141913" y="4929188"/>
          <p14:tracePt t="199563" x="5141913" y="4937125"/>
          <p14:tracePt t="199579" x="5141913" y="4946650"/>
          <p14:tracePt t="199585" x="5141913" y="4954588"/>
          <p14:tracePt t="199593" x="5132388" y="4962525"/>
          <p14:tracePt t="199609" x="5124450" y="4972050"/>
          <p14:tracePt t="199617" x="5116513" y="4979988"/>
          <p14:tracePt t="199633" x="5106988" y="4979988"/>
          <p14:tracePt t="199648" x="5099050" y="4979988"/>
          <p14:tracePt t="199747" x="5091113" y="4972050"/>
          <p14:tracePt t="199757" x="5081588" y="4946650"/>
          <p14:tracePt t="199763" x="5081588" y="4919663"/>
          <p14:tracePt t="199771" x="5073650" y="4903788"/>
          <p14:tracePt t="199779" x="5064125" y="4868863"/>
          <p14:tracePt t="199787" x="5056188" y="4843463"/>
          <p14:tracePt t="199795" x="5056188" y="4818063"/>
          <p14:tracePt t="199803" x="5048250" y="4810125"/>
          <p14:tracePt t="199811" x="5048250" y="4792663"/>
          <p14:tracePt t="199817" x="5048250" y="4784725"/>
          <p14:tracePt t="199833" x="5048250" y="4767263"/>
          <p14:tracePt t="199849" x="5048250" y="4759325"/>
          <p14:tracePt t="199857" x="5048250" y="4749800"/>
          <p14:tracePt t="199873" x="5048250" y="4741863"/>
          <p14:tracePt t="199927" x="5056188" y="4741863"/>
          <p14:tracePt t="199935" x="5064125" y="4741863"/>
          <p14:tracePt t="199941" x="5073650" y="4741863"/>
          <p14:tracePt t="199949" x="5081588" y="4741863"/>
          <p14:tracePt t="199957" x="5091113" y="4741863"/>
          <p14:tracePt t="199973" x="5091113" y="4749800"/>
          <p14:tracePt t="200011" x="5106988" y="4767263"/>
          <p14:tracePt t="200019" x="5124450" y="4792663"/>
          <p14:tracePt t="200027" x="5141913" y="4810125"/>
          <p14:tracePt t="200035" x="5149850" y="4827588"/>
          <p14:tracePt t="200051" x="5149850" y="4835525"/>
          <p14:tracePt t="200057" x="5157788" y="4843463"/>
          <p14:tracePt t="200065" x="5167313" y="4852988"/>
          <p14:tracePt t="200081" x="5167313" y="4860925"/>
          <p14:tracePt t="200089" x="5167313" y="4868863"/>
          <p14:tracePt t="200105" x="5167313" y="4878388"/>
          <p14:tracePt t="200111" x="5167313" y="4886325"/>
          <p14:tracePt t="200127" x="5167313" y="4894263"/>
          <p14:tracePt t="200135" x="5167313" y="4903788"/>
          <p14:tracePt t="200143" x="5167313" y="4911725"/>
          <p14:tracePt t="200151" x="5167313" y="4919663"/>
          <p14:tracePt t="200159" x="5167313" y="4929188"/>
          <p14:tracePt t="200175" x="5157788" y="4937125"/>
          <p14:tracePt t="200189" x="5149850" y="4946650"/>
          <p14:tracePt t="200198" x="5132388" y="4954588"/>
          <p14:tracePt t="200213" x="5106988" y="4962525"/>
          <p14:tracePt t="200221" x="5099050" y="4962525"/>
          <p14:tracePt t="200229" x="5099050" y="4972050"/>
          <p14:tracePt t="200235" x="5091113" y="4972050"/>
          <p14:tracePt t="200383" x="5081588" y="4972050"/>
          <p14:tracePt t="200391" x="5081588" y="4962525"/>
          <p14:tracePt t="200399" x="5073650" y="4954588"/>
          <p14:tracePt t="200407" x="5064125" y="4937125"/>
          <p14:tracePt t="200415" x="5056188" y="4937125"/>
          <p14:tracePt t="200423" x="5056188" y="4929188"/>
          <p14:tracePt t="200429" x="5056188" y="4919663"/>
          <p14:tracePt t="200437" x="5048250" y="4919663"/>
          <p14:tracePt t="200445" x="5048250" y="4911725"/>
          <p14:tracePt t="200453" x="5048250" y="4903788"/>
          <p14:tracePt t="200461" x="5048250" y="4894263"/>
          <p14:tracePt t="200477" x="5048250" y="4886325"/>
          <p14:tracePt t="200553" x="5038725" y="4886325"/>
          <p14:tracePt t="200601" x="5038725" y="4878388"/>
          <p14:tracePt t="200607" x="5038725" y="4868863"/>
          <p14:tracePt t="200615" x="5048250" y="4860925"/>
          <p14:tracePt t="200623" x="5048250" y="4852988"/>
          <p14:tracePt t="200631" x="5056188" y="4852988"/>
          <p14:tracePt t="200639" x="5064125" y="4852988"/>
          <p14:tracePt t="200648" x="5064125" y="4843463"/>
          <p14:tracePt t="200655" x="5064125" y="4835525"/>
          <p14:tracePt t="200661" x="5073650" y="4835525"/>
          <p14:tracePt t="200669" x="5081588" y="4835525"/>
          <p14:tracePt t="200677" x="5091113" y="4835525"/>
          <p14:tracePt t="200747" x="5091113" y="4827588"/>
          <p14:tracePt t="200755" x="5099050" y="4827588"/>
          <p14:tracePt t="200763" x="5116513" y="4818063"/>
          <p14:tracePt t="200771" x="5116513" y="4810125"/>
          <p14:tracePt t="200777" x="5124450" y="4810125"/>
          <p14:tracePt t="200787" x="5132388" y="4810125"/>
          <p14:tracePt t="200809" x="5141913" y="4802188"/>
          <p14:tracePt t="200817" x="5149850" y="4792663"/>
          <p14:tracePt t="200833" x="5157788" y="4784725"/>
          <p14:tracePt t="200841" x="5157788" y="4775200"/>
          <p14:tracePt t="200848" x="5167313" y="4775200"/>
          <p14:tracePt t="200855" x="5175250" y="4767263"/>
          <p14:tracePt t="200871" x="5183188" y="4767263"/>
          <p14:tracePt t="200883" x="5192713" y="4767263"/>
          <p14:tracePt t="200887" x="5200650" y="4759325"/>
          <p14:tracePt t="200909" x="5208588" y="4759325"/>
          <p14:tracePt t="200917" x="5218113" y="4759325"/>
          <p14:tracePt t="200933" x="5226050" y="4759325"/>
          <p14:tracePt t="200941" x="5243513" y="4759325"/>
          <p14:tracePt t="200949" x="5251450" y="4759325"/>
          <p14:tracePt t="200955" x="5268913" y="4759325"/>
          <p14:tracePt t="200963" x="5294313" y="4759325"/>
          <p14:tracePt t="200971" x="5302250" y="4759325"/>
          <p14:tracePt t="200979" x="5311775" y="4767263"/>
          <p14:tracePt t="200987" x="5319713" y="4767263"/>
          <p14:tracePt t="201003" x="5327650" y="4767263"/>
          <p14:tracePt t="201011" x="5337175" y="4775200"/>
          <p14:tracePt t="201033" x="5337175" y="4784725"/>
          <p14:tracePt t="201041" x="5345113" y="4792663"/>
          <p14:tracePt t="201049" x="5353050" y="4802188"/>
          <p14:tracePt t="201057" x="5362575" y="4810125"/>
          <p14:tracePt t="201065" x="5370513" y="4827588"/>
          <p14:tracePt t="201073" x="5370513" y="4835525"/>
          <p14:tracePt t="201079" x="5380038" y="4843463"/>
          <p14:tracePt t="201087" x="5387975" y="4852988"/>
          <p14:tracePt t="201095" x="5395913" y="4860925"/>
          <p14:tracePt t="201211" x="5395913" y="4878388"/>
          <p14:tracePt t="201219" x="5387975" y="4903788"/>
          <p14:tracePt t="201227" x="5380038" y="4919663"/>
          <p14:tracePt t="201235" x="5370513" y="4946650"/>
          <p14:tracePt t="201243" x="5362575" y="4946650"/>
          <p14:tracePt t="201251" x="5362575" y="4954588"/>
          <p14:tracePt t="201257" x="5353050" y="4962525"/>
          <p14:tracePt t="201273" x="5345113" y="4972050"/>
          <p14:tracePt t="201281" x="5337175" y="4979988"/>
          <p14:tracePt t="201289" x="5337175" y="4987925"/>
          <p14:tracePt t="201327" x="5337175" y="4997450"/>
          <p14:tracePt t="201335" x="5327650" y="5005388"/>
          <p14:tracePt t="201351" x="5319713" y="5013325"/>
          <p14:tracePt t="201359" x="5319713" y="5022850"/>
          <p14:tracePt t="201367" x="5311775" y="5022850"/>
          <p14:tracePt t="201375" x="5302250" y="5030788"/>
          <p14:tracePt t="201381" x="5294313" y="5038725"/>
          <p14:tracePt t="201389" x="5294313" y="5048250"/>
          <p14:tracePt t="201398" x="5286375" y="5048250"/>
          <p14:tracePt t="201405" x="5276850" y="5056188"/>
          <p14:tracePt t="201413" x="5276850" y="5064125"/>
          <p14:tracePt t="201429" x="5268913" y="5064125"/>
          <p14:tracePt t="201497" x="5260975" y="5064125"/>
          <p14:tracePt t="201513" x="5251450" y="5064125"/>
          <p14:tracePt t="201521" x="5243513" y="5064125"/>
          <p14:tracePt t="201645" x="5251450" y="5064125"/>
          <p14:tracePt t="201669" x="5251450" y="5073650"/>
          <p14:tracePt t="201677" x="5260975" y="5081588"/>
          <p14:tracePt t="201683" x="5268913" y="5091113"/>
          <p14:tracePt t="202041" x="5268913" y="5099050"/>
          <p14:tracePt t="202055" x="5286375" y="5116513"/>
          <p14:tracePt t="202063" x="5294313" y="5124450"/>
          <p14:tracePt t="202071" x="5294313" y="5132388"/>
          <p14:tracePt t="202079" x="5294313" y="5141913"/>
          <p14:tracePt t="202087" x="5302250" y="5141913"/>
          <p14:tracePt t="202095" x="5302250" y="5149850"/>
          <p14:tracePt t="202101" x="5311775" y="5149850"/>
          <p14:tracePt t="202225" x="5319713" y="5175250"/>
          <p14:tracePt t="202233" x="5319713" y="5183188"/>
          <p14:tracePt t="202241" x="5327650" y="5192713"/>
          <p14:tracePt t="202249" x="5327650" y="5200650"/>
          <p14:tracePt t="202265" x="5327650" y="5208588"/>
          <p14:tracePt t="202273" x="5337175" y="5218113"/>
          <p14:tracePt t="202295" x="5337175" y="5226050"/>
          <p14:tracePt t="202303" x="5337175" y="5235575"/>
          <p14:tracePt t="202311" x="5337175" y="5243513"/>
          <p14:tracePt t="202319" x="5345113" y="5243513"/>
          <p14:tracePt t="202335" x="5345113" y="5251450"/>
          <p14:tracePt t="202343" x="5345113" y="5260975"/>
          <p14:tracePt t="202349" x="5353050" y="5260975"/>
          <p14:tracePt t="202357" x="5353050" y="5268913"/>
          <p14:tracePt t="202365" x="5353050" y="5276850"/>
          <p14:tracePt t="202373" x="5362575" y="5276850"/>
          <p14:tracePt t="202381" x="5362575" y="5286375"/>
          <p14:tracePt t="202389" x="5362575" y="5294313"/>
          <p14:tracePt t="202398" x="5370513" y="5302250"/>
          <p14:tracePt t="202403" x="5380038" y="5302250"/>
          <p14:tracePt t="202411" x="5380038" y="5311775"/>
          <p14:tracePt t="202419" x="5387975" y="5319713"/>
          <p14:tracePt t="202427" x="5395913" y="5327650"/>
          <p14:tracePt t="202435" x="5395913" y="5345113"/>
          <p14:tracePt t="202443" x="5395913" y="5353050"/>
          <p14:tracePt t="202457" x="5395913" y="5370513"/>
          <p14:tracePt t="202467" x="5405438" y="5380038"/>
          <p14:tracePt t="202481" x="5405438" y="5387975"/>
          <p14:tracePt t="202489" x="5405438" y="5395913"/>
          <p14:tracePt t="202498" x="5395913" y="5395913"/>
          <p14:tracePt t="202505" x="5395913" y="5405438"/>
          <p14:tracePt t="202513" x="5387975" y="5413375"/>
          <p14:tracePt t="202521" x="5380038" y="5421313"/>
          <p14:tracePt t="202527" x="5370513" y="5421313"/>
          <p14:tracePt t="202535" x="5370513" y="5430838"/>
          <p14:tracePt t="202543" x="5353050" y="5438775"/>
          <p14:tracePt t="202551" x="5345113" y="5438775"/>
          <p14:tracePt t="202567" x="5345113" y="5446713"/>
          <p14:tracePt t="202575" x="5337175" y="5456238"/>
          <p14:tracePt t="202589" x="5327650" y="5456238"/>
          <p14:tracePt t="202637" x="5319713" y="5464175"/>
          <p14:tracePt t="202645" x="5311775" y="5464175"/>
          <p14:tracePt t="202651" x="5311775" y="5472113"/>
          <p14:tracePt t="202659" x="5302250" y="5472113"/>
          <p14:tracePt t="202853" x="5302250" y="5481638"/>
          <p14:tracePt t="203039" x="5286375" y="5489575"/>
          <p14:tracePt t="203047" x="5276850" y="5497513"/>
          <p14:tracePt t="203063" x="5268913" y="5497513"/>
          <p14:tracePt t="203071" x="5260975" y="5507038"/>
          <p14:tracePt t="203077" x="5251450" y="5507038"/>
          <p14:tracePt t="203085" x="5235575" y="5507038"/>
          <p14:tracePt t="203093" x="5218113" y="5507038"/>
          <p14:tracePt t="203101" x="5192713" y="5507038"/>
          <p14:tracePt t="203109" x="5167313" y="5507038"/>
          <p14:tracePt t="203117" x="5132388" y="5507038"/>
          <p14:tracePt t="203125" x="5116513" y="5507038"/>
          <p14:tracePt t="203131" x="5081588" y="5507038"/>
          <p14:tracePt t="203139" x="5056188" y="5507038"/>
          <p14:tracePt t="203148" x="5038725" y="5507038"/>
          <p14:tracePt t="203155" x="5013325" y="5507038"/>
          <p14:tracePt t="203163" x="4987925" y="5507038"/>
          <p14:tracePt t="203171" x="4972050" y="5507038"/>
          <p14:tracePt t="203179" x="4946650" y="5507038"/>
          <p14:tracePt t="203185" x="4919663" y="5507038"/>
          <p14:tracePt t="203193" x="4886325" y="5497513"/>
          <p14:tracePt t="203201" x="4868863" y="5497513"/>
          <p14:tracePt t="203209" x="4835525" y="5489575"/>
          <p14:tracePt t="203217" x="4802188" y="5481638"/>
          <p14:tracePt t="203225" x="4767263" y="5481638"/>
          <p14:tracePt t="203233" x="4741863" y="5472113"/>
          <p14:tracePt t="203241" x="4708525" y="5464175"/>
          <p14:tracePt t="203249" x="4673600" y="5456238"/>
          <p14:tracePt t="203255" x="4640263" y="5438775"/>
          <p14:tracePt t="203263" x="4589463" y="5421313"/>
          <p14:tracePt t="203271" x="4564063" y="5405438"/>
          <p14:tracePt t="203279" x="4538663" y="5380038"/>
          <p14:tracePt t="203287" x="4513263" y="5353050"/>
          <p14:tracePt t="203295" x="4495800" y="5337175"/>
          <p14:tracePt t="203303" x="4470400" y="5311775"/>
          <p14:tracePt t="203309" x="4452938" y="5294313"/>
          <p14:tracePt t="203317" x="4435475" y="5276850"/>
          <p14:tracePt t="203325" x="4427538" y="5268913"/>
          <p14:tracePt t="203333" x="4427538" y="5260975"/>
          <p14:tracePt t="203341" x="4419600" y="5260975"/>
          <p14:tracePt t="203349" x="4419600" y="5243513"/>
          <p14:tracePt t="203357" x="4410075" y="5218113"/>
          <p14:tracePt t="203363" x="4402138" y="5200650"/>
          <p14:tracePt t="203371" x="4394200" y="5183188"/>
          <p14:tracePt t="203379" x="4384675" y="5167313"/>
          <p14:tracePt t="203387" x="4384675" y="5157788"/>
          <p14:tracePt t="203395" x="4376738" y="5157788"/>
          <p14:tracePt t="203403" x="4368800" y="5149850"/>
          <p14:tracePt t="203411" x="4368800" y="5141913"/>
          <p14:tracePt t="205339" x="4368800" y="5149850"/>
          <p14:tracePt t="205347" x="4368800" y="5157788"/>
          <p14:tracePt t="205355" x="4376738" y="5167313"/>
          <p14:tracePt t="205361" x="4384675" y="5175250"/>
          <p14:tracePt t="205369" x="4384675" y="5183188"/>
          <p14:tracePt t="205385" x="4384675" y="5200650"/>
          <p14:tracePt t="205393" x="4384675" y="5208588"/>
          <p14:tracePt t="205401" x="4384675" y="5218113"/>
          <p14:tracePt t="205409" x="4394200" y="5226050"/>
          <p14:tracePt t="205417" x="4402138" y="5235575"/>
          <p14:tracePt t="205423" x="4402138" y="5243513"/>
          <p14:tracePt t="205431" x="4410075" y="5251450"/>
          <p14:tracePt t="205439" x="4419600" y="5260975"/>
          <p14:tracePt t="205448" x="4445000" y="5268913"/>
          <p14:tracePt t="205455" x="4478338" y="5276850"/>
          <p14:tracePt t="205463" x="4529138" y="5276850"/>
          <p14:tracePt t="205471" x="4622800" y="5276850"/>
          <p14:tracePt t="205479" x="4741863" y="5276850"/>
          <p14:tracePt t="205485" x="4903788" y="5286375"/>
          <p14:tracePt t="205493" x="5116513" y="5302250"/>
          <p14:tracePt t="205501" x="5438775" y="5319713"/>
          <p14:tracePt t="205509" x="5821363" y="5319713"/>
          <p14:tracePt t="205517" x="6169025" y="5337175"/>
          <p14:tracePt t="205525" x="6561138" y="5387975"/>
          <p14:tracePt t="205533" x="6969125" y="5405438"/>
          <p14:tracePt t="205539" x="7377113" y="5430838"/>
          <p14:tracePt t="205548" x="7877175" y="5464175"/>
          <p14:tracePt t="205555" x="8345488" y="5507038"/>
          <p14:tracePt t="205563" x="8778875" y="5524500"/>
        </p14:tracePtLst>
      </p14:laserTraceLst>
    </p:ext>
  </p:extLs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s with a Minimum or Maximum</a:t>
            </a:r>
            <a:br>
              <a:rPr lang="en-US" dirty="0"/>
            </a:br>
            <a:r>
              <a:rPr lang="en-US" sz="2000" b="0" dirty="0"/>
              <a:t>(1 of 2)</a:t>
            </a:r>
            <a:endParaRPr lang="en-AU" sz="2000" b="0" dirty="0"/>
          </a:p>
        </p:txBody>
      </p:sp>
      <p:pic>
        <p:nvPicPr>
          <p:cNvPr id="7" name="Content Placeholder 6" descr="The graph’s x axis represents annual level of output from zero to 5 thousand. The graph’s y axis represents annual profits per year in thousands of dollars. The line graph begins at about the coordinates 250, 75 and curves upward and rightward to a vertex, labelled as point A, at coordinates 25 hundred, 400. It then curves downward and rightward to end at about the coordinates 45 hundred, 75. A solid horizontal line, labelled as Straight line tangent to the curve at Point A, extends from coordinates 500, 400 to pass through point A and end at 4 thousand, 400. A dashed vertical line extends downward from point A to pass through the 25 hundred point on the X axis."/>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3179643" y="1600200"/>
            <a:ext cx="2784714" cy="4525963"/>
          </a:xfrm>
        </p:spPr>
      </p:pic>
      <p:pic>
        <p:nvPicPr>
          <p:cNvPr id="3" name="Audio 2">
            <a:hlinkClick r:id="" action="ppaction://media"/>
            <a:extLst>
              <a:ext uri="{FF2B5EF4-FFF2-40B4-BE49-F238E27FC236}">
                <a16:creationId xmlns:a16="http://schemas.microsoft.com/office/drawing/2014/main" id="{F7CF734D-AF66-4A73-A8BE-63704988AE8B}"/>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1801845609"/>
      </p:ext>
    </p:extLst>
  </p:cSld>
  <p:clrMapOvr>
    <a:masterClrMapping/>
  </p:clrMapOvr>
  <mc:AlternateContent xmlns:mc="http://schemas.openxmlformats.org/markup-compatibility/2006">
    <mc:Choice xmlns:p14="http://schemas.microsoft.com/office/powerpoint/2010/main" Requires="p14">
      <p:transition spd="slow" p14:dur="2000" advTm="168411"/>
    </mc:Choice>
    <mc:Fallback>
      <p:transition spd="slow" advTm="1684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9588" x="9110663" y="2727325"/>
          <p14:tracePt t="19596" x="9101138" y="2744788"/>
          <p14:tracePt t="19602" x="9093200" y="2752725"/>
          <p14:tracePt t="19610" x="9085263" y="2762250"/>
          <p14:tracePt t="19618" x="9067800" y="2787650"/>
          <p14:tracePt t="19634" x="9050338" y="2805113"/>
          <p14:tracePt t="19642" x="9042400" y="2813050"/>
          <p14:tracePt t="19658" x="9032875" y="2820988"/>
          <p14:tracePt t="19664" x="9024938" y="2830513"/>
          <p14:tracePt t="19672" x="9017000" y="2830513"/>
          <p14:tracePt t="19680" x="9017000" y="2838450"/>
          <p14:tracePt t="19689" x="9007475" y="2846388"/>
          <p14:tracePt t="19696" x="8999538" y="2855913"/>
          <p14:tracePt t="19704" x="8999538" y="2863850"/>
          <p14:tracePt t="19712" x="8982075" y="2881313"/>
          <p14:tracePt t="19718" x="8966200" y="2906713"/>
          <p14:tracePt t="19726" x="8948738" y="2922588"/>
          <p14:tracePt t="19734" x="8931275" y="2940050"/>
          <p14:tracePt t="19742" x="8913813" y="2957513"/>
          <p14:tracePt t="19750" x="8897938" y="2974975"/>
          <p14:tracePt t="19758" x="8863013" y="3000375"/>
          <p14:tracePt t="19766" x="8837613" y="3016250"/>
          <p14:tracePt t="19774" x="8812213" y="3033713"/>
          <p14:tracePt t="19780" x="8786813" y="3051175"/>
          <p14:tracePt t="19789" x="8761413" y="3059113"/>
          <p14:tracePt t="19796" x="8743950" y="3067050"/>
          <p14:tracePt t="19804" x="8718550" y="3076575"/>
          <p14:tracePt t="19812" x="8693150" y="3084513"/>
          <p14:tracePt t="19820" x="8659813" y="3094038"/>
          <p14:tracePt t="19828" x="8642350" y="3101975"/>
          <p14:tracePt t="19834" x="8616950" y="3109913"/>
          <p14:tracePt t="19842" x="8591550" y="3119438"/>
          <p14:tracePt t="19850" x="8566150" y="3127375"/>
          <p14:tracePt t="19858" x="8558213" y="3135313"/>
          <p14:tracePt t="19866" x="8540750" y="3135313"/>
          <p14:tracePt t="19874" x="8532813" y="3135313"/>
          <p14:tracePt t="19904" x="8532813" y="3144838"/>
          <p14:tracePt t="19928" x="8507413" y="3160713"/>
          <p14:tracePt t="19936" x="8480425" y="3178175"/>
          <p14:tracePt t="19944" x="8439150" y="3203575"/>
          <p14:tracePt t="19952" x="8378825" y="3238500"/>
          <p14:tracePt t="19958" x="8310563" y="3279775"/>
          <p14:tracePt t="19966" x="8234363" y="3322638"/>
          <p14:tracePt t="19974" x="8140700" y="3365500"/>
          <p14:tracePt t="19982" x="8039100" y="3424238"/>
          <p14:tracePt t="19991" x="7945438" y="3484563"/>
          <p14:tracePt t="19998" x="7826375" y="3552825"/>
          <p14:tracePt t="20007" x="7724775" y="3619500"/>
          <p14:tracePt t="20012" x="7623175" y="3697288"/>
          <p14:tracePt t="20022" x="7512050" y="3763963"/>
          <p14:tracePt t="20028" x="7392988" y="3832225"/>
          <p14:tracePt t="20036" x="7291388" y="3900488"/>
          <p14:tracePt t="20044" x="7189788" y="3951288"/>
          <p14:tracePt t="20052" x="7078663" y="3994150"/>
          <p14:tracePt t="20060" x="6977063" y="4044950"/>
          <p14:tracePt t="20068" x="6891338" y="4079875"/>
          <p14:tracePt t="20076" x="6815138" y="4121150"/>
          <p14:tracePt t="20082" x="6721475" y="4138613"/>
          <p14:tracePt t="20090" x="6662738" y="4164013"/>
          <p14:tracePt t="20098" x="6577013" y="4171950"/>
          <p14:tracePt t="20107" x="6518275" y="4181475"/>
          <p14:tracePt t="20114" x="6457950" y="4189413"/>
          <p14:tracePt t="20124" x="6399213" y="4189413"/>
          <p14:tracePt t="20130" x="6356350" y="4206875"/>
          <p14:tracePt t="20136" x="6297613" y="4214813"/>
          <p14:tracePt t="20144" x="6237288" y="4224338"/>
          <p14:tracePt t="20152" x="6178550" y="4232275"/>
          <p14:tracePt t="20160" x="6084888" y="4240213"/>
          <p14:tracePt t="20168" x="5999163" y="4257675"/>
          <p14:tracePt t="20176" x="5915025" y="4265613"/>
          <p14:tracePt t="20184" x="5838825" y="4275138"/>
          <p14:tracePt t="20192" x="5778500" y="4283075"/>
          <p14:tracePt t="20200" x="5735638" y="4291013"/>
          <p14:tracePt t="20207" x="5676900" y="4316413"/>
          <p14:tracePt t="20214" x="5616575" y="4325938"/>
          <p14:tracePt t="20223" x="5557838" y="4341813"/>
          <p14:tracePt t="20230" x="5489575" y="4359275"/>
          <p14:tracePt t="20239" x="5421313" y="4376738"/>
          <p14:tracePt t="20246" x="5362575" y="4384675"/>
          <p14:tracePt t="20254" x="5302250" y="4410075"/>
          <p14:tracePt t="20260" x="5235575" y="4427538"/>
          <p14:tracePt t="20268" x="5192713" y="4445000"/>
          <p14:tracePt t="20276" x="5157788" y="4452938"/>
          <p14:tracePt t="20284" x="5106988" y="4460875"/>
          <p14:tracePt t="20292" x="5073650" y="4478338"/>
          <p14:tracePt t="20300" x="5013325" y="4495800"/>
          <p14:tracePt t="20308" x="4972050" y="4503738"/>
          <p14:tracePt t="20316" x="4919663" y="4513263"/>
          <p14:tracePt t="20324" x="4894263" y="4521200"/>
          <p14:tracePt t="20330" x="4868863" y="4529138"/>
          <p14:tracePt t="20339" x="4843463" y="4538663"/>
          <p14:tracePt t="20346" x="4827588" y="4538663"/>
          <p14:tracePt t="20362" x="4818063" y="4538663"/>
          <p14:tracePt t="20408" x="4810125" y="4538663"/>
          <p14:tracePt t="20424" x="4792663" y="4564063"/>
          <p14:tracePt t="20432" x="4767263" y="4579938"/>
          <p14:tracePt t="20440" x="4741863" y="4589463"/>
          <p14:tracePt t="20446" x="4716463" y="4605338"/>
          <p14:tracePt t="20454" x="4708525" y="4614863"/>
          <p14:tracePt t="20462" x="4683125" y="4630738"/>
          <p14:tracePt t="20470" x="4665663" y="4640263"/>
          <p14:tracePt t="20478" x="4657725" y="4648200"/>
          <p14:tracePt t="20532" x="4648200" y="4648200"/>
          <p14:tracePt t="20548" x="4640263" y="4648200"/>
          <p14:tracePt t="20554" x="4630738" y="4648200"/>
          <p14:tracePt t="20564" x="4622800" y="4648200"/>
          <p14:tracePt t="20570" x="4614863" y="4648200"/>
          <p14:tracePt t="20578" x="4614863" y="4657725"/>
          <p14:tracePt t="20586" x="4614863" y="4673600"/>
          <p14:tracePt t="20594" x="4614863" y="4699000"/>
          <p14:tracePt t="20602" x="4614863" y="4733925"/>
          <p14:tracePt t="20610" x="4614863" y="4775200"/>
          <p14:tracePt t="20618" x="4605338" y="4810125"/>
          <p14:tracePt t="20624" x="4597400" y="4827588"/>
          <p14:tracePt t="20678" x="4614863" y="4886325"/>
          <p14:tracePt t="21012" x="4614863" y="4868863"/>
          <p14:tracePt t="21020" x="4614863" y="4852988"/>
          <p14:tracePt t="21028" x="4614863" y="4827588"/>
          <p14:tracePt t="21036" x="4614863" y="4818063"/>
          <p14:tracePt t="21136" x="4605338" y="4818063"/>
          <p14:tracePt t="21144" x="4554538" y="4784725"/>
          <p14:tracePt t="21152" x="4486275" y="4759325"/>
          <p14:tracePt t="21160" x="4419600" y="4733925"/>
          <p14:tracePt t="21166" x="4325938" y="4724400"/>
          <p14:tracePt t="21174" x="4257675" y="4716463"/>
          <p14:tracePt t="21182" x="4181475" y="4699000"/>
          <p14:tracePt t="21191" x="4105275" y="4673600"/>
          <p14:tracePt t="21198" x="4044950" y="4648200"/>
          <p14:tracePt t="21207" x="4011613" y="4640263"/>
          <p14:tracePt t="21212" x="3976688" y="4640263"/>
          <p14:tracePt t="21222" x="3935413" y="4640263"/>
          <p14:tracePt t="21228" x="3908425" y="4640263"/>
          <p14:tracePt t="21236" x="3875088" y="4648200"/>
          <p14:tracePt t="21244" x="3841750" y="4657725"/>
          <p14:tracePt t="21252" x="3816350" y="4673600"/>
          <p14:tracePt t="21260" x="3790950" y="4683125"/>
          <p14:tracePt t="21268" x="3773488" y="4691063"/>
          <p14:tracePt t="21276" x="3756025" y="4699000"/>
          <p14:tracePt t="21282" x="3738563" y="4708525"/>
          <p14:tracePt t="21291" x="3722688" y="4708525"/>
          <p14:tracePt t="21298" x="3713163" y="4708525"/>
          <p14:tracePt t="21307" x="3687763" y="4708525"/>
          <p14:tracePt t="21314" x="3671888" y="4708525"/>
          <p14:tracePt t="21322" x="3646488" y="4708525"/>
          <p14:tracePt t="21330" x="3636963" y="4708525"/>
          <p14:tracePt t="21336" x="3629025" y="4708525"/>
          <p14:tracePt t="21352" x="3619500" y="4708525"/>
          <p14:tracePt t="21384" x="3619500" y="4699000"/>
          <p14:tracePt t="21398" x="3619500" y="4673600"/>
          <p14:tracePt t="21407" x="3629025" y="4657725"/>
          <p14:tracePt t="21414" x="3636963" y="4648200"/>
          <p14:tracePt t="21422" x="3654425" y="4640263"/>
          <p14:tracePt t="21430" x="3671888" y="4622800"/>
          <p14:tracePt t="21439" x="3697288" y="4614863"/>
          <p14:tracePt t="21446" x="3713163" y="4605338"/>
          <p14:tracePt t="21454" x="3738563" y="4597400"/>
          <p14:tracePt t="21462" x="3773488" y="4589463"/>
          <p14:tracePt t="21468" x="3806825" y="4579938"/>
          <p14:tracePt t="21476" x="3841750" y="4572000"/>
          <p14:tracePt t="21484" x="3875088" y="4564063"/>
          <p14:tracePt t="21492" x="3917950" y="4554538"/>
          <p14:tracePt t="21500" x="3976688" y="4546600"/>
          <p14:tracePt t="21508" x="4037013" y="4546600"/>
          <p14:tracePt t="21514" x="4070350" y="4546600"/>
          <p14:tracePt t="21523" x="4121150" y="4538663"/>
          <p14:tracePt t="21530" x="4156075" y="4538663"/>
          <p14:tracePt t="21539" x="4189413" y="4529138"/>
          <p14:tracePt t="21546" x="4214813" y="4529138"/>
          <p14:tracePt t="21554" x="4257675" y="4521200"/>
          <p14:tracePt t="21562" x="4291013" y="4521200"/>
          <p14:tracePt t="21570" x="4316413" y="4521200"/>
          <p14:tracePt t="21578" x="4341813" y="4521200"/>
          <p14:tracePt t="21584" x="4359275" y="4521200"/>
          <p14:tracePt t="21592" x="4384675" y="4521200"/>
          <p14:tracePt t="21600" x="4394200" y="4529138"/>
          <p14:tracePt t="21608" x="4402138" y="4529138"/>
          <p14:tracePt t="21616" x="4410075" y="4538663"/>
          <p14:tracePt t="21624" x="4427538" y="4546600"/>
          <p14:tracePt t="21639" x="4445000" y="4546600"/>
          <p14:tracePt t="21646" x="4452938" y="4546600"/>
          <p14:tracePt t="21654" x="4470400" y="4546600"/>
          <p14:tracePt t="21662" x="4495800" y="4546600"/>
          <p14:tracePt t="21670" x="4513263" y="4538663"/>
          <p14:tracePt t="21678" x="4538663" y="4529138"/>
          <p14:tracePt t="21686" x="4572000" y="4521200"/>
          <p14:tracePt t="21694" x="4597400" y="4513263"/>
          <p14:tracePt t="21702" x="4630738" y="4503738"/>
          <p14:tracePt t="21708" x="4648200" y="4495800"/>
          <p14:tracePt t="21716" x="4673600" y="4495800"/>
          <p14:tracePt t="21724" x="4699000" y="4495800"/>
          <p14:tracePt t="21732" x="4716463" y="4495800"/>
          <p14:tracePt t="21741" x="4741863" y="4495800"/>
          <p14:tracePt t="21748" x="4767263" y="4486275"/>
          <p14:tracePt t="21757" x="4792663" y="4486275"/>
          <p14:tracePt t="21762" x="4810125" y="4486275"/>
          <p14:tracePt t="21770" x="4827588" y="4486275"/>
          <p14:tracePt t="21786" x="4835525" y="4486275"/>
          <p14:tracePt t="21794" x="4843463" y="4486275"/>
          <p14:tracePt t="21802" x="4852988" y="4486275"/>
          <p14:tracePt t="21832" x="4868863" y="4486275"/>
          <p14:tracePt t="21841" x="4886325" y="4478338"/>
          <p14:tracePt t="21848" x="4903788" y="4478338"/>
          <p14:tracePt t="21857" x="4919663" y="4470400"/>
          <p14:tracePt t="21864" x="4946650" y="4460875"/>
          <p14:tracePt t="21872" x="4972050" y="4452938"/>
          <p14:tracePt t="21880" x="4979988" y="4445000"/>
          <p14:tracePt t="21886" x="5005388" y="4445000"/>
          <p14:tracePt t="21894" x="5013325" y="4445000"/>
          <p14:tracePt t="21902" x="5038725" y="4445000"/>
          <p14:tracePt t="21910" x="5048250" y="4445000"/>
          <p14:tracePt t="21918" x="5056188" y="4445000"/>
          <p14:tracePt t="21926" x="5064125" y="4445000"/>
          <p14:tracePt t="21934" x="5073650" y="4445000"/>
          <p14:tracePt t="21948" x="5081588" y="4445000"/>
          <p14:tracePt t="21996" x="5099050" y="4452938"/>
          <p14:tracePt t="22010" x="5106988" y="4452938"/>
          <p14:tracePt t="22018" x="5116513" y="4452938"/>
          <p14:tracePt t="22026" x="5124450" y="4452938"/>
          <p14:tracePt t="22034" x="5132388" y="4452938"/>
          <p14:tracePt t="22042" x="5149850" y="4452938"/>
          <p14:tracePt t="22050" x="5157788" y="4452938"/>
          <p14:tracePt t="22058" x="5167313" y="4452938"/>
          <p14:tracePt t="22064" x="5175250" y="4460875"/>
          <p14:tracePt t="22080" x="5175250" y="4470400"/>
          <p14:tracePt t="22089" x="5183188" y="4470400"/>
          <p14:tracePt t="22096" x="5192713" y="4470400"/>
          <p14:tracePt t="22142" x="5200650" y="4470400"/>
          <p14:tracePt t="22166" x="5208588" y="4478338"/>
          <p14:tracePt t="22174" x="5218113" y="4478338"/>
          <p14:tracePt t="22180" x="5218113" y="4486275"/>
          <p14:tracePt t="22189" x="5226050" y="4486275"/>
          <p14:tracePt t="22196" x="5235575" y="4486275"/>
          <p14:tracePt t="22204" x="5243513" y="4486275"/>
          <p14:tracePt t="22212" x="5243513" y="4495800"/>
          <p14:tracePt t="22220" x="5251450" y="4495800"/>
          <p14:tracePt t="22228" x="5268913" y="4495800"/>
          <p14:tracePt t="22250" x="5276850" y="4495800"/>
          <p14:tracePt t="22258" x="5286375" y="4495800"/>
          <p14:tracePt t="22266" x="5294313" y="4495800"/>
          <p14:tracePt t="22274" x="5319713" y="4486275"/>
          <p14:tracePt t="22282" x="5337175" y="4478338"/>
          <p14:tracePt t="22291" x="5345113" y="4470400"/>
          <p14:tracePt t="22298" x="5362575" y="4460875"/>
          <p14:tracePt t="22304" x="5387975" y="4452938"/>
          <p14:tracePt t="22312" x="5413375" y="4452938"/>
          <p14:tracePt t="22320" x="5421313" y="4445000"/>
          <p14:tracePt t="22328" x="5438775" y="4435475"/>
          <p14:tracePt t="22336" x="5446713" y="4427538"/>
          <p14:tracePt t="22352" x="5456238" y="4419600"/>
          <p14:tracePt t="22366" x="5464175" y="4419600"/>
          <p14:tracePt t="22398" x="5472113" y="4419600"/>
          <p14:tracePt t="22482" x="5472113" y="4410075"/>
          <p14:tracePt t="22491" x="5481638" y="4402138"/>
          <p14:tracePt t="22498" x="5489575" y="4402138"/>
          <p14:tracePt t="22514" x="5497513" y="4402138"/>
          <p14:tracePt t="22530" x="5507038" y="4402138"/>
          <p14:tracePt t="22576" x="5514975" y="4402138"/>
          <p14:tracePt t="23118" x="5524500" y="4402138"/>
          <p14:tracePt t="23172" x="5532438" y="4402138"/>
          <p14:tracePt t="26920" x="5507038" y="4419600"/>
          <p14:tracePt t="26928" x="5446713" y="4435475"/>
          <p14:tracePt t="26936" x="5395913" y="4460875"/>
          <p14:tracePt t="26942" x="5353050" y="4460875"/>
          <p14:tracePt t="26950" x="5319713" y="4470400"/>
          <p14:tracePt t="26958" x="5286375" y="4470400"/>
          <p14:tracePt t="26966" x="5260975" y="4470400"/>
          <p14:tracePt t="26974" x="5226050" y="4470400"/>
          <p14:tracePt t="26982" x="5200650" y="4460875"/>
          <p14:tracePt t="26991" x="5192713" y="4460875"/>
          <p14:tracePt t="26998" x="5183188" y="4452938"/>
          <p14:tracePt t="27007" x="5175250" y="4445000"/>
          <p14:tracePt t="27012" x="5167313" y="4445000"/>
          <p14:tracePt t="27036" x="5157788" y="4435475"/>
          <p14:tracePt t="27044" x="5149850" y="4435475"/>
          <p14:tracePt t="27052" x="5149850" y="4427538"/>
          <p14:tracePt t="27060" x="5124450" y="4427538"/>
          <p14:tracePt t="27068" x="5099050" y="4419600"/>
          <p14:tracePt t="27074" x="5073650" y="4410075"/>
          <p14:tracePt t="27082" x="5038725" y="4402138"/>
          <p14:tracePt t="27091" x="5005388" y="4394200"/>
          <p14:tracePt t="27098" x="4979988" y="4394200"/>
          <p14:tracePt t="27107" x="4954588" y="4384675"/>
          <p14:tracePt t="27114" x="4937125" y="4384675"/>
          <p14:tracePt t="27122" x="4919663" y="4384675"/>
          <p14:tracePt t="27141" x="4911725" y="4376738"/>
          <p14:tracePt t="27144" x="4894263" y="4368800"/>
          <p14:tracePt t="27152" x="4886325" y="4368800"/>
          <p14:tracePt t="27160" x="4886325" y="4359275"/>
          <p14:tracePt t="27168" x="4868863" y="4359275"/>
          <p14:tracePt t="27176" x="4852988" y="4351338"/>
          <p14:tracePt t="27182" x="4835525" y="4351338"/>
          <p14:tracePt t="27191" x="4818063" y="4351338"/>
          <p14:tracePt t="27198" x="4802188" y="4351338"/>
          <p14:tracePt t="27207" x="4767263" y="4351338"/>
          <p14:tracePt t="27214" x="4741863" y="4351338"/>
          <p14:tracePt t="27223" x="4708525" y="4351338"/>
          <p14:tracePt t="27230" x="4673600" y="4359275"/>
          <p14:tracePt t="27239" x="4648200" y="4368800"/>
          <p14:tracePt t="27244" x="4622800" y="4376738"/>
          <p14:tracePt t="27252" x="4597400" y="4384675"/>
          <p14:tracePt t="27260" x="4572000" y="4394200"/>
          <p14:tracePt t="27268" x="4554538" y="4402138"/>
          <p14:tracePt t="27276" x="4538663" y="4402138"/>
          <p14:tracePt t="27284" x="4521200" y="4410075"/>
          <p14:tracePt t="27292" x="4513263" y="4410075"/>
          <p14:tracePt t="27298" x="4503738" y="4410075"/>
          <p14:tracePt t="27307" x="4486275" y="4410075"/>
          <p14:tracePt t="27323" x="4470400" y="4410075"/>
          <p14:tracePt t="27330" x="4460875" y="4410075"/>
          <p14:tracePt t="27339" x="4452938" y="4410075"/>
          <p14:tracePt t="27346" x="4435475" y="4410075"/>
          <p14:tracePt t="27354" x="4419600" y="4410075"/>
          <p14:tracePt t="27362" x="4394200" y="4410075"/>
          <p14:tracePt t="27368" x="4368800" y="4410075"/>
          <p14:tracePt t="27376" x="4341813" y="4410075"/>
          <p14:tracePt t="27384" x="4308475" y="4410075"/>
          <p14:tracePt t="27392" x="4275138" y="4410075"/>
          <p14:tracePt t="27400" x="4232275" y="4419600"/>
          <p14:tracePt t="27408" x="4197350" y="4427538"/>
          <p14:tracePt t="27416" x="4164013" y="4435475"/>
          <p14:tracePt t="27423" x="4130675" y="4445000"/>
          <p14:tracePt t="27430" x="4105275" y="4445000"/>
          <p14:tracePt t="27439" x="4105275" y="4452938"/>
          <p14:tracePt t="27446" x="4095750" y="4452938"/>
          <p14:tracePt t="27454" x="4087813" y="4452938"/>
          <p14:tracePt t="27532" x="4113213" y="4452938"/>
          <p14:tracePt t="27541" x="4138613" y="4445000"/>
          <p14:tracePt t="27548" x="4171950" y="4435475"/>
          <p14:tracePt t="27554" x="4232275" y="4427538"/>
          <p14:tracePt t="27562" x="4291013" y="4419600"/>
          <p14:tracePt t="27570" x="4376738" y="4402138"/>
          <p14:tracePt t="27578" x="4460875" y="4402138"/>
          <p14:tracePt t="27586" x="4564063" y="4394200"/>
          <p14:tracePt t="27594" x="4665663" y="4394200"/>
          <p14:tracePt t="27602" x="4749800" y="4394200"/>
          <p14:tracePt t="27608" x="4852988" y="4394200"/>
          <p14:tracePt t="27616" x="4919663" y="4394200"/>
          <p14:tracePt t="27624" x="4979988" y="4402138"/>
          <p14:tracePt t="27632" x="5038725" y="4402138"/>
          <p14:tracePt t="27641" x="5073650" y="4402138"/>
          <p14:tracePt t="27648" x="5099050" y="4402138"/>
          <p14:tracePt t="27656" x="5124450" y="4402138"/>
          <p14:tracePt t="27662" x="5149850" y="4402138"/>
          <p14:tracePt t="27670" x="5175250" y="4402138"/>
          <p14:tracePt t="27678" x="5192713" y="4402138"/>
          <p14:tracePt t="27686" x="5218113" y="4402138"/>
          <p14:tracePt t="27694" x="5251450" y="4402138"/>
          <p14:tracePt t="27702" x="5268913" y="4394200"/>
          <p14:tracePt t="27710" x="5294313" y="4394200"/>
          <p14:tracePt t="27718" x="5319713" y="4394200"/>
          <p14:tracePt t="27726" x="5345113" y="4394200"/>
          <p14:tracePt t="27732" x="5370513" y="4402138"/>
          <p14:tracePt t="27741" x="5395913" y="4410075"/>
          <p14:tracePt t="27748" x="5413375" y="4410075"/>
          <p14:tracePt t="27757" x="5421313" y="4419600"/>
          <p14:tracePt t="27764" x="5421313" y="4427538"/>
          <p14:tracePt t="27773" x="5430838" y="4435475"/>
          <p14:tracePt t="27786" x="5438775" y="4435475"/>
          <p14:tracePt t="27818" x="5446713" y="4435475"/>
          <p14:tracePt t="27834" x="5456238" y="4435475"/>
          <p14:tracePt t="27910" x="5456238" y="4452938"/>
          <p14:tracePt t="27918" x="5430838" y="4470400"/>
          <p14:tracePt t="27926" x="5380038" y="4478338"/>
          <p14:tracePt t="27934" x="5302250" y="4486275"/>
          <p14:tracePt t="27942" x="5200650" y="4495800"/>
          <p14:tracePt t="27950" x="5099050" y="4513263"/>
          <p14:tracePt t="27958" x="5005388" y="4521200"/>
          <p14:tracePt t="27966" x="4903788" y="4529138"/>
          <p14:tracePt t="27973" x="4802188" y="4529138"/>
          <p14:tracePt t="27980" x="4699000" y="4529138"/>
          <p14:tracePt t="27989" x="4614863" y="4529138"/>
          <p14:tracePt t="27996" x="4546600" y="4538663"/>
          <p14:tracePt t="28004" x="4503738" y="4538663"/>
          <p14:tracePt t="28012" x="4478338" y="4538663"/>
          <p14:tracePt t="28020" x="4452938" y="4538663"/>
          <p14:tracePt t="28112" x="4513263" y="4521200"/>
          <p14:tracePt t="28120" x="4589463" y="4503738"/>
          <p14:tracePt t="28129" x="4673600" y="4486275"/>
          <p14:tracePt t="28136" x="4775200" y="4478338"/>
          <p14:tracePt t="28144" x="4868863" y="4470400"/>
          <p14:tracePt t="28150" x="4987925" y="4452938"/>
          <p14:tracePt t="28158" x="5073650" y="4445000"/>
          <p14:tracePt t="28166" x="5132388" y="4435475"/>
          <p14:tracePt t="28174" x="5175250" y="4435475"/>
          <p14:tracePt t="28182" x="5200650" y="4435475"/>
          <p14:tracePt t="28191" x="5208588" y="4435475"/>
          <p14:tracePt t="28522" x="5192713" y="4435475"/>
          <p14:tracePt t="28530" x="5149850" y="4445000"/>
          <p14:tracePt t="28538" x="5081588" y="4460875"/>
          <p14:tracePt t="28546" x="5013325" y="4478338"/>
          <p14:tracePt t="28554" x="4929188" y="4486275"/>
          <p14:tracePt t="28562" x="4835525" y="4486275"/>
          <p14:tracePt t="28568" x="4741863" y="4478338"/>
          <p14:tracePt t="28576" x="4640263" y="4470400"/>
          <p14:tracePt t="28584" x="4529138" y="4470400"/>
          <p14:tracePt t="28592" x="4402138" y="4460875"/>
          <p14:tracePt t="28600" x="4275138" y="4460875"/>
          <p14:tracePt t="28608" x="4146550" y="4460875"/>
          <p14:tracePt t="28616" x="4027488" y="4445000"/>
          <p14:tracePt t="28622" x="3900488" y="4435475"/>
          <p14:tracePt t="28630" x="3773488" y="4427538"/>
          <p14:tracePt t="28639" x="3636963" y="4410075"/>
          <p14:tracePt t="28646" x="3509963" y="4402138"/>
          <p14:tracePt t="28654" x="3390900" y="4394200"/>
          <p14:tracePt t="28662" x="3289300" y="4394200"/>
          <p14:tracePt t="28670" x="3221038" y="4376738"/>
          <p14:tracePt t="28676" x="3160713" y="4376738"/>
          <p14:tracePt t="28684" x="3127375" y="4376738"/>
          <p14:tracePt t="28692" x="3109913" y="4368800"/>
          <p14:tracePt t="28700" x="3101975" y="4368800"/>
          <p14:tracePt t="29312" x="3101975" y="4351338"/>
          <p14:tracePt t="29328" x="3101975" y="4341813"/>
          <p14:tracePt t="29336" x="3101975" y="4333875"/>
          <p14:tracePt t="29344" x="3101975" y="4325938"/>
          <p14:tracePt t="29358" x="3101975" y="4316413"/>
          <p14:tracePt t="29382" x="3101975" y="4308475"/>
          <p14:tracePt t="29614" x="3094038" y="4300538"/>
          <p14:tracePt t="29622" x="3084513" y="4275138"/>
          <p14:tracePt t="29630" x="3076575" y="4240213"/>
          <p14:tracePt t="29638" x="3067050" y="4206875"/>
          <p14:tracePt t="29644" x="3059113" y="4171950"/>
          <p14:tracePt t="29652" x="3041650" y="4121150"/>
          <p14:tracePt t="29660" x="3033713" y="4062413"/>
          <p14:tracePt t="29668" x="3016250" y="4002088"/>
          <p14:tracePt t="29676" x="2982913" y="3943350"/>
          <p14:tracePt t="29684" x="2965450" y="3875088"/>
          <p14:tracePt t="29692" x="2940050" y="3832225"/>
          <p14:tracePt t="29700" x="2922588" y="3773488"/>
          <p14:tracePt t="29708" x="2906713" y="3722688"/>
          <p14:tracePt t="29714" x="2881313" y="3662363"/>
          <p14:tracePt t="29723" x="2863850" y="3603625"/>
          <p14:tracePt t="29730" x="2855913" y="3543300"/>
          <p14:tracePt t="29739" x="2846388" y="3492500"/>
          <p14:tracePt t="29746" x="2830513" y="3449638"/>
          <p14:tracePt t="29754" x="2820988" y="3398838"/>
          <p14:tracePt t="29762" x="2813050" y="3355975"/>
          <p14:tracePt t="29768" x="2805113" y="3322638"/>
          <p14:tracePt t="29776" x="2795588" y="3289300"/>
          <p14:tracePt t="29784" x="2787650" y="3254375"/>
          <p14:tracePt t="29792" x="2778125" y="3221038"/>
          <p14:tracePt t="29800" x="2770188" y="3178175"/>
          <p14:tracePt t="29808" x="2762250" y="3144838"/>
          <p14:tracePt t="29816" x="2752725" y="3084513"/>
          <p14:tracePt t="29824" x="2744788" y="3041650"/>
          <p14:tracePt t="29830" x="2736850" y="2990850"/>
          <p14:tracePt t="29839" x="2727325" y="2932113"/>
          <p14:tracePt t="29846" x="2719388" y="2889250"/>
          <p14:tracePt t="29854" x="2719388" y="2830513"/>
          <p14:tracePt t="29862" x="2719388" y="2787650"/>
          <p14:tracePt t="29870" x="2727325" y="2727325"/>
          <p14:tracePt t="29878" x="2736850" y="2668588"/>
          <p14:tracePt t="29884" x="2744788" y="2608263"/>
          <p14:tracePt t="29892" x="2762250" y="2549525"/>
          <p14:tracePt t="29900" x="2762250" y="2489200"/>
          <p14:tracePt t="29908" x="2770188" y="2430463"/>
          <p14:tracePt t="29916" x="2770188" y="2371725"/>
          <p14:tracePt t="29924" x="2770188" y="2336800"/>
          <p14:tracePt t="29932" x="2778125" y="2293938"/>
          <p14:tracePt t="29939" x="2787650" y="2252663"/>
          <p14:tracePt t="29946" x="2787650" y="2192338"/>
          <p14:tracePt t="29954" x="2795588" y="2159000"/>
          <p14:tracePt t="29962" x="2805113" y="2124075"/>
          <p14:tracePt t="29970" x="2813050" y="2090738"/>
          <p14:tracePt t="29978" x="2820988" y="2073275"/>
          <p14:tracePt t="29986" x="2820988" y="2055813"/>
          <p14:tracePt t="29994" x="2830513" y="2030413"/>
          <p14:tracePt t="30002" x="2830513" y="2005013"/>
          <p14:tracePt t="30008" x="2838450" y="1989138"/>
          <p14:tracePt t="30016" x="2838450" y="1963738"/>
          <p14:tracePt t="30024" x="2846388" y="1938338"/>
          <p14:tracePt t="30032" x="2855913" y="1920875"/>
          <p14:tracePt t="30041" x="2863850" y="1903413"/>
          <p14:tracePt t="30048" x="2863850" y="1895475"/>
          <p14:tracePt t="30057" x="2871788" y="1885950"/>
          <p14:tracePt t="30062" x="2871788" y="1878013"/>
          <p14:tracePt t="30172" x="2871788" y="1938338"/>
          <p14:tracePt t="30180" x="2863850" y="1997075"/>
          <p14:tracePt t="30186" x="2846388" y="2055813"/>
          <p14:tracePt t="30194" x="2838450" y="2116138"/>
          <p14:tracePt t="30202" x="2830513" y="2159000"/>
          <p14:tracePt t="30210" x="2820988" y="2209800"/>
          <p14:tracePt t="30218" x="2813050" y="2243138"/>
          <p14:tracePt t="30226" x="2805113" y="2260600"/>
          <p14:tracePt t="30234" x="2805113" y="2286000"/>
          <p14:tracePt t="30241" x="2805113" y="2303463"/>
          <p14:tracePt t="30248" x="2805113" y="2311400"/>
          <p14:tracePt t="30256" x="2795588" y="2328863"/>
          <p14:tracePt t="30264" x="2795588" y="2336800"/>
          <p14:tracePt t="30280" x="2795588" y="2344738"/>
          <p14:tracePt t="30288" x="2795588" y="2354263"/>
          <p14:tracePt t="30296" x="2795588" y="2362200"/>
          <p14:tracePt t="30304" x="2795588" y="2387600"/>
          <p14:tracePt t="30310" x="2787650" y="2413000"/>
          <p14:tracePt t="30318" x="2778125" y="2447925"/>
          <p14:tracePt t="30326" x="2778125" y="2473325"/>
          <p14:tracePt t="30334" x="2770188" y="2506663"/>
          <p14:tracePt t="30342" x="2762250" y="2541588"/>
          <p14:tracePt t="30350" x="2762250" y="2574925"/>
          <p14:tracePt t="30358" x="2752725" y="2617788"/>
          <p14:tracePt t="30364" x="2752725" y="2660650"/>
          <p14:tracePt t="30373" x="2752725" y="2701925"/>
          <p14:tracePt t="30380" x="2752725" y="2744788"/>
          <p14:tracePt t="30388" x="2752725" y="2805113"/>
          <p14:tracePt t="30396" x="2752725" y="2838450"/>
          <p14:tracePt t="30404" x="2762250" y="2871788"/>
          <p14:tracePt t="30412" x="2762250" y="2889250"/>
          <p14:tracePt t="30420" x="2762250" y="2922588"/>
          <p14:tracePt t="30428" x="2770188" y="2957513"/>
          <p14:tracePt t="30434" x="2770188" y="3000375"/>
          <p14:tracePt t="30442" x="2770188" y="3059113"/>
          <p14:tracePt t="30450" x="2770188" y="3119438"/>
          <p14:tracePt t="30458" x="2770188" y="3186113"/>
          <p14:tracePt t="30466" x="2770188" y="3271838"/>
          <p14:tracePt t="30474" x="2770188" y="3355975"/>
          <p14:tracePt t="30482" x="2770188" y="3441700"/>
          <p14:tracePt t="30488" x="2770188" y="3527425"/>
          <p14:tracePt t="30496" x="2770188" y="3586163"/>
          <p14:tracePt t="30504" x="2778125" y="3619500"/>
          <p14:tracePt t="30512" x="2778125" y="3654425"/>
          <p14:tracePt t="30520" x="2787650" y="3687763"/>
          <p14:tracePt t="30528" x="2787650" y="3705225"/>
          <p14:tracePt t="30536" x="2795588" y="3730625"/>
          <p14:tracePt t="30542" x="2795588" y="3756025"/>
          <p14:tracePt t="30550" x="2795588" y="3773488"/>
          <p14:tracePt t="30558" x="2795588" y="3798888"/>
          <p14:tracePt t="30566" x="2795588" y="3824288"/>
          <p14:tracePt t="30574" x="2805113" y="3841750"/>
          <p14:tracePt t="30582" x="2813050" y="3867150"/>
          <p14:tracePt t="30591" x="2820988" y="3892550"/>
          <p14:tracePt t="30598" x="2830513" y="3917950"/>
          <p14:tracePt t="30607" x="2838450" y="3935413"/>
          <p14:tracePt t="30612" x="2846388" y="3951288"/>
          <p14:tracePt t="30620" x="2846388" y="3968750"/>
          <p14:tracePt t="30628" x="2855913" y="3968750"/>
          <p14:tracePt t="30636" x="2855913" y="3976688"/>
          <p14:tracePt t="30644" x="2855913" y="3986213"/>
          <p14:tracePt t="30652" x="2855913" y="3994150"/>
          <p14:tracePt t="30666" x="2855913" y="4002088"/>
          <p14:tracePt t="30674" x="2855913" y="4011613"/>
          <p14:tracePt t="30682" x="2863850" y="4011613"/>
          <p14:tracePt t="30691" x="2863850" y="4019550"/>
          <p14:tracePt t="30698" x="2871788" y="4027488"/>
          <p14:tracePt t="30707" x="2871788" y="4037013"/>
          <p14:tracePt t="31456" x="2881313" y="4011613"/>
          <p14:tracePt t="31464" x="2897188" y="3968750"/>
          <p14:tracePt t="31472" x="2906713" y="3935413"/>
          <p14:tracePt t="31480" x="2914650" y="3900488"/>
          <p14:tracePt t="31488" x="2922588" y="3841750"/>
          <p14:tracePt t="31496" x="2932113" y="3781425"/>
          <p14:tracePt t="31502" x="2940050" y="3705225"/>
          <p14:tracePt t="31510" x="2957513" y="3619500"/>
          <p14:tracePt t="31518" x="2965450" y="3517900"/>
          <p14:tracePt t="31526" x="2974975" y="3416300"/>
          <p14:tracePt t="31534" x="2990850" y="3305175"/>
          <p14:tracePt t="31542" x="3000375" y="3195638"/>
          <p14:tracePt t="31550" x="3008313" y="3059113"/>
          <p14:tracePt t="31558" x="3008313" y="2965450"/>
          <p14:tracePt t="31566" x="3008313" y="2838450"/>
          <p14:tracePt t="31572" x="3008313" y="2727325"/>
          <p14:tracePt t="31580" x="3008313" y="2625725"/>
          <p14:tracePt t="31588" x="3000375" y="2524125"/>
          <p14:tracePt t="31596" x="2982913" y="2438400"/>
          <p14:tracePt t="31604" x="2974975" y="2362200"/>
          <p14:tracePt t="31612" x="2965450" y="2319338"/>
          <p14:tracePt t="31620" x="2957513" y="2293938"/>
          <p14:tracePt t="31626" x="2949575" y="2268538"/>
          <p14:tracePt t="31642" x="2949575" y="2260600"/>
          <p14:tracePt t="31844" x="2949575" y="2293938"/>
          <p14:tracePt t="31852" x="2932113" y="2387600"/>
          <p14:tracePt t="31860" x="2922588" y="2473325"/>
          <p14:tracePt t="31868" x="2914650" y="2557463"/>
          <p14:tracePt t="31874" x="2914650" y="2643188"/>
          <p14:tracePt t="31882" x="2914650" y="2727325"/>
          <p14:tracePt t="31891" x="2914650" y="2787650"/>
          <p14:tracePt t="31898" x="2914650" y="2846388"/>
          <p14:tracePt t="31906" x="2914650" y="2881313"/>
          <p14:tracePt t="31914" x="2914650" y="2897188"/>
          <p14:tracePt t="31923" x="2914650" y="2906713"/>
          <p14:tracePt t="31928" x="2922588" y="2914650"/>
          <p14:tracePt t="31952" x="2922588" y="2922588"/>
          <p14:tracePt t="39076" x="2940050" y="2949575"/>
          <p14:tracePt t="39084" x="3033713" y="3016250"/>
          <p14:tracePt t="39092" x="3135313" y="3084513"/>
          <p14:tracePt t="39100" x="3254375" y="3152775"/>
          <p14:tracePt t="39108" x="3365500" y="3228975"/>
          <p14:tracePt t="39114" x="3467100" y="3289300"/>
          <p14:tracePt t="39125" x="3560763" y="3330575"/>
          <p14:tracePt t="39130" x="3662363" y="3373438"/>
          <p14:tracePt t="39138" x="3722688" y="3408363"/>
          <p14:tracePt t="39146" x="3790950" y="3441700"/>
          <p14:tracePt t="39154" x="3849688" y="3467100"/>
          <p14:tracePt t="39162" x="3883025" y="3475038"/>
          <p14:tracePt t="39170" x="3908425" y="3484563"/>
          <p14:tracePt t="39178" x="3917950" y="3492500"/>
          <p14:tracePt t="39184" x="3925888" y="3492500"/>
          <p14:tracePt t="39200" x="3935413" y="3492500"/>
          <p14:tracePt t="39254" x="3960813" y="3492500"/>
          <p14:tracePt t="39262" x="3968750" y="3492500"/>
          <p14:tracePt t="39278" x="3976688" y="3502025"/>
          <p14:tracePt t="39294" x="3986213" y="3502025"/>
          <p14:tracePt t="39332" x="3994150" y="3502025"/>
          <p14:tracePt t="39356" x="4002088" y="3509963"/>
          <p14:tracePt t="39362" x="4002088" y="3517900"/>
          <p14:tracePt t="39370" x="4011613" y="3527425"/>
          <p14:tracePt t="39378" x="4019550" y="3527425"/>
          <p14:tracePt t="39386" x="4027488" y="3535363"/>
          <p14:tracePt t="39642" x="4027488" y="3552825"/>
          <p14:tracePt t="39650" x="4027488" y="3560763"/>
          <p14:tracePt t="39658" x="4027488" y="3578225"/>
          <p14:tracePt t="39664" x="4027488" y="3586163"/>
          <p14:tracePt t="39796" x="4027488" y="3603625"/>
          <p14:tracePt t="39812" x="4027488" y="3611563"/>
          <p14:tracePt t="39820" x="4027488" y="3619500"/>
          <p14:tracePt t="39836" x="4027488" y="3629025"/>
          <p14:tracePt t="39998" x="4019550" y="3629025"/>
          <p14:tracePt t="40014" x="4011613" y="3636963"/>
          <p14:tracePt t="40020" x="4002088" y="3662363"/>
          <p14:tracePt t="40028" x="3994150" y="3671888"/>
          <p14:tracePt t="40036" x="3986213" y="3679825"/>
          <p14:tracePt t="40044" x="3976688" y="3697288"/>
          <p14:tracePt t="40052" x="3968750" y="3697288"/>
          <p14:tracePt t="40060" x="3960813" y="3705225"/>
          <p14:tracePt t="40068" x="3951288" y="3713163"/>
          <p14:tracePt t="40084" x="3943350" y="3722688"/>
          <p14:tracePt t="40091" x="3943350" y="3730625"/>
          <p14:tracePt t="40098" x="3935413" y="3730625"/>
          <p14:tracePt t="40238" x="3908425" y="3748088"/>
          <p14:tracePt t="40246" x="3892550" y="3756025"/>
          <p14:tracePt t="40254" x="3892550" y="3763963"/>
          <p14:tracePt t="40262" x="3883025" y="3763963"/>
          <p14:tracePt t="40268" x="3875088" y="3773488"/>
          <p14:tracePt t="40276" x="3875088" y="3781425"/>
          <p14:tracePt t="40284" x="3867150" y="3781425"/>
          <p14:tracePt t="40292" x="3867150" y="3790950"/>
          <p14:tracePt t="40300" x="3857625" y="3790950"/>
          <p14:tracePt t="40308" x="3857625" y="3798888"/>
          <p14:tracePt t="40316" x="3849688" y="3806825"/>
          <p14:tracePt t="40330" x="3841750" y="3816350"/>
          <p14:tracePt t="40338" x="3832225" y="3824288"/>
          <p14:tracePt t="40346" x="3832225" y="3832225"/>
          <p14:tracePt t="40672" x="3832225" y="3841750"/>
          <p14:tracePt t="40680" x="3832225" y="3849688"/>
          <p14:tracePt t="40694" x="3832225" y="3867150"/>
          <p14:tracePt t="40702" x="3832225" y="3875088"/>
          <p14:tracePt t="40710" x="3832225" y="3883025"/>
          <p14:tracePt t="40718" x="3841750" y="3892550"/>
          <p14:tracePt t="40726" x="3841750" y="3900488"/>
          <p14:tracePt t="40742" x="3841750" y="3908425"/>
          <p14:tracePt t="40756" x="3841750" y="3917950"/>
          <p14:tracePt t="40788" x="3841750" y="3925888"/>
          <p14:tracePt t="40934" x="3841750" y="3935413"/>
          <p14:tracePt t="40950" x="3849688" y="3943350"/>
          <p14:tracePt t="40958" x="3857625" y="3951288"/>
          <p14:tracePt t="40966" x="3857625" y="3960813"/>
          <p14:tracePt t="40974" x="3867150" y="3960813"/>
          <p14:tracePt t="40982" x="3867150" y="3968750"/>
          <p14:tracePt t="40991" x="3867150" y="3976688"/>
          <p14:tracePt t="40996" x="3867150" y="3986213"/>
          <p14:tracePt t="41020" x="3867150" y="3994150"/>
          <p14:tracePt t="41058" x="3867150" y="4002088"/>
          <p14:tracePt t="41222" x="3875088" y="4002088"/>
          <p14:tracePt t="41228" x="3892550" y="4002088"/>
          <p14:tracePt t="41244" x="3900488" y="4002088"/>
          <p14:tracePt t="41268" x="3908425" y="4011613"/>
          <p14:tracePt t="41346" x="3908425" y="4019550"/>
          <p14:tracePt t="41686" x="3908425" y="4011613"/>
          <p14:tracePt t="41996" x="3908425" y="4002088"/>
          <p14:tracePt t="42129" x="3908425" y="3994150"/>
          <p14:tracePt t="42134" x="3900488" y="3994150"/>
          <p14:tracePt t="42142" x="3900488" y="3986213"/>
          <p14:tracePt t="42150" x="3883025" y="3976688"/>
          <p14:tracePt t="42158" x="3875088" y="3968750"/>
          <p14:tracePt t="42174" x="3867150" y="3960813"/>
          <p14:tracePt t="42182" x="3857625" y="3960813"/>
          <p14:tracePt t="42191" x="3849688" y="3960813"/>
          <p14:tracePt t="42204" x="3841750" y="3960813"/>
          <p14:tracePt t="42228" x="3832225" y="3960813"/>
          <p14:tracePt t="42244" x="3824288" y="3960813"/>
          <p14:tracePt t="42252" x="3816350" y="3960813"/>
          <p14:tracePt t="42266" x="3806825" y="3960813"/>
          <p14:tracePt t="42314" x="3798888" y="3951288"/>
          <p14:tracePt t="42492" x="3790950" y="3951288"/>
          <p14:tracePt t="42506" x="3790950" y="3960813"/>
          <p14:tracePt t="42514" x="3790950" y="3968750"/>
          <p14:tracePt t="42638" x="3798888" y="3960813"/>
          <p14:tracePt t="42724" x="3798888" y="3951288"/>
          <p14:tracePt t="42770" x="3798888" y="3943350"/>
          <p14:tracePt t="42778" x="3806825" y="3935413"/>
          <p14:tracePt t="42800" x="3806825" y="3925888"/>
          <p14:tracePt t="42808" x="3816350" y="3925888"/>
          <p14:tracePt t="42816" x="3816350" y="3917950"/>
          <p14:tracePt t="42825" x="3816350" y="3908425"/>
          <p14:tracePt t="42832" x="3824288" y="3908425"/>
          <p14:tracePt t="42902" x="3824288" y="3900488"/>
          <p14:tracePt t="42948" x="3824288" y="3892550"/>
          <p14:tracePt t="43490" x="3824288" y="3883025"/>
          <p14:tracePt t="43646" x="3816350" y="3883025"/>
          <p14:tracePt t="43660" x="3806825" y="3875088"/>
          <p14:tracePt t="43754" x="3806825" y="3867150"/>
          <p14:tracePt t="44016" x="3806825" y="3857625"/>
          <p14:tracePt t="44118" x="3798888" y="3857625"/>
          <p14:tracePt t="44132" x="3790950" y="3857625"/>
          <p14:tracePt t="44141" x="3790950" y="3849688"/>
          <p14:tracePt t="44590" x="3790950" y="3841750"/>
          <p14:tracePt t="44598" x="3790950" y="3832225"/>
          <p14:tracePt t="44606" x="3790950" y="3824288"/>
          <p14:tracePt t="44628" x="3790950" y="3816350"/>
          <p14:tracePt t="44636" x="3798888" y="3806825"/>
          <p14:tracePt t="44668" x="3798888" y="3798888"/>
          <p14:tracePt t="44744" x="3806825" y="3790950"/>
          <p14:tracePt t="44760" x="3806825" y="3781425"/>
          <p14:tracePt t="44768" x="3816350" y="3781425"/>
          <p14:tracePt t="44776" x="3816350" y="3773488"/>
          <p14:tracePt t="44784" x="3824288" y="3763963"/>
          <p14:tracePt t="44800" x="3824288" y="3756025"/>
          <p14:tracePt t="44806" x="3824288" y="3748088"/>
          <p14:tracePt t="44814" x="3832225" y="3738563"/>
          <p14:tracePt t="44830" x="3841750" y="3738563"/>
          <p14:tracePt t="44838" x="3841750" y="3730625"/>
          <p14:tracePt t="44846" x="3841750" y="3722688"/>
          <p14:tracePt t="44860" x="3849688" y="3713163"/>
          <p14:tracePt t="44876" x="3857625" y="3705225"/>
          <p14:tracePt t="44892" x="3867150" y="3697288"/>
          <p14:tracePt t="44900" x="3867150" y="3687763"/>
          <p14:tracePt t="44908" x="3875088" y="3679825"/>
          <p14:tracePt t="44916" x="3883025" y="3679825"/>
          <p14:tracePt t="44923" x="3883025" y="3671888"/>
          <p14:tracePt t="44930" x="3892550" y="3662363"/>
          <p14:tracePt t="44938" x="3900488" y="3654425"/>
          <p14:tracePt t="44946" x="3908425" y="3636963"/>
          <p14:tracePt t="44954" x="3908425" y="3629025"/>
          <p14:tracePt t="44962" x="3917950" y="3629025"/>
          <p14:tracePt t="44968" x="3925888" y="3619500"/>
          <p14:tracePt t="44976" x="3935413" y="3611563"/>
          <p14:tracePt t="44984" x="3935413" y="3603625"/>
          <p14:tracePt t="45000" x="3935413" y="3594100"/>
          <p14:tracePt t="45008" x="3943350" y="3586163"/>
          <p14:tracePt t="45025" x="3951288" y="3578225"/>
          <p14:tracePt t="45032" x="3951288" y="3568700"/>
          <p14:tracePt t="45038" x="3951288" y="3560763"/>
          <p14:tracePt t="45046" x="3960813" y="3560763"/>
          <p14:tracePt t="45054" x="3960813" y="3552825"/>
          <p14:tracePt t="45062" x="3968750" y="3543300"/>
          <p14:tracePt t="45078" x="3976688" y="3543300"/>
          <p14:tracePt t="45148" x="3976688" y="3535363"/>
          <p14:tracePt t="45156" x="3986213" y="3527425"/>
          <p14:tracePt t="45162" x="3994150" y="3517900"/>
          <p14:tracePt t="45210" x="4002088" y="3509963"/>
          <p14:tracePt t="45216" x="4011613" y="3502025"/>
          <p14:tracePt t="45224" x="4019550" y="3502025"/>
          <p14:tracePt t="45232" x="4019550" y="3492500"/>
          <p14:tracePt t="45241" x="4019550" y="3484563"/>
          <p14:tracePt t="45248" x="4027488" y="3484563"/>
          <p14:tracePt t="45256" x="4027488" y="3475038"/>
          <p14:tracePt t="45372" x="4037013" y="3475038"/>
          <p14:tracePt t="45380" x="4037013" y="3467100"/>
          <p14:tracePt t="45456" x="4037013" y="3459163"/>
          <p14:tracePt t="45473" x="4037013" y="3449638"/>
          <p14:tracePt t="45480" x="4044950" y="3441700"/>
          <p14:tracePt t="45488" x="4044950" y="3433763"/>
          <p14:tracePt t="45496" x="4052888" y="3433763"/>
          <p14:tracePt t="45504" x="4052888" y="3424238"/>
          <p14:tracePt t="45510" x="4052888" y="3416300"/>
          <p14:tracePt t="45620" x="4062413" y="3408363"/>
          <p14:tracePt t="45628" x="4062413" y="3398838"/>
          <p14:tracePt t="45636" x="4070350" y="3390900"/>
          <p14:tracePt t="45642" x="4079875" y="3390900"/>
          <p14:tracePt t="45658" x="4087813" y="3382963"/>
          <p14:tracePt t="45666" x="4087813" y="3373438"/>
          <p14:tracePt t="45675" x="4095750" y="3373438"/>
          <p14:tracePt t="45698" x="4105275" y="3373438"/>
          <p14:tracePt t="45860" x="4095750" y="3373438"/>
          <p14:tracePt t="45868" x="4087813" y="3365500"/>
          <p14:tracePt t="45898" x="4079875" y="3365500"/>
          <p14:tracePt t="45922" x="4070350" y="3365500"/>
          <p14:tracePt t="45930" x="4070350" y="3355975"/>
          <p14:tracePt t="45938" x="4062413" y="3355975"/>
          <p14:tracePt t="45944" x="4052888" y="3355975"/>
          <p14:tracePt t="45968" x="4044950" y="3355975"/>
          <p14:tracePt t="46030" x="4037013" y="3355975"/>
          <p14:tracePt t="46076" x="4027488" y="3355975"/>
          <p14:tracePt t="46092" x="4027488" y="3365500"/>
          <p14:tracePt t="46108" x="4019550" y="3373438"/>
          <p14:tracePt t="46116" x="4019550" y="3382963"/>
          <p14:tracePt t="46130" x="4011613" y="3390900"/>
          <p14:tracePt t="46138" x="4011613" y="3398838"/>
          <p14:tracePt t="46146" x="4011613" y="3408363"/>
          <p14:tracePt t="46154" x="4002088" y="3408363"/>
          <p14:tracePt t="46170" x="4002088" y="3416300"/>
          <p14:tracePt t="46472" x="4011613" y="3416300"/>
          <p14:tracePt t="46480" x="4019550" y="3408363"/>
          <p14:tracePt t="46486" x="4037013" y="3398838"/>
          <p14:tracePt t="46494" x="4052888" y="3390900"/>
          <p14:tracePt t="46502" x="4062413" y="3382963"/>
          <p14:tracePt t="46510" x="4070350" y="3382963"/>
          <p14:tracePt t="46518" x="4079875" y="3373438"/>
          <p14:tracePt t="46526" x="4087813" y="3365500"/>
          <p14:tracePt t="46534" x="4087813" y="3355975"/>
          <p14:tracePt t="46664" x="4095750" y="3355975"/>
          <p14:tracePt t="46680" x="4105275" y="3355975"/>
          <p14:tracePt t="46928" x="4113213" y="3355975"/>
          <p14:tracePt t="47014" x="4113213" y="3365500"/>
          <p14:tracePt t="47023" x="4121150" y="3373438"/>
          <p14:tracePt t="47044" x="4121150" y="3382963"/>
          <p14:tracePt t="47160" x="4121150" y="3390900"/>
          <p14:tracePt t="47524" x="4113213" y="3398838"/>
          <p14:tracePt t="47532" x="4095750" y="3408363"/>
          <p14:tracePt t="47541" x="4087813" y="3416300"/>
          <p14:tracePt t="47556" x="4079875" y="3416300"/>
          <p14:tracePt t="47564" x="4079875" y="3424238"/>
          <p14:tracePt t="47578" x="4070350" y="3424238"/>
          <p14:tracePt t="47594" x="4070350" y="3433763"/>
          <p14:tracePt t="47602" x="4062413" y="3441700"/>
          <p14:tracePt t="47780" x="4052888" y="3441700"/>
          <p14:tracePt t="47842" x="4044950" y="3441700"/>
          <p14:tracePt t="47912" x="4044950" y="3449638"/>
          <p14:tracePt t="48284" x="4044950" y="3459163"/>
          <p14:tracePt t="48292" x="4052888" y="3459163"/>
          <p14:tracePt t="48298" x="4052888" y="3467100"/>
          <p14:tracePt t="48306" x="4052888" y="3475038"/>
          <p14:tracePt t="48322" x="4062413" y="3484563"/>
          <p14:tracePt t="48724" x="4070350" y="3475038"/>
          <p14:tracePt t="48732" x="4079875" y="3467100"/>
          <p14:tracePt t="48748" x="4079875" y="3459163"/>
          <p14:tracePt t="48756" x="4087813" y="3449638"/>
          <p14:tracePt t="48764" x="4095750" y="3449638"/>
          <p14:tracePt t="48773" x="4095750" y="3441700"/>
          <p14:tracePt t="48778" x="4095750" y="3433763"/>
          <p14:tracePt t="48786" x="4105275" y="3433763"/>
          <p14:tracePt t="48794" x="4105275" y="3424238"/>
          <p14:tracePt t="48826" x="4113213" y="3424238"/>
          <p14:tracePt t="48841" x="4113213" y="3416300"/>
          <p14:tracePt t="48848" x="4121150" y="3408363"/>
          <p14:tracePt t="48864" x="4130675" y="3398838"/>
          <p14:tracePt t="48873" x="4130675" y="3390900"/>
          <p14:tracePt t="48888" x="4138613" y="3382963"/>
          <p14:tracePt t="48910" x="4146550" y="3382963"/>
          <p14:tracePt t="48918" x="4146550" y="3373438"/>
          <p14:tracePt t="49020" x="4146550" y="3365500"/>
          <p14:tracePt t="49026" x="4156075" y="3365500"/>
          <p14:tracePt t="49034" x="4156075" y="3355975"/>
          <p14:tracePt t="49260" x="4156075" y="3348038"/>
          <p14:tracePt t="49275" x="4156075" y="3340100"/>
          <p14:tracePt t="49360" x="4164013" y="3340100"/>
          <p14:tracePt t="49438" x="4171950" y="3340100"/>
          <p14:tracePt t="49724" x="4164013" y="3340100"/>
          <p14:tracePt t="49732" x="4156075" y="3355975"/>
          <p14:tracePt t="49738" x="4146550" y="3355975"/>
          <p14:tracePt t="49754" x="4146550" y="3365500"/>
          <p14:tracePt t="49770" x="4138613" y="3365500"/>
          <p14:tracePt t="49786" x="4138613" y="3373438"/>
          <p14:tracePt t="49794" x="4138613" y="3382963"/>
          <p14:tracePt t="49800" x="4130675" y="3382963"/>
          <p14:tracePt t="49816" x="4130675" y="3390900"/>
          <p14:tracePt t="49825" x="4121150" y="3390900"/>
          <p14:tracePt t="49932" x="4105275" y="3398838"/>
          <p14:tracePt t="49940" x="4095750" y="3408363"/>
          <p14:tracePt t="49948" x="4087813" y="3408363"/>
          <p14:tracePt t="49956" x="4087813" y="3416300"/>
          <p14:tracePt t="49964" x="4079875" y="3416300"/>
          <p14:tracePt t="49978" x="4070350" y="3416300"/>
          <p14:tracePt t="60612" x="4052888" y="3424238"/>
          <p14:tracePt t="60618" x="4037013" y="3433763"/>
          <p14:tracePt t="60634" x="4027488" y="3433763"/>
          <p14:tracePt t="60734" x="4011613" y="3433763"/>
          <p14:tracePt t="60758" x="4002088" y="3433763"/>
          <p14:tracePt t="60928" x="3994150" y="3433763"/>
          <p14:tracePt t="60944" x="3986213" y="3433763"/>
          <p14:tracePt t="60952" x="3943350" y="3433763"/>
          <p14:tracePt t="60960" x="3892550" y="3424238"/>
          <p14:tracePt t="60968" x="3857625" y="3416300"/>
          <p14:tracePt t="60976" x="3832225" y="3408363"/>
          <p14:tracePt t="70898" x="3832225" y="3398838"/>
          <p14:tracePt t="70906" x="3832225" y="3390900"/>
          <p14:tracePt t="70912" x="3841750" y="3390900"/>
          <p14:tracePt t="70920" x="3849688" y="3382963"/>
          <p14:tracePt t="70936" x="3857625" y="3382963"/>
          <p14:tracePt t="71052" x="3867150" y="3382963"/>
          <p14:tracePt t="71098" x="3875088" y="3382963"/>
          <p14:tracePt t="71106" x="3883025" y="3382963"/>
          <p14:tracePt t="71230" x="3892550" y="3382963"/>
          <p14:tracePt t="71246" x="3900488" y="3390900"/>
          <p14:tracePt t="71254" x="3908425" y="3398838"/>
          <p14:tracePt t="71268" x="3908425" y="3408363"/>
          <p14:tracePt t="71276" x="3917950" y="3408363"/>
          <p14:tracePt t="71284" x="3925888" y="3416300"/>
          <p14:tracePt t="71300" x="3935413" y="3424238"/>
          <p14:tracePt t="71392" x="3943350" y="3424238"/>
          <p14:tracePt t="71408" x="3951288" y="3424238"/>
          <p14:tracePt t="71425" x="3960813" y="3424238"/>
          <p14:tracePt t="71432" x="3976688" y="3424238"/>
          <p14:tracePt t="71440" x="3986213" y="3416300"/>
          <p14:tracePt t="71448" x="4011613" y="3408363"/>
          <p14:tracePt t="71454" x="4019550" y="3408363"/>
          <p14:tracePt t="71462" x="4027488" y="3398838"/>
          <p14:tracePt t="71470" x="4037013" y="3398838"/>
          <p14:tracePt t="71478" x="4044950" y="3390900"/>
          <p14:tracePt t="71486" x="4052888" y="3390900"/>
          <p14:tracePt t="71516" x="4052888" y="3382963"/>
          <p14:tracePt t="71525" x="4070350" y="3373438"/>
          <p14:tracePt t="71532" x="4079875" y="3373438"/>
          <p14:tracePt t="71540" x="4079875" y="3365500"/>
          <p14:tracePt t="71548" x="4095750" y="3355975"/>
          <p14:tracePt t="71557" x="4105275" y="3348038"/>
          <p14:tracePt t="71572" x="4113213" y="3340100"/>
          <p14:tracePt t="71578" x="4121150" y="3340100"/>
          <p14:tracePt t="71586" x="4121150" y="3330575"/>
          <p14:tracePt t="71664" x="4121150" y="3322638"/>
          <p14:tracePt t="71672" x="4121150" y="3314700"/>
          <p14:tracePt t="71680" x="4121150" y="3305175"/>
          <p14:tracePt t="71804" x="4130675" y="3305175"/>
          <p14:tracePt t="71888" x="4130675" y="3297238"/>
          <p14:tracePt t="71896" x="4130675" y="3289300"/>
          <p14:tracePt t="71974" x="4138613" y="3279775"/>
          <p14:tracePt t="71982" x="4138613" y="3271838"/>
          <p14:tracePt t="71990" x="4146550" y="3263900"/>
          <p14:tracePt t="72036" x="4146550" y="3254375"/>
          <p14:tracePt t="72044" x="4146550" y="3246438"/>
          <p14:tracePt t="72058" x="4146550" y="3238500"/>
          <p14:tracePt t="72066" x="4146550" y="3228975"/>
          <p14:tracePt t="72075" x="4146550" y="3221038"/>
          <p14:tracePt t="72252" x="4146550" y="3211513"/>
          <p14:tracePt t="72260" x="4146550" y="3203575"/>
          <p14:tracePt t="72268" x="4156075" y="3203575"/>
          <p14:tracePt t="72276" x="4156075" y="3195638"/>
          <p14:tracePt t="72284" x="4156075" y="3186113"/>
          <p14:tracePt t="72291" x="4156075" y="3178175"/>
          <p14:tracePt t="72322" x="4156075" y="3170238"/>
          <p14:tracePt t="72422" x="4156075" y="3160713"/>
          <p14:tracePt t="72462" x="4156075" y="3135313"/>
          <p14:tracePt t="72470" x="4156075" y="3127375"/>
          <p14:tracePt t="72484" x="4156075" y="3119438"/>
          <p14:tracePt t="72492" x="4156075" y="3109913"/>
          <p14:tracePt t="72508" x="4156075" y="3101975"/>
          <p14:tracePt t="72516" x="4156075" y="3094038"/>
          <p14:tracePt t="72538" x="4156075" y="3084513"/>
          <p14:tracePt t="72554" x="4156075" y="3076575"/>
          <p14:tracePt t="72562" x="4156075" y="3067050"/>
          <p14:tracePt t="72578" x="4156075" y="3059113"/>
          <p14:tracePt t="72600" x="4156075" y="3051175"/>
          <p14:tracePt t="72616" x="4156075" y="3041650"/>
          <p14:tracePt t="72625" x="4164013" y="3033713"/>
          <p14:tracePt t="72632" x="4164013" y="3025775"/>
          <p14:tracePt t="72724" x="4164013" y="3016250"/>
          <p14:tracePt t="72818" x="4164013" y="3008313"/>
          <p14:tracePt t="73072" x="4164013" y="3000375"/>
          <p14:tracePt t="73088" x="4171950" y="2974975"/>
          <p14:tracePt t="73096" x="4181475" y="2974975"/>
          <p14:tracePt t="73104" x="4181475" y="2965450"/>
          <p14:tracePt t="73112" x="4189413" y="2957513"/>
          <p14:tracePt t="73141" x="4189413" y="2940050"/>
          <p14:tracePt t="73143" x="4189413" y="2932113"/>
          <p14:tracePt t="73159" x="4197350" y="2922588"/>
          <p14:tracePt t="73166" x="4197350" y="2914650"/>
          <p14:tracePt t="73242" x="4206875" y="2914650"/>
          <p14:tracePt t="73266" x="4206875" y="2906713"/>
          <p14:tracePt t="73282" x="4206875" y="2897188"/>
          <p14:tracePt t="73290" x="4214813" y="2889250"/>
          <p14:tracePt t="73298" x="4224338" y="2889250"/>
          <p14:tracePt t="73306" x="4224338" y="2881313"/>
          <p14:tracePt t="73312" x="4232275" y="2871788"/>
          <p14:tracePt t="73328" x="4232275" y="2863850"/>
          <p14:tracePt t="73336" x="4232275" y="2855913"/>
          <p14:tracePt t="73352" x="4240213" y="2855913"/>
          <p14:tracePt t="73584" x="4240213" y="2846388"/>
          <p14:tracePt t="73600" x="4240213" y="2838450"/>
          <p14:tracePt t="73608" x="4240213" y="2830513"/>
          <p14:tracePt t="73646" x="4240213" y="2820988"/>
          <p14:tracePt t="73654" x="4240213" y="2813050"/>
          <p14:tracePt t="73662" x="4240213" y="2805113"/>
          <p14:tracePt t="73676" x="4240213" y="2795588"/>
          <p14:tracePt t="73684" x="4249738" y="2787650"/>
          <p14:tracePt t="73824" x="4249738" y="2770188"/>
          <p14:tracePt t="73832" x="4249738" y="2762250"/>
          <p14:tracePt t="73862" x="4257675" y="2752725"/>
          <p14:tracePt t="73870" x="4265613" y="2736850"/>
          <p14:tracePt t="73886" x="4275138" y="2727325"/>
          <p14:tracePt t="73894" x="4275138" y="2719388"/>
          <p14:tracePt t="73902" x="4275138" y="2711450"/>
          <p14:tracePt t="73908" x="4283075" y="2711450"/>
          <p14:tracePt t="73916" x="4291013" y="2701925"/>
          <p14:tracePt t="73925" x="4291013" y="2693988"/>
          <p14:tracePt t="73932" x="4300538" y="2693988"/>
          <p14:tracePt t="73948" x="4300538" y="2686050"/>
          <p14:tracePt t="73964" x="4308475" y="2676525"/>
          <p14:tracePt t="73972" x="4316413" y="2668588"/>
          <p14:tracePt t="73986" x="4325938" y="2660650"/>
          <p14:tracePt t="73994" x="4333875" y="2651125"/>
          <p14:tracePt t="74002" x="4341813" y="2651125"/>
          <p14:tracePt t="74010" x="4341813" y="2643188"/>
          <p14:tracePt t="74018" x="4351338" y="2633663"/>
          <p14:tracePt t="74026" x="4351338" y="2625725"/>
          <p14:tracePt t="74032" x="4359275" y="2625725"/>
          <p14:tracePt t="74312" x="4359275" y="2617788"/>
          <p14:tracePt t="74458" x="4368800" y="2600325"/>
          <p14:tracePt t="74475" x="4376738" y="2600325"/>
          <p14:tracePt t="74482" x="4384675" y="2592388"/>
          <p14:tracePt t="74490" x="4384675" y="2582863"/>
          <p14:tracePt t="74498" x="4394200" y="2582863"/>
          <p14:tracePt t="74504" x="4402138" y="2574925"/>
          <p14:tracePt t="74512" x="4402138" y="2566988"/>
          <p14:tracePt t="74528" x="4410075" y="2566988"/>
          <p14:tracePt t="74536" x="4419600" y="2557463"/>
          <p14:tracePt t="74544" x="4427538" y="2549525"/>
          <p14:tracePt t="74552" x="4427538" y="2541588"/>
          <p14:tracePt t="74568" x="4427538" y="2532063"/>
          <p14:tracePt t="74575" x="4435475" y="2524125"/>
          <p14:tracePt t="74582" x="4445000" y="2524125"/>
          <p14:tracePt t="74598" x="4452938" y="2516188"/>
          <p14:tracePt t="74607" x="4452938" y="2506663"/>
          <p14:tracePt t="74614" x="4460875" y="2506663"/>
          <p14:tracePt t="75054" x="4470400" y="2498725"/>
          <p14:tracePt t="75078" x="4478338" y="2489200"/>
          <p14:tracePt t="75086" x="4486275" y="2481263"/>
          <p14:tracePt t="75340" x="4486275" y="2473325"/>
          <p14:tracePt t="75348" x="4495800" y="2463800"/>
          <p14:tracePt t="75922" x="4495800" y="2455863"/>
          <p14:tracePt t="76100" x="4503738" y="2455863"/>
          <p14:tracePt t="76626" x="4513263" y="2447925"/>
          <p14:tracePt t="76642" x="4513263" y="2438400"/>
          <p14:tracePt t="76650" x="4521200" y="2438400"/>
          <p14:tracePt t="76658" x="4529138" y="2438400"/>
          <p14:tracePt t="76804" x="4529138" y="2430463"/>
          <p14:tracePt t="76958" x="4529138" y="2422525"/>
          <p14:tracePt t="76966" x="4538663" y="2413000"/>
          <p14:tracePt t="76975" x="4546600" y="2413000"/>
          <p14:tracePt t="76982" x="4546600" y="2405063"/>
          <p14:tracePt t="77098" x="4546600" y="2397125"/>
          <p14:tracePt t="77114" x="4554538" y="2397125"/>
          <p14:tracePt t="77122" x="4564063" y="2387600"/>
          <p14:tracePt t="77246" x="4572000" y="2379663"/>
          <p14:tracePt t="77254" x="4572000" y="2371725"/>
          <p14:tracePt t="77262" x="4579938" y="2371725"/>
          <p14:tracePt t="77392" x="4589463" y="2362200"/>
          <p14:tracePt t="77400" x="4589463" y="2354263"/>
          <p14:tracePt t="77408" x="4597400" y="2354263"/>
          <p14:tracePt t="77416" x="4605338" y="2354263"/>
          <p14:tracePt t="77432" x="4614863" y="2344738"/>
          <p14:tracePt t="77470" x="4622800" y="2344738"/>
          <p14:tracePt t="77694" x="4630738" y="2336800"/>
          <p14:tracePt t="77710" x="4630738" y="2328863"/>
          <p14:tracePt t="77718" x="4640263" y="2328863"/>
          <p14:tracePt t="77726" x="4648200" y="2328863"/>
          <p14:tracePt t="77734" x="4648200" y="2319338"/>
          <p14:tracePt t="77742" x="4657725" y="2319338"/>
          <p14:tracePt t="77912" x="4657725" y="2311400"/>
          <p14:tracePt t="77934" x="4665663" y="2311400"/>
          <p14:tracePt t="77950" x="4683125" y="2303463"/>
          <p14:tracePt t="77966" x="4699000" y="2293938"/>
          <p14:tracePt t="77975" x="4708525" y="2293938"/>
          <p14:tracePt t="77980" x="4708525" y="2286000"/>
          <p14:tracePt t="77988" x="4716463" y="2286000"/>
          <p14:tracePt t="78004" x="4724400" y="2286000"/>
          <p14:tracePt t="78020" x="4733925" y="2286000"/>
          <p14:tracePt t="78206" x="4749800" y="2286000"/>
          <p14:tracePt t="78220" x="4759325" y="2286000"/>
          <p14:tracePt t="78228" x="4775200" y="2286000"/>
          <p14:tracePt t="78244" x="4784725" y="2286000"/>
          <p14:tracePt t="78260" x="4792663" y="2286000"/>
          <p14:tracePt t="78392" x="4802188" y="2278063"/>
          <p14:tracePt t="78430" x="4810125" y="2278063"/>
          <p14:tracePt t="83184" x="4802188" y="2278063"/>
          <p14:tracePt t="89526" x="4827588" y="2286000"/>
          <p14:tracePt t="89532" x="4843463" y="2293938"/>
          <p14:tracePt t="89540" x="4878388" y="2311400"/>
          <p14:tracePt t="89548" x="4911725" y="2328863"/>
          <p14:tracePt t="89556" x="4954588" y="2344738"/>
          <p14:tracePt t="89564" x="4972050" y="2362200"/>
          <p14:tracePt t="89572" x="4997450" y="2371725"/>
          <p14:tracePt t="89580" x="5005388" y="2379663"/>
          <p14:tracePt t="89586" x="5013325" y="2387600"/>
          <p14:tracePt t="90764" x="5005388" y="2379663"/>
          <p14:tracePt t="90772" x="4987925" y="2371725"/>
          <p14:tracePt t="90780" x="4979988" y="2362200"/>
          <p14:tracePt t="90786" x="4972050" y="2362200"/>
          <p14:tracePt t="90794" x="4954588" y="2354263"/>
          <p14:tracePt t="90802" x="4946650" y="2344738"/>
          <p14:tracePt t="90810" x="4937125" y="2336800"/>
          <p14:tracePt t="90818" x="4929188" y="2336800"/>
          <p14:tracePt t="96006" x="4929188" y="2344738"/>
          <p14:tracePt t="96012" x="4979988" y="2379663"/>
          <p14:tracePt t="96020" x="5013325" y="2397125"/>
          <p14:tracePt t="96028" x="5038725" y="2422525"/>
          <p14:tracePt t="96036" x="5064125" y="2430463"/>
          <p14:tracePt t="96052" x="5073650" y="2438400"/>
          <p14:tracePt t="96060" x="5073650" y="2447925"/>
          <p14:tracePt t="96160" x="5081588" y="2463800"/>
          <p14:tracePt t="96168" x="5091113" y="2473325"/>
          <p14:tracePt t="96182" x="5099050" y="2481263"/>
          <p14:tracePt t="96190" x="5099050" y="2489200"/>
          <p14:tracePt t="96198" x="5106988" y="2489200"/>
          <p14:tracePt t="96206" x="5106988" y="2498725"/>
          <p14:tracePt t="96368" x="5116513" y="2498725"/>
          <p14:tracePt t="96384" x="5116513" y="2506663"/>
          <p14:tracePt t="96392" x="5124450" y="2524125"/>
          <p14:tracePt t="96400" x="5132388" y="2524125"/>
          <p14:tracePt t="96409" x="5132388" y="2532063"/>
          <p14:tracePt t="96416" x="5141913" y="2549525"/>
          <p14:tracePt t="96424" x="5149850" y="2549525"/>
          <p14:tracePt t="96430" x="5157788" y="2557463"/>
          <p14:tracePt t="96438" x="5157788" y="2566988"/>
          <p14:tracePt t="96446" x="5167313" y="2566988"/>
          <p14:tracePt t="96594" x="5175250" y="2574925"/>
          <p14:tracePt t="96602" x="5175250" y="2582863"/>
          <p14:tracePt t="96609" x="5175250" y="2592388"/>
          <p14:tracePt t="96616" x="5183188" y="2592388"/>
          <p14:tracePt t="96740" x="5183188" y="2600325"/>
          <p14:tracePt t="96772" x="5192713" y="2608263"/>
          <p14:tracePt t="96904" x="5192713" y="2617788"/>
          <p14:tracePt t="96980" x="5192713" y="2625725"/>
          <p14:tracePt t="96996" x="5200650" y="2643188"/>
          <p14:tracePt t="97012" x="5200650" y="2651125"/>
          <p14:tracePt t="97298" x="5192713" y="2633663"/>
          <p14:tracePt t="97306" x="5183188" y="2617788"/>
          <p14:tracePt t="97314" x="5183188" y="2608263"/>
          <p14:tracePt t="97320" x="5175250" y="2592388"/>
          <p14:tracePt t="97328" x="5167313" y="2574925"/>
          <p14:tracePt t="97336" x="5157788" y="2566988"/>
          <p14:tracePt t="97344" x="5149850" y="2566988"/>
          <p14:tracePt t="97352" x="5149850" y="2557463"/>
          <p14:tracePt t="97476" x="5149850" y="2549525"/>
          <p14:tracePt t="97538" x="5141913" y="2541588"/>
          <p14:tracePt t="97546" x="5132388" y="2524125"/>
          <p14:tracePt t="97554" x="5124450" y="2516188"/>
          <p14:tracePt t="97560" x="5124450" y="2506663"/>
          <p14:tracePt t="97568" x="5116513" y="2498725"/>
          <p14:tracePt t="97576" x="5116513" y="2489200"/>
          <p14:tracePt t="97584" x="5106988" y="2489200"/>
          <p14:tracePt t="97593" x="5106988" y="2481263"/>
          <p14:tracePt t="97600" x="5099050" y="2473325"/>
          <p14:tracePt t="97616" x="5091113" y="2463800"/>
          <p14:tracePt t="97624" x="5081588" y="2447925"/>
          <p14:tracePt t="97638" x="5073650" y="2430463"/>
          <p14:tracePt t="97646" x="5064125" y="2422525"/>
          <p14:tracePt t="97654" x="5056188" y="2422525"/>
          <p14:tracePt t="97662" x="5056188" y="2413000"/>
          <p14:tracePt t="97670" x="5048250" y="2405063"/>
          <p14:tracePt t="97678" x="5048250" y="2397125"/>
          <p14:tracePt t="97684" x="5038725" y="2397125"/>
          <p14:tracePt t="97700" x="5030788" y="2387600"/>
          <p14:tracePt t="97709" x="5022850" y="2379663"/>
          <p14:tracePt t="97716" x="5013325" y="2379663"/>
          <p14:tracePt t="97725" x="5013325" y="2371725"/>
          <p14:tracePt t="97732" x="5005388" y="2371725"/>
          <p14:tracePt t="97862" x="4997450" y="2371725"/>
          <p14:tracePt t="97878" x="4997450" y="2362200"/>
          <p14:tracePt t="97902" x="4987925" y="2362200"/>
          <p14:tracePt t="97940" x="4979988" y="2362200"/>
          <p14:tracePt t="97948" x="4972050" y="2362200"/>
          <p14:tracePt t="97956" x="4972050" y="2354263"/>
          <p14:tracePt t="97972" x="4962525" y="2344738"/>
          <p14:tracePt t="97986" x="4954588" y="2344738"/>
          <p14:tracePt t="98002" x="4946650" y="2336800"/>
          <p14:tracePt t="98010" x="4937125" y="2336800"/>
          <p14:tracePt t="98026" x="4929188" y="2336800"/>
          <p14:tracePt t="98088" x="4919663" y="2328863"/>
          <p14:tracePt t="98096" x="4911725" y="2328863"/>
          <p14:tracePt t="98296" x="4919663" y="2328863"/>
          <p14:tracePt t="98404" x="4929188" y="2328863"/>
          <p14:tracePt t="98420" x="4937125" y="2336800"/>
          <p14:tracePt t="98536" x="4946650" y="2344738"/>
          <p14:tracePt t="98552" x="4962525" y="2371725"/>
          <p14:tracePt t="98560" x="4979988" y="2379663"/>
          <p14:tracePt t="98568" x="4987925" y="2397125"/>
          <p14:tracePt t="98576" x="4997450" y="2405063"/>
          <p14:tracePt t="98582" x="4997450" y="2413000"/>
          <p14:tracePt t="98591" x="5005388" y="2413000"/>
          <p14:tracePt t="98598" x="5013325" y="2413000"/>
          <p14:tracePt t="98606" x="5013325" y="2422525"/>
          <p14:tracePt t="98614" x="5013325" y="2430463"/>
          <p14:tracePt t="98706" x="5022850" y="2438400"/>
          <p14:tracePt t="98714" x="5030788" y="2455863"/>
          <p14:tracePt t="98730" x="5038725" y="2463800"/>
          <p14:tracePt t="98738" x="5038725" y="2473325"/>
          <p14:tracePt t="98746" x="5038725" y="2481263"/>
          <p14:tracePt t="98768" x="5048250" y="2481263"/>
          <p14:tracePt t="98854" x="5056188" y="2498725"/>
          <p14:tracePt t="98870" x="5064125" y="2524125"/>
          <p14:tracePt t="98884" x="5073650" y="2524125"/>
          <p14:tracePt t="98892" x="5073650" y="2532063"/>
          <p14:tracePt t="98954" x="5073650" y="2541588"/>
          <p14:tracePt t="98978" x="5081588" y="2566988"/>
          <p14:tracePt t="98986" x="5091113" y="2574925"/>
          <p14:tracePt t="99000" x="5091113" y="2582863"/>
          <p14:tracePt t="99009" x="5091113" y="2592388"/>
          <p14:tracePt t="99016" x="5099050" y="2592388"/>
          <p14:tracePt t="99024" x="5099050" y="2600325"/>
          <p14:tracePt t="99032" x="5106988" y="2608263"/>
          <p14:tracePt t="99041" x="5106988" y="2617788"/>
          <p14:tracePt t="99048" x="5116513" y="2617788"/>
          <p14:tracePt t="99056" x="5116513" y="2625725"/>
          <p14:tracePt t="99064" x="5116513" y="2633663"/>
          <p14:tracePt t="99102" x="5124450" y="2633663"/>
          <p14:tracePt t="99180" x="5132388" y="2643188"/>
          <p14:tracePt t="99186" x="5132388" y="2651125"/>
          <p14:tracePt t="99412" x="5132388" y="2633663"/>
          <p14:tracePt t="99418" x="5132388" y="2608263"/>
          <p14:tracePt t="99426" x="5124450" y="2600325"/>
          <p14:tracePt t="99434" x="5106988" y="2582863"/>
          <p14:tracePt t="99443" x="5099050" y="2566988"/>
          <p14:tracePt t="99450" x="5099050" y="2549525"/>
          <p14:tracePt t="99459" x="5091113" y="2541588"/>
          <p14:tracePt t="99466" x="5081588" y="2532063"/>
          <p14:tracePt t="99475" x="5073650" y="2516188"/>
          <p14:tracePt t="99482" x="5073650" y="2506663"/>
          <p14:tracePt t="99488" x="5073650" y="2498725"/>
          <p14:tracePt t="99496" x="5073650" y="2489200"/>
          <p14:tracePt t="99512" x="5064125" y="2481263"/>
          <p14:tracePt t="99520" x="5056188" y="2473325"/>
          <p14:tracePt t="99528" x="5048250" y="2463800"/>
          <p14:tracePt t="99543" x="5038725" y="2455863"/>
          <p14:tracePt t="99550" x="5038725" y="2447925"/>
          <p14:tracePt t="99559" x="5030788" y="2447925"/>
          <p14:tracePt t="99566" x="5030788" y="2438400"/>
          <p14:tracePt t="99575" x="5030788" y="2430463"/>
          <p14:tracePt t="99582" x="5022850" y="2422525"/>
          <p14:tracePt t="99596" x="5013325" y="2422525"/>
          <p14:tracePt t="99604" x="5013325" y="2413000"/>
          <p14:tracePt t="99612" x="5005388" y="2413000"/>
          <p14:tracePt t="99620" x="5005388" y="2405063"/>
          <p14:tracePt t="99659" x="4997450" y="2397125"/>
          <p14:tracePt t="99666" x="4987925" y="2379663"/>
          <p14:tracePt t="99682" x="4972050" y="2371725"/>
          <p14:tracePt t="99690" x="4962525" y="2362200"/>
          <p14:tracePt t="99698" x="4962525" y="2354263"/>
          <p14:tracePt t="99814" x="4972050" y="2354263"/>
          <p14:tracePt t="99822" x="4979988" y="2354263"/>
          <p14:tracePt t="99836" x="4987925" y="2354263"/>
          <p14:tracePt t="99844" x="4987925" y="2362200"/>
          <p14:tracePt t="99852" x="4997450" y="2362200"/>
          <p14:tracePt t="99922" x="4997450" y="2371725"/>
          <p14:tracePt t="99930" x="5005388" y="2371725"/>
          <p14:tracePt t="99938" x="5013325" y="2387600"/>
          <p14:tracePt t="99946" x="5022850" y="2397125"/>
          <p14:tracePt t="99962" x="5022850" y="2405063"/>
          <p14:tracePt t="99976" x="5022850" y="2413000"/>
          <p14:tracePt t="99992" x="5030788" y="2413000"/>
          <p14:tracePt t="100070" x="5038725" y="2413000"/>
          <p14:tracePt t="100076" x="5038725" y="2422525"/>
          <p14:tracePt t="100084" x="5048250" y="2430463"/>
          <p14:tracePt t="100092" x="5056188" y="2438400"/>
          <p14:tracePt t="100125" x="5064125" y="2447925"/>
          <p14:tracePt t="100162" x="5064125" y="2455863"/>
          <p14:tracePt t="100178" x="5073650" y="2473325"/>
          <p14:tracePt t="100186" x="5081588" y="2481263"/>
          <p14:tracePt t="100194" x="5081588" y="2489200"/>
          <p14:tracePt t="100248" x="5091113" y="2489200"/>
          <p14:tracePt t="100262" x="5091113" y="2506663"/>
          <p14:tracePt t="100278" x="5091113" y="2516188"/>
          <p14:tracePt t="100294" x="5099050" y="2516188"/>
          <p14:tracePt t="100309" x="5099050" y="2524125"/>
          <p14:tracePt t="100318" x="5099050" y="2532063"/>
          <p14:tracePt t="100324" x="5106988" y="2532063"/>
          <p14:tracePt t="100332" x="5106988" y="2541588"/>
          <p14:tracePt t="100341" x="5106988" y="2549525"/>
          <p14:tracePt t="100348" x="5116513" y="2557463"/>
          <p14:tracePt t="100356" x="5124450" y="2557463"/>
          <p14:tracePt t="100364" x="5124450" y="2566988"/>
          <p14:tracePt t="100372" x="5132388" y="2574925"/>
          <p14:tracePt t="100386" x="5141913" y="2592388"/>
          <p14:tracePt t="100394" x="5149850" y="2608263"/>
          <p14:tracePt t="100402" x="5157788" y="2617788"/>
          <p14:tracePt t="100410" x="5167313" y="2643188"/>
          <p14:tracePt t="100418" x="5175250" y="2668588"/>
          <p14:tracePt t="100426" x="5183188" y="2693988"/>
          <p14:tracePt t="100432" x="5192713" y="2701925"/>
          <p14:tracePt t="100441" x="5200650" y="2727325"/>
          <p14:tracePt t="100448" x="5208588" y="2736850"/>
          <p14:tracePt t="100456" x="5218113" y="2744788"/>
          <p14:tracePt t="100472" x="5218113" y="2752725"/>
          <p14:tracePt t="100480" x="5226050" y="2762250"/>
          <p14:tracePt t="100488" x="5235575" y="2762250"/>
          <p14:tracePt t="100496" x="5243513" y="2770188"/>
          <p14:tracePt t="100502" x="5243513" y="2778125"/>
          <p14:tracePt t="100510" x="5251450" y="2787650"/>
          <p14:tracePt t="100518" x="5260975" y="2787650"/>
          <p14:tracePt t="100526" x="5260975" y="2795588"/>
          <p14:tracePt t="100534" x="5260975" y="2805113"/>
          <p14:tracePt t="100550" x="5268913" y="2805113"/>
          <p14:tracePt t="100556" x="5268913" y="2813050"/>
          <p14:tracePt t="100564" x="5276850" y="2820988"/>
          <p14:tracePt t="100572" x="5276850" y="2830513"/>
          <p14:tracePt t="100704" x="5286375" y="2838450"/>
          <p14:tracePt t="100720" x="5294313" y="2855913"/>
          <p14:tracePt t="100728" x="5302250" y="2863850"/>
          <p14:tracePt t="100906" x="5302250" y="2871788"/>
          <p14:tracePt t="142525" x="5286375" y="2855913"/>
          <p14:tracePt t="142532" x="5251450" y="2820988"/>
          <p14:tracePt t="142540" x="5218113" y="2778125"/>
          <p14:tracePt t="142548" x="5192713" y="2744788"/>
          <p14:tracePt t="142554" x="5167313" y="2711450"/>
          <p14:tracePt t="142562" x="5141913" y="2668588"/>
          <p14:tracePt t="142570" x="5106988" y="2633663"/>
          <p14:tracePt t="142578" x="5099050" y="2608263"/>
          <p14:tracePt t="142586" x="5073650" y="2582863"/>
          <p14:tracePt t="142594" x="5064125" y="2566988"/>
          <p14:tracePt t="142602" x="5056188" y="2541588"/>
          <p14:tracePt t="142610" x="5048250" y="2524125"/>
          <p14:tracePt t="142616" x="5038725" y="2506663"/>
          <p14:tracePt t="142625" x="5030788" y="2506663"/>
          <p14:tracePt t="142632" x="5030788" y="2498725"/>
          <p14:tracePt t="142648" x="5030788" y="2489200"/>
          <p14:tracePt t="142686" x="5022850" y="2481263"/>
          <p14:tracePt t="142694" x="5022850" y="2473325"/>
          <p14:tracePt t="142710" x="5013325" y="2463800"/>
          <p14:tracePt t="142718" x="5013325" y="2455863"/>
          <p14:tracePt t="142727" x="5013325" y="2447925"/>
          <p14:tracePt t="142864" x="5013325" y="2438400"/>
          <p14:tracePt t="142888" x="5013325" y="2430463"/>
          <p14:tracePt t="142896" x="5022850" y="2430463"/>
          <p14:tracePt t="142904" x="5022850" y="2422525"/>
          <p14:tracePt t="142942" x="5022850" y="2413000"/>
          <p14:tracePt t="142950" x="5030788" y="2405063"/>
          <p14:tracePt t="142958" x="5038725" y="2405063"/>
          <p14:tracePt t="143306" x="5030788" y="2405063"/>
          <p14:tracePt t="143314" x="5013325" y="2397125"/>
          <p14:tracePt t="143322" x="4987925" y="2387600"/>
          <p14:tracePt t="143330" x="4962525" y="2379663"/>
          <p14:tracePt t="143336" x="4946650" y="2371725"/>
          <p14:tracePt t="143344" x="4919663" y="2362200"/>
          <p14:tracePt t="143352" x="4886325" y="2344738"/>
          <p14:tracePt t="143360" x="4860925" y="2336800"/>
          <p14:tracePt t="143368" x="4843463" y="2328863"/>
          <p14:tracePt t="143377" x="4818063" y="2319338"/>
          <p14:tracePt t="143384" x="4792663" y="2319338"/>
          <p14:tracePt t="143392" x="4784725" y="2311400"/>
          <p14:tracePt t="143414" x="4775200" y="2311400"/>
          <p14:tracePt t="143686" x="4775200" y="2303463"/>
          <p14:tracePt t="143694" x="4775200" y="2293938"/>
          <p14:tracePt t="143716" x="4784725" y="2286000"/>
          <p14:tracePt t="143732" x="4792663" y="2278063"/>
          <p14:tracePt t="143994" x="4802188" y="2278063"/>
          <p14:tracePt t="144010" x="4802188" y="2268538"/>
          <p14:tracePt t="144034" x="4810125" y="2268538"/>
          <p14:tracePt t="144072" x="4818063" y="2268538"/>
          <p14:tracePt t="144298" x="4827588" y="2268538"/>
          <p14:tracePt t="144304" x="4835525" y="2268538"/>
          <p14:tracePt t="144320" x="4852988" y="2278063"/>
          <p14:tracePt t="144328" x="4878388" y="2286000"/>
          <p14:tracePt t="144336" x="4878388" y="2293938"/>
          <p14:tracePt t="144344" x="4894263" y="2293938"/>
          <p14:tracePt t="144352" x="4903788" y="2303463"/>
          <p14:tracePt t="144382" x="4903788" y="2311400"/>
          <p14:tracePt t="144560" x="4911725" y="2319338"/>
          <p14:tracePt t="144568" x="4919663" y="2319338"/>
          <p14:tracePt t="144577" x="4929188" y="2328863"/>
          <p14:tracePt t="144584" x="4929188" y="2336800"/>
          <p14:tracePt t="144592" x="4937125" y="2336800"/>
          <p14:tracePt t="144598" x="4946650" y="2344738"/>
          <p14:tracePt t="144924" x="4954588" y="2354263"/>
          <p14:tracePt t="144948" x="4962525" y="2362200"/>
          <p14:tracePt t="144956" x="4972050" y="2362200"/>
          <p14:tracePt t="144962" x="4972050" y="2371725"/>
          <p14:tracePt t="145048" x="4979988" y="2379663"/>
          <p14:tracePt t="145056" x="4987925" y="2379663"/>
          <p14:tracePt t="145064" x="4987925" y="2387600"/>
          <p14:tracePt t="145072" x="4997450" y="2397125"/>
          <p14:tracePt t="145080" x="5005388" y="2405063"/>
          <p14:tracePt t="145094" x="5013325" y="2413000"/>
          <p14:tracePt t="145102" x="5013325" y="2422525"/>
          <p14:tracePt t="145164" x="5022850" y="2422525"/>
          <p14:tracePt t="145264" x="5030788" y="2447925"/>
          <p14:tracePt t="145272" x="5030788" y="2455863"/>
          <p14:tracePt t="145288" x="5030788" y="2463800"/>
          <p14:tracePt t="145296" x="5038725" y="2473325"/>
          <p14:tracePt t="145396" x="5048250" y="2473325"/>
          <p14:tracePt t="145404" x="5048250" y="2481263"/>
          <p14:tracePt t="145412" x="5056188" y="2489200"/>
          <p14:tracePt t="145420" x="5056188" y="2498725"/>
          <p14:tracePt t="145436" x="5064125" y="2498725"/>
          <p14:tracePt t="145450" x="5073650" y="2506663"/>
          <p14:tracePt t="145458" x="5073650" y="2516188"/>
          <p14:tracePt t="145490" x="5073650" y="2524125"/>
          <p14:tracePt t="145504" x="5081588" y="2532063"/>
          <p14:tracePt t="145512" x="5091113" y="2541588"/>
          <p14:tracePt t="145520" x="5099050" y="2541588"/>
          <p14:tracePt t="145528" x="5099050" y="2549525"/>
          <p14:tracePt t="145536" x="5106988" y="2557463"/>
          <p14:tracePt t="145544" x="5116513" y="2557463"/>
          <p14:tracePt t="145552" x="5116513" y="2566988"/>
          <p14:tracePt t="145560" x="5124450" y="2574925"/>
          <p14:tracePt t="145568" x="5132388" y="2582863"/>
          <p14:tracePt t="145575" x="5141913" y="2582863"/>
          <p14:tracePt t="145582" x="5141913" y="2592388"/>
          <p14:tracePt t="145590" x="5141913" y="2600325"/>
          <p14:tracePt t="145644" x="5149850" y="2608263"/>
          <p14:tracePt t="145652" x="5157788" y="2617788"/>
          <p14:tracePt t="145660" x="5157788" y="2625725"/>
          <p14:tracePt t="145668" x="5167313" y="2633663"/>
          <p14:tracePt t="145677" x="5175250" y="2643188"/>
          <p14:tracePt t="145682" x="5183188" y="2651125"/>
          <p14:tracePt t="145690" x="5183188" y="2660650"/>
          <p14:tracePt t="145698" x="5192713" y="2668588"/>
          <p14:tracePt t="145706" x="5200650" y="2676525"/>
          <p14:tracePt t="145714" x="5208588" y="2676525"/>
          <p14:tracePt t="145722" x="5208588" y="2686050"/>
          <p14:tracePt t="145730" x="5218113" y="2693988"/>
          <p14:tracePt t="145792" x="5235575" y="2719388"/>
          <p14:tracePt t="145800" x="5243513" y="2736850"/>
          <p14:tracePt t="145808" x="5243513" y="2744788"/>
          <p14:tracePt t="145814" x="5251450" y="2762250"/>
          <p14:tracePt t="145822" x="5260975" y="2778125"/>
          <p14:tracePt t="145830" x="5268913" y="2787650"/>
          <p14:tracePt t="145838" x="5276850" y="2795588"/>
          <p14:tracePt t="145846" x="5276850" y="2813050"/>
          <p14:tracePt t="145854" x="5286375" y="2820988"/>
          <p14:tracePt t="145862" x="5294313" y="2838450"/>
          <p14:tracePt t="145868" x="5302250" y="2855913"/>
          <p14:tracePt t="145877" x="5311775" y="2863850"/>
          <p14:tracePt t="145884" x="5311775" y="2871788"/>
          <p14:tracePt t="145892" x="5319713" y="2889250"/>
          <p14:tracePt t="145900" x="5327650" y="2906713"/>
          <p14:tracePt t="145908" x="5337175" y="2914650"/>
          <p14:tracePt t="145916" x="5345113" y="2932113"/>
          <p14:tracePt t="145922" x="5353050" y="2949575"/>
          <p14:tracePt t="145930" x="5362575" y="2957513"/>
          <p14:tracePt t="145938" x="5370513" y="2982913"/>
          <p14:tracePt t="145946" x="5370513" y="3008313"/>
          <p14:tracePt t="145954" x="5380038" y="3033713"/>
          <p14:tracePt t="145962" x="5387975" y="3051175"/>
          <p14:tracePt t="145970" x="5395913" y="3067050"/>
          <p14:tracePt t="145978" x="5405438" y="3094038"/>
          <p14:tracePt t="145986" x="5413375" y="3109913"/>
          <p14:tracePt t="145992" x="5421313" y="3127375"/>
          <p14:tracePt t="146000" x="5430838" y="3135313"/>
          <p14:tracePt t="146008" x="5430838" y="3144838"/>
          <p14:tracePt t="146016" x="5438775" y="3144838"/>
          <p14:tracePt t="146025" x="5438775" y="3152775"/>
          <p14:tracePt t="146032" x="5438775" y="3160713"/>
          <p14:tracePt t="146040" x="5446713" y="3170238"/>
          <p14:tracePt t="146224" x="5446713" y="3195638"/>
          <p14:tracePt t="146232" x="5446713" y="3203575"/>
          <p14:tracePt t="146240" x="5456238" y="3211513"/>
          <p14:tracePt t="146248" x="5464175" y="3228975"/>
          <p14:tracePt t="146256" x="5472113" y="3238500"/>
          <p14:tracePt t="146264" x="5481638" y="3246438"/>
          <p14:tracePt t="146272" x="5481638" y="3254375"/>
          <p14:tracePt t="146876" x="5481638" y="3263900"/>
          <p14:tracePt t="146890" x="5481638" y="3271838"/>
          <p14:tracePt t="146898" x="5481638" y="3279775"/>
          <p14:tracePt t="146906" x="5489575" y="3289300"/>
          <p14:tracePt t="146914" x="5497513" y="3305175"/>
          <p14:tracePt t="146922" x="5507038" y="3305175"/>
          <p14:tracePt t="146930" x="5514975" y="3322638"/>
          <p14:tracePt t="146938" x="5540375" y="3340100"/>
          <p14:tracePt t="146946" x="5575300" y="3365500"/>
          <p14:tracePt t="146952" x="5616575" y="3398838"/>
          <p14:tracePt t="146960" x="5676900" y="3441700"/>
          <p14:tracePt t="146968" x="5770563" y="3492500"/>
          <p14:tracePt t="146977" x="5922963" y="3568700"/>
          <p14:tracePt t="146984" x="6169025" y="3705225"/>
          <p14:tracePt t="146992" x="6467475" y="3806825"/>
          <p14:tracePt t="147000" x="6840538" y="3900488"/>
          <p14:tracePt t="147006" x="7232650" y="3976688"/>
          <p14:tracePt t="147014" x="7681913" y="4052888"/>
          <p14:tracePt t="147022" x="8140700" y="4146550"/>
          <p14:tracePt t="147030" x="8558213" y="4224338"/>
          <p14:tracePt t="147038" x="9042400" y="4325938"/>
          <p14:tracePt t="147488" x="9118600" y="4579938"/>
          <p14:tracePt t="147494" x="9110663" y="4572000"/>
          <p14:tracePt t="147548" x="9101138" y="4572000"/>
          <p14:tracePt t="147580" x="9093200" y="4579938"/>
          <p14:tracePt t="147588" x="9085263" y="4589463"/>
          <p14:tracePt t="147596" x="9085263" y="4597400"/>
          <p14:tracePt t="147604" x="9075738" y="4597400"/>
          <p14:tracePt t="147610" x="9067800" y="4605338"/>
          <p14:tracePt t="147618" x="9058275" y="4614863"/>
          <p14:tracePt t="147712" x="9032875" y="4630738"/>
          <p14:tracePt t="147720" x="9007475" y="4640263"/>
          <p14:tracePt t="147727" x="8982075" y="4648200"/>
          <p14:tracePt t="147734" x="8948738" y="4657725"/>
          <p14:tracePt t="147743" x="8913813" y="4665663"/>
          <p14:tracePt t="147750" x="8880475" y="4673600"/>
          <p14:tracePt t="147759" x="8847138" y="4683125"/>
          <p14:tracePt t="147766" x="8804275" y="4691063"/>
          <p14:tracePt t="147775" x="8743950" y="4699000"/>
          <p14:tracePt t="147782" x="8693150" y="4708525"/>
          <p14:tracePt t="147790" x="8634413" y="4716463"/>
          <p14:tracePt t="147796" x="8574088" y="4733925"/>
          <p14:tracePt t="147804" x="8540750" y="4741863"/>
          <p14:tracePt t="147812" x="8515350" y="4741863"/>
          <p14:tracePt t="147820" x="8480425" y="4741863"/>
          <p14:tracePt t="147828" x="8464550" y="4741863"/>
          <p14:tracePt t="147844" x="8455025" y="4741863"/>
          <p14:tracePt t="147912" x="8447088" y="4741863"/>
          <p14:tracePt t="147920" x="8439150" y="4741863"/>
          <p14:tracePt t="147936" x="8429625" y="4741863"/>
          <p14:tracePt t="147944" x="8421688" y="4741863"/>
          <p14:tracePt t="147960" x="8413750" y="4741863"/>
          <p14:tracePt t="147974" x="8404225" y="4741863"/>
          <p14:tracePt t="147982" x="8396288" y="4741863"/>
          <p14:tracePt t="147990" x="8378825" y="4741863"/>
          <p14:tracePt t="147998" x="8345488" y="4759325"/>
          <p14:tracePt t="148006" x="8302625" y="4767263"/>
          <p14:tracePt t="148014" x="8243888" y="4775200"/>
          <p14:tracePt t="148022" x="8201025" y="4775200"/>
          <p14:tracePt t="148030" x="8166100" y="4775200"/>
          <p14:tracePt t="148036" x="8140700" y="4767263"/>
          <p14:tracePt t="148044" x="8132763" y="4759325"/>
          <p14:tracePt t="156926" x="8081963" y="4733925"/>
          <p14:tracePt t="156934" x="8005763" y="4683125"/>
          <p14:tracePt t="156942" x="7945438" y="4657725"/>
          <p14:tracePt t="156948" x="7851775" y="4605338"/>
          <p14:tracePt t="156956" x="7767638" y="4554538"/>
          <p14:tracePt t="156964" x="7656513" y="4478338"/>
          <p14:tracePt t="156972" x="7521575" y="4376738"/>
          <p14:tracePt t="156980" x="7324725" y="4275138"/>
          <p14:tracePt t="156988" x="7138988" y="4206875"/>
          <p14:tracePt t="156996" x="6985000" y="4156075"/>
          <p14:tracePt t="157002" x="6858000" y="4095750"/>
          <p14:tracePt t="157012" x="6738938" y="4044950"/>
          <p14:tracePt t="157018" x="6654800" y="4011613"/>
          <p14:tracePt t="157027" x="6586538" y="3986213"/>
          <p14:tracePt t="157034" x="6543675" y="3951288"/>
          <p14:tracePt t="157042" x="6500813" y="3935413"/>
          <p14:tracePt t="157050" x="6467475" y="3917950"/>
          <p14:tracePt t="157059" x="6432550" y="3908425"/>
          <p14:tracePt t="157066" x="6373813" y="3892550"/>
          <p14:tracePt t="157072" x="6313488" y="3883025"/>
          <p14:tracePt t="157080" x="6254750" y="3867150"/>
          <p14:tracePt t="157088" x="6194425" y="3849688"/>
          <p14:tracePt t="157096" x="6135688" y="3816350"/>
          <p14:tracePt t="157104" x="6092825" y="3790950"/>
          <p14:tracePt t="157112" x="6059488" y="3763963"/>
          <p14:tracePt t="157120" x="6024563" y="3748088"/>
          <p14:tracePt t="157127" x="5991225" y="3730625"/>
          <p14:tracePt t="157134" x="5957888" y="3713163"/>
          <p14:tracePt t="157142" x="5915025" y="3697288"/>
          <p14:tracePt t="157150" x="5889625" y="3687763"/>
          <p14:tracePt t="157159" x="5854700" y="3679825"/>
          <p14:tracePt t="157166" x="5821363" y="3671888"/>
          <p14:tracePt t="157174" x="5788025" y="3671888"/>
          <p14:tracePt t="157182" x="5761038" y="3662363"/>
          <p14:tracePt t="157188" x="5745163" y="3654425"/>
          <p14:tracePt t="157196" x="5710238" y="3654425"/>
          <p14:tracePt t="157204" x="5668963" y="3654425"/>
          <p14:tracePt t="157212" x="5608638" y="3654425"/>
          <p14:tracePt t="157220" x="5524500" y="3654425"/>
          <p14:tracePt t="157228" x="5421313" y="3654425"/>
          <p14:tracePt t="157236" x="5319713" y="3662363"/>
          <p14:tracePt t="157242" x="5226050" y="3662363"/>
          <p14:tracePt t="157250" x="5124450" y="3679825"/>
          <p14:tracePt t="157259" x="5022850" y="3687763"/>
          <p14:tracePt t="157266" x="4911725" y="3697288"/>
          <p14:tracePt t="157274" x="4792663" y="3713163"/>
          <p14:tracePt t="157282" x="4708525" y="3722688"/>
          <p14:tracePt t="157290" x="4640263" y="3730625"/>
          <p14:tracePt t="157298" x="4579938" y="3730625"/>
          <p14:tracePt t="157306" x="4546600" y="3738563"/>
          <p14:tracePt t="157312" x="4521200" y="3748088"/>
          <p14:tracePt t="157320" x="4513263" y="3748088"/>
          <p14:tracePt t="157328" x="4503738" y="3748088"/>
          <p14:tracePt t="157336" x="4495800" y="3748088"/>
          <p14:tracePt t="157352" x="4486275" y="3756025"/>
          <p14:tracePt t="157366" x="4470400" y="3763963"/>
          <p14:tracePt t="157374" x="4445000" y="3773488"/>
          <p14:tracePt t="157382" x="4410075" y="3790950"/>
          <p14:tracePt t="157390" x="4351338" y="3806825"/>
          <p14:tracePt t="157398" x="4291013" y="3816350"/>
          <p14:tracePt t="157406" x="4232275" y="3824288"/>
          <p14:tracePt t="157414" x="4171950" y="3832225"/>
          <p14:tracePt t="157422" x="4113213" y="3849688"/>
          <p14:tracePt t="157430" x="4079875" y="3849688"/>
          <p14:tracePt t="157436" x="4062413" y="3849688"/>
          <p14:tracePt t="157444" x="4052888" y="3849688"/>
          <p14:tracePt t="157461" x="4044950" y="3849688"/>
          <p14:tracePt t="157554" x="4037013" y="3849688"/>
          <p14:tracePt t="157560" x="4027488" y="3841750"/>
          <p14:tracePt t="157568" x="4019550" y="3832225"/>
          <p14:tracePt t="157630" x="4019550" y="3816350"/>
          <p14:tracePt t="157638" x="4027488" y="3798888"/>
          <p14:tracePt t="157646" x="4052888" y="3798888"/>
          <p14:tracePt t="157654" x="4079875" y="3790950"/>
          <p14:tracePt t="157662" x="4105275" y="3781425"/>
          <p14:tracePt t="157668" x="4121150" y="3773488"/>
          <p14:tracePt t="157677" x="4146550" y="3756025"/>
          <p14:tracePt t="157684" x="4171950" y="3748088"/>
          <p14:tracePt t="157692" x="4197350" y="3738563"/>
          <p14:tracePt t="157700" x="4206875" y="3730625"/>
          <p14:tracePt t="157709" x="4214813" y="3722688"/>
          <p14:tracePt t="157716" x="4224338" y="3722688"/>
          <p14:tracePt t="157724" x="4224338" y="3713163"/>
          <p14:tracePt t="157732" x="4232275" y="3713163"/>
          <p14:tracePt t="157738" x="4232275" y="3705225"/>
          <p14:tracePt t="157754" x="4240213" y="3705225"/>
          <p14:tracePt t="157793" x="4249738" y="3705225"/>
          <p14:tracePt t="157800" x="4249738" y="3697288"/>
          <p14:tracePt t="157808" x="4265613" y="3679825"/>
          <p14:tracePt t="157816" x="4275138" y="3679825"/>
          <p14:tracePt t="157824" x="4275138" y="3671888"/>
          <p14:tracePt t="157832" x="4275138" y="3662363"/>
          <p14:tracePt t="157846" x="4275138" y="3654425"/>
          <p14:tracePt t="158032" x="4275138" y="3629025"/>
          <p14:tracePt t="158040" x="4275138" y="3611563"/>
          <p14:tracePt t="158048" x="4265613" y="3594100"/>
          <p14:tracePt t="158056" x="4257675" y="3578225"/>
          <p14:tracePt t="158064" x="4249738" y="3568700"/>
          <p14:tracePt t="158072" x="4240213" y="3568700"/>
          <p14:tracePt t="158080" x="4240213" y="3552825"/>
          <p14:tracePt t="158088" x="4240213" y="3543300"/>
          <p14:tracePt t="158094" x="4232275" y="3543300"/>
          <p14:tracePt t="158102" x="4232275" y="3535363"/>
          <p14:tracePt t="158111" x="4232275" y="3527425"/>
          <p14:tracePt t="158118" x="4232275" y="3509963"/>
          <p14:tracePt t="158127" x="4224338" y="3492500"/>
          <p14:tracePt t="158142" x="4224338" y="3484563"/>
          <p14:tracePt t="158148" x="4224338" y="3475038"/>
          <p14:tracePt t="158164" x="4214813" y="3467100"/>
          <p14:tracePt t="158250" x="4214813" y="3459163"/>
          <p14:tracePt t="158266" x="4214813" y="3449638"/>
          <p14:tracePt t="158280" x="4214813" y="3441700"/>
          <p14:tracePt t="158312" x="4214813" y="3433763"/>
          <p14:tracePt t="158320" x="4214813" y="3424238"/>
          <p14:tracePt t="158328" x="4214813" y="3416300"/>
          <p14:tracePt t="158334" x="4206875" y="3408363"/>
          <p14:tracePt t="158342" x="4206875" y="3398838"/>
          <p14:tracePt t="158350" x="4197350" y="3398838"/>
          <p14:tracePt t="158359" x="4197350" y="3390900"/>
          <p14:tracePt t="158366" x="4189413" y="3382963"/>
          <p14:tracePt t="158506" x="4189413" y="3373438"/>
          <p14:tracePt t="158512" x="4189413" y="3365500"/>
          <p14:tracePt t="158520" x="4189413" y="3355975"/>
          <p14:tracePt t="158552" x="4189413" y="3348038"/>
          <p14:tracePt t="158568" x="4189413" y="3340100"/>
          <p14:tracePt t="158582" x="4197350" y="3330575"/>
          <p14:tracePt t="158590" x="4197350" y="3322638"/>
          <p14:tracePt t="158598" x="4206875" y="3314700"/>
          <p14:tracePt t="158614" x="4206875" y="3305175"/>
          <p14:tracePt t="158622" x="4214813" y="3297238"/>
          <p14:tracePt t="158628" x="4224338" y="3297238"/>
          <p14:tracePt t="158636" x="4224338" y="3289300"/>
          <p14:tracePt t="158644" x="4224338" y="3279775"/>
          <p14:tracePt t="158652" x="4224338" y="3271838"/>
          <p14:tracePt t="158661" x="4232275" y="3271838"/>
          <p14:tracePt t="158668" x="4232275" y="3254375"/>
          <p14:tracePt t="158677" x="4240213" y="3254375"/>
          <p14:tracePt t="158682" x="4249738" y="3238500"/>
          <p14:tracePt t="158690" x="4249738" y="3221038"/>
          <p14:tracePt t="158698" x="4249738" y="3211513"/>
          <p14:tracePt t="158706" x="4249738" y="3186113"/>
          <p14:tracePt t="158714" x="4257675" y="3170238"/>
          <p14:tracePt t="158722" x="4265613" y="3152775"/>
          <p14:tracePt t="158730" x="4275138" y="3135313"/>
          <p14:tracePt t="158738" x="4275138" y="3109913"/>
          <p14:tracePt t="158744" x="4275138" y="3101975"/>
          <p14:tracePt t="158752" x="4283075" y="3076575"/>
          <p14:tracePt t="158761" x="4283075" y="3051175"/>
          <p14:tracePt t="158768" x="4283075" y="3041650"/>
          <p14:tracePt t="158777" x="4283075" y="3033713"/>
          <p14:tracePt t="158784" x="4283075" y="3025775"/>
          <p14:tracePt t="158792" x="4283075" y="3016250"/>
          <p14:tracePt t="158798" x="4283075" y="3008313"/>
          <p14:tracePt t="158806" x="4283075" y="3000375"/>
          <p14:tracePt t="158822" x="4283075" y="2982913"/>
          <p14:tracePt t="158830" x="4283075" y="2974975"/>
          <p14:tracePt t="158838" x="4291013" y="2965450"/>
          <p14:tracePt t="158854" x="4300538" y="2949575"/>
          <p14:tracePt t="158862" x="4300538" y="2940050"/>
          <p14:tracePt t="158877" x="4308475" y="2922588"/>
          <p14:tracePt t="158884" x="4308475" y="2914650"/>
          <p14:tracePt t="158893" x="4308475" y="2897188"/>
          <p14:tracePt t="158900" x="4308475" y="2881313"/>
          <p14:tracePt t="158916" x="4308475" y="2855913"/>
          <p14:tracePt t="158922" x="4316413" y="2838450"/>
          <p14:tracePt t="158930" x="4316413" y="2830513"/>
          <p14:tracePt t="158938" x="4316413" y="2813050"/>
          <p14:tracePt t="158954" x="4316413" y="2805113"/>
          <p14:tracePt t="158962" x="4316413" y="2787650"/>
          <p14:tracePt t="158970" x="4325938" y="2778125"/>
          <p14:tracePt t="158977" x="4325938" y="2762250"/>
          <p14:tracePt t="158986" x="4333875" y="2744788"/>
          <p14:tracePt t="159000" x="4341813" y="2719388"/>
          <p14:tracePt t="159009" x="4341813" y="2701925"/>
          <p14:tracePt t="159016" x="4341813" y="2686050"/>
          <p14:tracePt t="159024" x="4351338" y="2668588"/>
          <p14:tracePt t="159032" x="4359275" y="2643188"/>
          <p14:tracePt t="159040" x="4368800" y="2633663"/>
          <p14:tracePt t="159046" x="4376738" y="2608263"/>
          <p14:tracePt t="159054" x="4376738" y="2600325"/>
          <p14:tracePt t="159062" x="4384675" y="2592388"/>
          <p14:tracePt t="159070" x="4394200" y="2574925"/>
          <p14:tracePt t="159078" x="4394200" y="2557463"/>
          <p14:tracePt t="159086" x="4402138" y="2549525"/>
          <p14:tracePt t="159094" x="4410075" y="2549525"/>
          <p14:tracePt t="159100" x="4410075" y="2541588"/>
          <p14:tracePt t="159126" x="4410075" y="2532063"/>
          <p14:tracePt t="159132" x="4419600" y="2524125"/>
          <p14:tracePt t="159140" x="4419600" y="2516188"/>
          <p14:tracePt t="159170" x="4427538" y="2506663"/>
          <p14:tracePt t="159178" x="4435475" y="2489200"/>
          <p14:tracePt t="159194" x="4445000" y="2481263"/>
          <p14:tracePt t="159202" x="4452938" y="2473325"/>
          <p14:tracePt t="159211" x="4460875" y="2463800"/>
          <p14:tracePt t="159227" x="4460875" y="2455863"/>
          <p14:tracePt t="159232" x="4470400" y="2447925"/>
          <p14:tracePt t="159240" x="4478338" y="2447925"/>
          <p14:tracePt t="159248" x="4478338" y="2438400"/>
          <p14:tracePt t="159256" x="4486275" y="2430463"/>
          <p14:tracePt t="159264" x="4495800" y="2422525"/>
          <p14:tracePt t="159272" x="4503738" y="2422525"/>
          <p14:tracePt t="159280" x="4503738" y="2413000"/>
          <p14:tracePt t="159286" x="4513263" y="2413000"/>
          <p14:tracePt t="159294" x="4513263" y="2405063"/>
          <p14:tracePt t="159302" x="4521200" y="2405063"/>
          <p14:tracePt t="159348" x="4521200" y="2397125"/>
          <p14:tracePt t="159356" x="4529138" y="2397125"/>
          <p14:tracePt t="159364" x="4529138" y="2387600"/>
          <p14:tracePt t="159372" x="4529138" y="2379663"/>
          <p14:tracePt t="159380" x="4538663" y="2379663"/>
          <p14:tracePt t="159410" x="4546600" y="2371725"/>
          <p14:tracePt t="159427" x="4546600" y="2362200"/>
          <p14:tracePt t="159442" x="4554538" y="2354263"/>
          <p14:tracePt t="159450" x="4564063" y="2344738"/>
          <p14:tracePt t="159456" x="4564063" y="2336800"/>
          <p14:tracePt t="159466" x="4572000" y="2336800"/>
          <p14:tracePt t="159472" x="4579938" y="2336800"/>
          <p14:tracePt t="159480" x="4579938" y="2328863"/>
          <p14:tracePt t="159488" x="4589463" y="2319338"/>
          <p14:tracePt t="159504" x="4597400" y="2311400"/>
          <p14:tracePt t="159512" x="4605338" y="2311400"/>
          <p14:tracePt t="159520" x="4605338" y="2303463"/>
          <p14:tracePt t="159527" x="4614863" y="2293938"/>
          <p14:tracePt t="159543" x="4622800" y="2293938"/>
          <p14:tracePt t="159550" x="4630738" y="2286000"/>
          <p14:tracePt t="159566" x="4630738" y="2278063"/>
          <p14:tracePt t="159690" x="4640263" y="2278063"/>
          <p14:tracePt t="159712" x="4648200" y="2278063"/>
          <p14:tracePt t="159728" x="4648200" y="2268538"/>
          <p14:tracePt t="159736" x="4657725" y="2268538"/>
          <p14:tracePt t="159744" x="4665663" y="2260600"/>
          <p14:tracePt t="159758" x="4673600" y="2260600"/>
          <p14:tracePt t="159766" x="4683125" y="2252663"/>
          <p14:tracePt t="159774" x="4691063" y="2252663"/>
          <p14:tracePt t="159790" x="4699000" y="2243138"/>
          <p14:tracePt t="159798" x="4708525" y="2243138"/>
          <p14:tracePt t="159814" x="4716463" y="2235200"/>
          <p14:tracePt t="159822" x="4724400" y="2235200"/>
          <p14:tracePt t="160062" x="4733925" y="2235200"/>
          <p14:tracePt t="161014" x="4749800" y="2243138"/>
          <p14:tracePt t="161022" x="4784725" y="2252663"/>
          <p14:tracePt t="161028" x="4818063" y="2260600"/>
          <p14:tracePt t="161036" x="4852988" y="2268538"/>
          <p14:tracePt t="161044" x="4878388" y="2278063"/>
          <p14:tracePt t="161052" x="4929188" y="2286000"/>
          <p14:tracePt t="161061" x="4962525" y="2293938"/>
          <p14:tracePt t="161068" x="4987925" y="2303463"/>
          <p14:tracePt t="161077" x="5005388" y="2311400"/>
          <p14:tracePt t="161082" x="5030788" y="2319338"/>
          <p14:tracePt t="161090" x="5048250" y="2328863"/>
          <p14:tracePt t="161098" x="5056188" y="2328863"/>
          <p14:tracePt t="161106" x="5073650" y="2328863"/>
          <p14:tracePt t="161114" x="5081588" y="2336800"/>
          <p14:tracePt t="161478" x="5073650" y="2344738"/>
          <p14:tracePt t="161486" x="5064125" y="2354263"/>
          <p14:tracePt t="161494" x="5038725" y="2362200"/>
          <p14:tracePt t="161502" x="5013325" y="2362200"/>
          <p14:tracePt t="161509" x="4997450" y="2362200"/>
          <p14:tracePt t="161516" x="4972050" y="2371725"/>
          <p14:tracePt t="161524" x="4946650" y="2379663"/>
          <p14:tracePt t="161532" x="4937125" y="2379663"/>
          <p14:tracePt t="161540" x="4929188" y="2379663"/>
          <p14:tracePt t="161548" x="4911725" y="2379663"/>
          <p14:tracePt t="161562" x="4903788" y="2379663"/>
          <p14:tracePt t="161578" x="4894263" y="2379663"/>
          <p14:tracePt t="161594" x="4886325" y="2379663"/>
          <p14:tracePt t="161611" x="4878388" y="2379663"/>
          <p14:tracePt t="161618" x="4868863" y="2379663"/>
          <p14:tracePt t="161632" x="4860925" y="2379663"/>
          <p14:tracePt t="161648" x="4852988" y="2379663"/>
          <p14:tracePt t="161974" x="4860925" y="2371725"/>
          <p14:tracePt t="161982" x="4868863" y="2354263"/>
          <p14:tracePt t="161988" x="4878388" y="2344738"/>
          <p14:tracePt t="161996" x="4886325" y="2336800"/>
          <p14:tracePt t="162004" x="4894263" y="2328863"/>
          <p14:tracePt t="162012" x="4894263" y="2319338"/>
          <p14:tracePt t="162346" x="4903788" y="2319338"/>
          <p14:tracePt t="162352" x="4911725" y="2328863"/>
          <p14:tracePt t="162360" x="4919663" y="2336800"/>
          <p14:tracePt t="162368" x="4929188" y="2344738"/>
          <p14:tracePt t="162377" x="4946650" y="2354263"/>
          <p14:tracePt t="162384" x="4946650" y="2362200"/>
          <p14:tracePt t="162392" x="4962525" y="2362200"/>
          <p14:tracePt t="162400" x="4979988" y="2371725"/>
          <p14:tracePt t="162406" x="4987925" y="2379663"/>
          <p14:tracePt t="162414" x="4997450" y="2387600"/>
          <p14:tracePt t="162422" x="5005388" y="2397125"/>
          <p14:tracePt t="162446" x="5013325" y="2397125"/>
          <p14:tracePt t="162492" x="5022850" y="2413000"/>
          <p14:tracePt t="162500" x="5030788" y="2422525"/>
          <p14:tracePt t="162516" x="5038725" y="2438400"/>
          <p14:tracePt t="162522" x="5056188" y="2455863"/>
          <p14:tracePt t="162530" x="5073650" y="2455863"/>
          <p14:tracePt t="162538" x="5073650" y="2463800"/>
          <p14:tracePt t="162546" x="5091113" y="2473325"/>
          <p14:tracePt t="162554" x="5099050" y="2481263"/>
          <p14:tracePt t="162570" x="5106988" y="2481263"/>
          <p14:tracePt t="162578" x="5116513" y="2489200"/>
          <p14:tracePt t="162670" x="5116513" y="2498725"/>
          <p14:tracePt t="162686" x="5124450" y="2498725"/>
          <p14:tracePt t="162694" x="5132388" y="2506663"/>
          <p14:tracePt t="162702" x="5132388" y="2516188"/>
          <p14:tracePt t="162708" x="5141913" y="2516188"/>
          <p14:tracePt t="162716" x="5141913" y="2524125"/>
          <p14:tracePt t="162940" x="5149850" y="2524125"/>
          <p14:tracePt t="162956" x="5157788" y="2524125"/>
          <p14:tracePt t="163428" x="5157788" y="2532063"/>
          <p14:tracePt t="163436" x="5157788" y="2541588"/>
          <p14:tracePt t="163754" x="5167313" y="2549525"/>
          <p14:tracePt t="163770" x="5175250" y="2566988"/>
          <p14:tracePt t="163778" x="5183188" y="2566988"/>
          <p14:tracePt t="163784" x="5183188" y="2574925"/>
          <p14:tracePt t="163792" x="5183188" y="2582863"/>
          <p14:tracePt t="163800" x="5192713" y="2592388"/>
          <p14:tracePt t="163809" x="5200650" y="2592388"/>
          <p14:tracePt t="163832" x="5200650" y="2600325"/>
          <p14:tracePt t="164722" x="5208588" y="2617788"/>
          <p14:tracePt t="164730" x="5218113" y="2643188"/>
          <p14:tracePt t="164738" x="5226050" y="2668588"/>
          <p14:tracePt t="164746" x="5235575" y="2686050"/>
          <p14:tracePt t="164752" x="5243513" y="2686050"/>
          <p14:tracePt t="164761" x="5251450" y="2693988"/>
          <p14:tracePt t="164768" x="5251450" y="2701925"/>
          <p14:tracePt t="164777" x="5260975" y="2711450"/>
          <p14:tracePt t="164784" x="5268913" y="2711450"/>
          <p14:tracePt t="164793" x="5268913" y="2719388"/>
          <p14:tracePt t="164800" x="5276850" y="2727325"/>
          <p14:tracePt t="164814" x="5286375" y="2727325"/>
          <p14:tracePt t="164938" x="5294313" y="2736850"/>
          <p14:tracePt t="164946" x="5294313" y="2744788"/>
          <p14:tracePt t="164954" x="5302250" y="2744788"/>
          <p14:tracePt t="164962" x="5311775" y="2752725"/>
          <p14:tracePt t="164970" x="5311775" y="2762250"/>
          <p14:tracePt t="164978" x="5319713" y="2770188"/>
          <p14:tracePt t="164986" x="5327650" y="2770188"/>
          <p14:tracePt t="165000" x="5337175" y="2787650"/>
          <p14:tracePt t="165009" x="5337175" y="2795588"/>
          <p14:tracePt t="165016" x="5345113" y="2795588"/>
          <p14:tracePt t="165024" x="5353050" y="2805113"/>
          <p14:tracePt t="165032" x="5353050" y="2813050"/>
          <p14:tracePt t="165048" x="5362575" y="2820988"/>
          <p14:tracePt t="165054" x="5370513" y="2830513"/>
          <p14:tracePt t="165062" x="5380038" y="2838450"/>
          <p14:tracePt t="165070" x="5380038" y="2846388"/>
          <p14:tracePt t="165078" x="5387975" y="2871788"/>
          <p14:tracePt t="165086" x="5395913" y="2889250"/>
          <p14:tracePt t="165094" x="5405438" y="2914650"/>
          <p14:tracePt t="165102" x="5421313" y="2949575"/>
          <p14:tracePt t="165109" x="5430838" y="3008313"/>
          <p14:tracePt t="165127" x="5497513" y="3135313"/>
          <p14:tracePt t="165132" x="5549900" y="3228975"/>
          <p14:tracePt t="165140" x="5591175" y="3289300"/>
          <p14:tracePt t="165148" x="5626100" y="3340100"/>
          <p14:tracePt t="165156" x="5641975" y="3373438"/>
          <p14:tracePt t="165164" x="5651500" y="3398838"/>
          <p14:tracePt t="165178" x="5651500" y="3408363"/>
          <p14:tracePt t="165194" x="5659438" y="3408363"/>
          <p14:tracePt t="165380" x="5659438" y="3416300"/>
          <p14:tracePt t="165604" x="5659438" y="3408363"/>
          <p14:tracePt t="166920" x="5684838" y="3408363"/>
          <p14:tracePt t="166928" x="5761038" y="3408363"/>
          <p14:tracePt t="166936" x="5846763" y="3408363"/>
          <p14:tracePt t="166944" x="5948363" y="3398838"/>
          <p14:tracePt t="166952" x="5991225" y="3398838"/>
          <p14:tracePt t="167408" x="5999163" y="3398838"/>
          <p14:tracePt t="167424" x="5999163" y="3390900"/>
          <p14:tracePt t="167432" x="6008688" y="3382963"/>
          <p14:tracePt t="167440" x="6034088" y="3373438"/>
          <p14:tracePt t="167448" x="6042025" y="3365500"/>
          <p14:tracePt t="167454" x="6067425" y="3355975"/>
          <p14:tracePt t="167462" x="6092825" y="3348038"/>
          <p14:tracePt t="167470" x="6118225" y="3340100"/>
          <p14:tracePt t="167478" x="6127750" y="3330575"/>
          <p14:tracePt t="167486" x="6135688" y="3330575"/>
          <p14:tracePt t="167494" x="6143625" y="3330575"/>
          <p14:tracePt t="167516" x="6153150" y="3330575"/>
          <p14:tracePt t="167524" x="6161088" y="3330575"/>
          <p14:tracePt t="167532" x="6169025" y="3330575"/>
          <p14:tracePt t="167540" x="6186488" y="3330575"/>
          <p14:tracePt t="167548" x="6211888" y="3330575"/>
          <p14:tracePt t="167556" x="6237288" y="3330575"/>
          <p14:tracePt t="167564" x="6272213" y="3330575"/>
          <p14:tracePt t="167572" x="6313488" y="3330575"/>
          <p14:tracePt t="167578" x="6373813" y="3348038"/>
          <p14:tracePt t="167586" x="6475413" y="3355975"/>
          <p14:tracePt t="167594" x="6577013" y="3365500"/>
          <p14:tracePt t="167602" x="6688138" y="3373438"/>
          <p14:tracePt t="167610" x="6815138" y="3390900"/>
          <p14:tracePt t="167618" x="6943725" y="3398838"/>
          <p14:tracePt t="167627" x="7070725" y="3398838"/>
          <p14:tracePt t="167632" x="7215188" y="3416300"/>
          <p14:tracePt t="167640" x="7367588" y="3424238"/>
          <p14:tracePt t="167648" x="7529513" y="3449638"/>
          <p14:tracePt t="167656" x="7750175" y="3475038"/>
          <p14:tracePt t="167664" x="7988300" y="3492500"/>
          <p14:tracePt t="167672" x="8251825" y="3484563"/>
          <p14:tracePt t="167680" x="8489950" y="3467100"/>
          <p14:tracePt t="167688" x="8736013" y="3475038"/>
          <p14:tracePt t="167696" x="8948738" y="3509963"/>
          <p14:tracePt t="167702" x="9136063" y="3517900"/>
        </p14:tracePtLst>
      </p14:laserTraceLst>
    </p:ext>
  </p:extLs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s with a Minimum or Maximum</a:t>
            </a:r>
            <a:br>
              <a:rPr lang="en-US" dirty="0"/>
            </a:br>
            <a:r>
              <a:rPr lang="en-US" sz="2000" b="0" dirty="0"/>
              <a:t>(2 of 2)</a:t>
            </a:r>
            <a:endParaRPr lang="en-AU" sz="2000" b="0" dirty="0"/>
          </a:p>
        </p:txBody>
      </p:sp>
      <p:pic>
        <p:nvPicPr>
          <p:cNvPr id="3" name="Picture 2" descr="The graph’s x axis represents speed, in kilometres per hour. The graph’s y axis represents litres of gasoline per 100 kilometres. The line graph begins at about the coordinates 10, 12 and curves downward and rightward to a vertex, labelled as point A, at coordinates 95, 6. It then curves upward and rightward to end at the coordinates 170, 12. A solid horizontal line, labelled as Straight line tangent to the curve at Point A, extends from coordinates 60, 6 to pass through point A and end at 140, 6. A dashed vertical line extends downward from point A to pass through the 95 point on the X axis."/>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27813" y="1447800"/>
            <a:ext cx="2688375" cy="4648200"/>
          </a:xfrm>
          <a:prstGeom prst="rect">
            <a:avLst/>
          </a:prstGeom>
        </p:spPr>
      </p:pic>
      <p:pic>
        <p:nvPicPr>
          <p:cNvPr id="4" name="Audio 3">
            <a:hlinkClick r:id="" action="ppaction://media"/>
            <a:extLst>
              <a:ext uri="{FF2B5EF4-FFF2-40B4-BE49-F238E27FC236}">
                <a16:creationId xmlns:a16="http://schemas.microsoft.com/office/drawing/2014/main" id="{C1B15652-A8D8-4996-93BF-8F78C87D4F4A}"/>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603114327"/>
      </p:ext>
    </p:extLst>
  </p:cSld>
  <p:clrMapOvr>
    <a:masterClrMapping/>
  </p:clrMapOvr>
  <mc:AlternateContent xmlns:mc="http://schemas.openxmlformats.org/markup-compatibility/2006">
    <mc:Choice xmlns:p14="http://schemas.microsoft.com/office/powerpoint/2010/main" Requires="p14">
      <p:transition spd="slow" p14:dur="2000" advTm="177048"/>
    </mc:Choice>
    <mc:Fallback>
      <p:transition spd="slow" advTm="1770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18227" x="8948738" y="3568700"/>
          <p14:tracePt t="18233" x="8796338" y="3568700"/>
          <p14:tracePt t="18241" x="8667750" y="3568700"/>
          <p14:tracePt t="18249" x="8558213" y="3568700"/>
          <p14:tracePt t="18257" x="8447088" y="3568700"/>
          <p14:tracePt t="18265" x="8335963" y="3568700"/>
          <p14:tracePt t="18273" x="8234363" y="3568700"/>
          <p14:tracePt t="18281" x="8158163" y="3568700"/>
          <p14:tracePt t="18289" x="8107363" y="3568700"/>
          <p14:tracePt t="18297" x="8047038" y="3568700"/>
          <p14:tracePt t="18303" x="8005763" y="3568700"/>
          <p14:tracePt t="18311" x="7962900" y="3568700"/>
          <p14:tracePt t="18319" x="7927975" y="3568700"/>
          <p14:tracePt t="18327" x="7869238" y="3568700"/>
          <p14:tracePt t="18335" x="7835900" y="3578225"/>
          <p14:tracePt t="18343" x="7793038" y="3586163"/>
          <p14:tracePt t="18351" x="7732713" y="3594100"/>
          <p14:tracePt t="18357" x="7656513" y="3594100"/>
          <p14:tracePt t="18365" x="7554913" y="3568700"/>
          <p14:tracePt t="18374" x="7427913" y="3535363"/>
          <p14:tracePt t="18381" x="7283450" y="3502025"/>
          <p14:tracePt t="18389" x="7113588" y="3433763"/>
          <p14:tracePt t="18397" x="6908800" y="3373438"/>
          <p14:tracePt t="18406" x="6731000" y="3322638"/>
          <p14:tracePt t="18413" x="6518275" y="3228975"/>
          <p14:tracePt t="18419" x="6338888" y="3178175"/>
          <p14:tracePt t="18427" x="6186488" y="3127375"/>
          <p14:tracePt t="18435" x="6084888" y="3094038"/>
          <p14:tracePt t="18443" x="5957888" y="3059113"/>
          <p14:tracePt t="18451" x="5854700" y="3025775"/>
          <p14:tracePt t="18459" x="5735638" y="3000375"/>
          <p14:tracePt t="18467" x="5634038" y="2965450"/>
          <p14:tracePt t="18475" x="5532438" y="2932113"/>
          <p14:tracePt t="18481" x="5446713" y="2906713"/>
          <p14:tracePt t="18489" x="5353050" y="2871788"/>
          <p14:tracePt t="18497" x="5268913" y="2855913"/>
          <p14:tracePt t="18506" x="5167313" y="2820988"/>
          <p14:tracePt t="18513" x="5064125" y="2787650"/>
          <p14:tracePt t="18521" x="4972050" y="2752725"/>
          <p14:tracePt t="18529" x="4886325" y="2719388"/>
          <p14:tracePt t="18535" x="4827588" y="2686050"/>
          <p14:tracePt t="18543" x="4775200" y="2660650"/>
          <p14:tracePt t="18551" x="4724400" y="2617788"/>
          <p14:tracePt t="18559" x="4683125" y="2574925"/>
          <p14:tracePt t="18567" x="4630738" y="2532063"/>
          <p14:tracePt t="18575" x="4579938" y="2481263"/>
          <p14:tracePt t="18583" x="4529138" y="2422525"/>
          <p14:tracePt t="18591" x="4460875" y="2354263"/>
          <p14:tracePt t="18597" x="4394200" y="2286000"/>
          <p14:tracePt t="18606" x="4325938" y="2217738"/>
          <p14:tracePt t="18613" x="4257675" y="2141538"/>
          <p14:tracePt t="18621" x="4206875" y="2073275"/>
          <p14:tracePt t="18629" x="4156075" y="2039938"/>
          <p14:tracePt t="18637" x="4121150" y="2005013"/>
          <p14:tracePt t="18645" x="4095750" y="1989138"/>
          <p14:tracePt t="18651" x="4079875" y="1979613"/>
          <p14:tracePt t="18659" x="4052888" y="1963738"/>
          <p14:tracePt t="18667" x="4027488" y="1938338"/>
          <p14:tracePt t="18675" x="4002088" y="1903413"/>
          <p14:tracePt t="18683" x="3976688" y="1878013"/>
          <p14:tracePt t="18691" x="3943350" y="1844675"/>
          <p14:tracePt t="18699" x="3917950" y="1819275"/>
          <p14:tracePt t="18707" x="3883025" y="1801813"/>
          <p14:tracePt t="18715" x="3857625" y="1793875"/>
          <p14:tracePt t="18721" x="3824288" y="1776413"/>
          <p14:tracePt t="18729" x="3798888" y="1766888"/>
          <p14:tracePt t="18737" x="3790950" y="1758950"/>
          <p14:tracePt t="18745" x="3781425" y="1758950"/>
          <p14:tracePt t="18761" x="3781425" y="1751013"/>
          <p14:tracePt t="18845" x="3773488" y="1751013"/>
          <p14:tracePt t="18861" x="3773488" y="1776413"/>
          <p14:tracePt t="18869" x="3773488" y="1827213"/>
          <p14:tracePt t="18877" x="3773488" y="1860550"/>
          <p14:tracePt t="18889" x="3773488" y="1895475"/>
          <p14:tracePt t="18893" x="3773488" y="1928813"/>
          <p14:tracePt t="18899" x="3781425" y="1946275"/>
          <p14:tracePt t="18907" x="3781425" y="1963738"/>
          <p14:tracePt t="18915" x="3790950" y="1963738"/>
          <p14:tracePt t="19109" x="3790950" y="1979613"/>
          <p14:tracePt t="19125" x="3798888" y="1989138"/>
          <p14:tracePt t="19131" x="3798888" y="2005013"/>
          <p14:tracePt t="19139" x="3806825" y="2030413"/>
          <p14:tracePt t="19147" x="3816350" y="2039938"/>
          <p14:tracePt t="19156" x="3824288" y="2055813"/>
          <p14:tracePt t="19163" x="3824288" y="2073275"/>
          <p14:tracePt t="19171" x="3824288" y="2082800"/>
          <p14:tracePt t="19179" x="3832225" y="2098675"/>
          <p14:tracePt t="19185" x="3832225" y="2124075"/>
          <p14:tracePt t="19201" x="3832225" y="2133600"/>
          <p14:tracePt t="19209" x="3832225" y="2141538"/>
          <p14:tracePt t="19225" x="3832225" y="2149475"/>
          <p14:tracePt t="19255" x="3832225" y="2159000"/>
          <p14:tracePt t="19271" x="3832225" y="2166938"/>
          <p14:tracePt t="19279" x="3841750" y="2166938"/>
          <p14:tracePt t="19287" x="3841750" y="2174875"/>
          <p14:tracePt t="19296" x="3841750" y="2192338"/>
          <p14:tracePt t="19303" x="3841750" y="2209800"/>
          <p14:tracePt t="19311" x="3849688" y="2227263"/>
          <p14:tracePt t="19317" x="3857625" y="2235200"/>
          <p14:tracePt t="19325" x="3867150" y="2243138"/>
          <p14:tracePt t="19349" x="3867150" y="2252663"/>
          <p14:tracePt t="19411" x="3867150" y="2260600"/>
          <p14:tracePt t="19419" x="3875088" y="2260600"/>
          <p14:tracePt t="19425" x="3883025" y="2268538"/>
          <p14:tracePt t="19433" x="3900488" y="2293938"/>
          <p14:tracePt t="19441" x="3908425" y="2311400"/>
          <p14:tracePt t="19449" x="3925888" y="2336800"/>
          <p14:tracePt t="19457" x="3943350" y="2354263"/>
          <p14:tracePt t="19465" x="3951288" y="2379663"/>
          <p14:tracePt t="19474" x="3960813" y="2387600"/>
          <p14:tracePt t="19481" x="3976688" y="2405063"/>
          <p14:tracePt t="19489" x="3976688" y="2413000"/>
          <p14:tracePt t="19495" x="3976688" y="2422525"/>
          <p14:tracePt t="19619" x="3986213" y="2422525"/>
          <p14:tracePt t="19627" x="3994150" y="2430463"/>
          <p14:tracePt t="19635" x="3994150" y="2438400"/>
          <p14:tracePt t="19643" x="4002088" y="2438400"/>
          <p14:tracePt t="19651" x="4011613" y="2447925"/>
          <p14:tracePt t="19659" x="4019550" y="2447925"/>
          <p14:tracePt t="19665" x="4019550" y="2455863"/>
          <p14:tracePt t="19674" x="4019550" y="2463800"/>
          <p14:tracePt t="19697" x="4027488" y="2473325"/>
          <p14:tracePt t="19706" x="4037013" y="2473325"/>
          <p14:tracePt t="19713" x="4037013" y="2481263"/>
          <p14:tracePt t="19721" x="4044950" y="2481263"/>
          <p14:tracePt t="19729" x="4052888" y="2498725"/>
          <p14:tracePt t="19735" x="4052888" y="2506663"/>
          <p14:tracePt t="19759" x="4062413" y="2506663"/>
          <p14:tracePt t="19767" x="4062413" y="2516188"/>
          <p14:tracePt t="19797" x="4062413" y="2532063"/>
          <p14:tracePt t="19805" x="4070350" y="2541588"/>
          <p14:tracePt t="19813" x="4079875" y="2549525"/>
          <p14:tracePt t="19821" x="4079875" y="2557463"/>
          <p14:tracePt t="19829" x="4087813" y="2557463"/>
          <p14:tracePt t="19837" x="4087813" y="2566988"/>
          <p14:tracePt t="19845" x="4087813" y="2574925"/>
          <p14:tracePt t="19851" x="4087813" y="2582863"/>
          <p14:tracePt t="19867" x="4087813" y="2592388"/>
          <p14:tracePt t="19875" x="4095750" y="2600325"/>
          <p14:tracePt t="19899" x="4105275" y="2608263"/>
          <p14:tracePt t="19906" x="4105275" y="2617788"/>
          <p14:tracePt t="19913" x="4113213" y="2625725"/>
          <p14:tracePt t="19921" x="4113213" y="2633663"/>
          <p14:tracePt t="19929" x="4121150" y="2651125"/>
          <p14:tracePt t="19937" x="4130675" y="2668588"/>
          <p14:tracePt t="19945" x="4138613" y="2668588"/>
          <p14:tracePt t="19953" x="4138613" y="2686050"/>
          <p14:tracePt t="19961" x="4146550" y="2693988"/>
          <p14:tracePt t="19969" x="4156075" y="2693988"/>
          <p14:tracePt t="19975" x="4164013" y="2701925"/>
          <p14:tracePt t="19983" x="4164013" y="2711450"/>
          <p14:tracePt t="19991" x="4171950" y="2711450"/>
          <p14:tracePt t="19999" x="4181475" y="2719388"/>
          <p14:tracePt t="20007" x="4181475" y="2727325"/>
          <p14:tracePt t="20015" x="4189413" y="2736850"/>
          <p14:tracePt t="20024" x="4197350" y="2736850"/>
          <p14:tracePt t="20029" x="4206875" y="2744788"/>
          <p14:tracePt t="20037" x="4206875" y="2752725"/>
          <p14:tracePt t="20045" x="4214813" y="2752725"/>
          <p14:tracePt t="20053" x="4224338" y="2762250"/>
          <p14:tracePt t="20061" x="4232275" y="2770188"/>
          <p14:tracePt t="20069" x="4240213" y="2778125"/>
          <p14:tracePt t="20077" x="4257675" y="2778125"/>
          <p14:tracePt t="20085" x="4257675" y="2795588"/>
          <p14:tracePt t="20091" x="4275138" y="2813050"/>
          <p14:tracePt t="20099" x="4283075" y="2820988"/>
          <p14:tracePt t="20107" x="4291013" y="2820988"/>
          <p14:tracePt t="20115" x="4291013" y="2838450"/>
          <p14:tracePt t="20124" x="4300538" y="2846388"/>
          <p14:tracePt t="20131" x="4308475" y="2846388"/>
          <p14:tracePt t="20139" x="4316413" y="2855913"/>
          <p14:tracePt t="20147" x="4316413" y="2863850"/>
          <p14:tracePt t="20169" x="4316413" y="2871788"/>
          <p14:tracePt t="20185" x="4325938" y="2871788"/>
          <p14:tracePt t="20193" x="4325938" y="2881313"/>
          <p14:tracePt t="20201" x="4333875" y="2889250"/>
          <p14:tracePt t="20215" x="4333875" y="2897188"/>
          <p14:tracePt t="20223" x="4341813" y="2906713"/>
          <p14:tracePt t="20231" x="4351338" y="2914650"/>
          <p14:tracePt t="20255" x="4359275" y="2914650"/>
          <p14:tracePt t="20269" x="4359275" y="2922588"/>
          <p14:tracePt t="20355" x="4359275" y="2932113"/>
          <p14:tracePt t="20371" x="4368800" y="2932113"/>
          <p14:tracePt t="20379" x="4384675" y="2949575"/>
          <p14:tracePt t="20385" x="4394200" y="2957513"/>
          <p14:tracePt t="20393" x="4402138" y="2965450"/>
          <p14:tracePt t="20401" x="4410075" y="2965450"/>
          <p14:tracePt t="20409" x="4410075" y="2974975"/>
          <p14:tracePt t="20417" x="4427538" y="2982913"/>
          <p14:tracePt t="20425" x="4435475" y="2982913"/>
          <p14:tracePt t="20433" x="4435475" y="2990850"/>
          <p14:tracePt t="20439" x="4452938" y="3000375"/>
          <p14:tracePt t="20449" x="4460875" y="3000375"/>
          <p14:tracePt t="20456" x="4460875" y="3008313"/>
          <p14:tracePt t="20463" x="4470400" y="3008313"/>
          <p14:tracePt t="20471" x="4478338" y="3008313"/>
          <p14:tracePt t="20479" x="4486275" y="3016250"/>
          <p14:tracePt t="20495" x="4495800" y="3025775"/>
          <p14:tracePt t="20595" x="4503738" y="3025775"/>
          <p14:tracePt t="20797" x="4503738" y="3033713"/>
          <p14:tracePt t="20805" x="4513263" y="3033713"/>
          <p14:tracePt t="20835" x="4521200" y="3033713"/>
          <p14:tracePt t="20873" x="4529138" y="3033713"/>
          <p14:tracePt t="20905" x="4538663" y="3033713"/>
          <p14:tracePt t="20913" x="4546600" y="3033713"/>
          <p14:tracePt t="20927" x="4572000" y="3033713"/>
          <p14:tracePt t="20935" x="4589463" y="3033713"/>
          <p14:tracePt t="20943" x="4614863" y="3033713"/>
          <p14:tracePt t="20951" x="4640263" y="3033713"/>
          <p14:tracePt t="20959" x="4673600" y="3033713"/>
          <p14:tracePt t="20967" x="4691063" y="3033713"/>
          <p14:tracePt t="20975" x="4716463" y="3033713"/>
          <p14:tracePt t="20981" x="4741863" y="3033713"/>
          <p14:tracePt t="20989" x="4749800" y="3033713"/>
          <p14:tracePt t="20997" x="4767263" y="3033713"/>
          <p14:tracePt t="21013" x="4775200" y="3033713"/>
          <p14:tracePt t="21029" x="4784725" y="3033713"/>
          <p14:tracePt t="21075" x="4792663" y="3033713"/>
          <p14:tracePt t="21097" x="4802188" y="3033713"/>
          <p14:tracePt t="21107" x="4810125" y="3033713"/>
          <p14:tracePt t="21129" x="4818063" y="3033713"/>
          <p14:tracePt t="21137" x="4827588" y="3033713"/>
          <p14:tracePt t="21145" x="4835525" y="3033713"/>
          <p14:tracePt t="21161" x="4843463" y="3033713"/>
          <p14:tracePt t="21175" x="4852988" y="3033713"/>
          <p14:tracePt t="21191" x="4852988" y="3025775"/>
          <p14:tracePt t="21199" x="4860925" y="3025775"/>
          <p14:tracePt t="21207" x="4868863" y="3016250"/>
          <p14:tracePt t="21215" x="4878388" y="3016250"/>
          <p14:tracePt t="21224" x="4886325" y="3016250"/>
          <p14:tracePt t="21231" x="4894263" y="3016250"/>
          <p14:tracePt t="21245" x="4903788" y="3008313"/>
          <p14:tracePt t="21253" x="4911725" y="3008313"/>
          <p14:tracePt t="21261" x="4919663" y="3008313"/>
          <p14:tracePt t="21345" x="4929188" y="3008313"/>
          <p14:tracePt t="21353" x="4937125" y="3000375"/>
          <p14:tracePt t="21369" x="4946650" y="3000375"/>
          <p14:tracePt t="21377" x="4954588" y="3000375"/>
          <p14:tracePt t="21385" x="4962525" y="3000375"/>
          <p14:tracePt t="21471" x="4972050" y="2990850"/>
          <p14:tracePt t="21477" x="4979988" y="2990850"/>
          <p14:tracePt t="21485" x="4987925" y="2982913"/>
          <p14:tracePt t="21493" x="4997450" y="2982913"/>
          <p14:tracePt t="21501" x="5005388" y="2982913"/>
          <p14:tracePt t="21509" x="5005388" y="2974975"/>
          <p14:tracePt t="21525" x="5013325" y="2974975"/>
          <p14:tracePt t="21531" x="5022850" y="2974975"/>
          <p14:tracePt t="21540" x="5030788" y="2974975"/>
          <p14:tracePt t="21556" x="5038725" y="2974975"/>
          <p14:tracePt t="21563" x="5048250" y="2974975"/>
          <p14:tracePt t="21585" x="5056188" y="2974975"/>
          <p14:tracePt t="21593" x="5064125" y="2974975"/>
          <p14:tracePt t="21601" x="5073650" y="2974975"/>
          <p14:tracePt t="21609" x="5073650" y="2965450"/>
          <p14:tracePt t="21617" x="5081588" y="2957513"/>
          <p14:tracePt t="21625" x="5091113" y="2957513"/>
          <p14:tracePt t="21639" x="5099050" y="2957513"/>
          <p14:tracePt t="21649" x="5106988" y="2949575"/>
          <p14:tracePt t="21656" x="5116513" y="2949575"/>
          <p14:tracePt t="21671" x="5124450" y="2949575"/>
          <p14:tracePt t="21679" x="5132388" y="2949575"/>
          <p14:tracePt t="21687" x="5132388" y="2940050"/>
          <p14:tracePt t="21733" x="5141913" y="2940050"/>
          <p14:tracePt t="21771" x="5149850" y="2932113"/>
          <p14:tracePt t="21795" x="5167313" y="2922588"/>
          <p14:tracePt t="21803" x="5175250" y="2914650"/>
          <p14:tracePt t="21811" x="5175250" y="2906713"/>
          <p14:tracePt t="21817" x="5183188" y="2906713"/>
          <p14:tracePt t="21827" x="5192713" y="2897188"/>
          <p14:tracePt t="21833" x="5200650" y="2889250"/>
          <p14:tracePt t="21841" x="5208588" y="2889250"/>
          <p14:tracePt t="21849" x="5218113" y="2881313"/>
          <p14:tracePt t="21857" x="5226050" y="2881313"/>
          <p14:tracePt t="21865" x="5226050" y="2871788"/>
          <p14:tracePt t="21874" x="5235575" y="2871788"/>
          <p14:tracePt t="21881" x="5243513" y="2863850"/>
          <p14:tracePt t="21906" x="5251450" y="2863850"/>
          <p14:tracePt t="21989" x="5260975" y="2863850"/>
          <p14:tracePt t="21997" x="5268913" y="2863850"/>
          <p14:tracePt t="22011" x="5276850" y="2855913"/>
          <p14:tracePt t="22019" x="5286375" y="2846388"/>
          <p14:tracePt t="22035" x="5294313" y="2846388"/>
          <p14:tracePt t="22043" x="5302250" y="2846388"/>
          <p14:tracePt t="22051" x="5311775" y="2838450"/>
          <p14:tracePt t="22067" x="5319713" y="2830513"/>
          <p14:tracePt t="22074" x="5327650" y="2830513"/>
          <p14:tracePt t="22089" x="5337175" y="2820988"/>
          <p14:tracePt t="22097" x="5345113" y="2820988"/>
          <p14:tracePt t="22106" x="5353050" y="2820988"/>
          <p14:tracePt t="22121" x="5362575" y="2820988"/>
          <p14:tracePt t="22135" x="5370513" y="2813050"/>
          <p14:tracePt t="22173" x="5380038" y="2805113"/>
          <p14:tracePt t="22181" x="5387975" y="2805113"/>
          <p14:tracePt t="22189" x="5395913" y="2795588"/>
          <p14:tracePt t="22197" x="5405438" y="2795588"/>
          <p14:tracePt t="22206" x="5413375" y="2787650"/>
          <p14:tracePt t="22213" x="5413375" y="2778125"/>
          <p14:tracePt t="22221" x="5421313" y="2778125"/>
          <p14:tracePt t="22461" x="5413375" y="2805113"/>
          <p14:tracePt t="22469" x="5395913" y="2820988"/>
          <p14:tracePt t="22477" x="5380038" y="2838450"/>
          <p14:tracePt t="22483" x="5353050" y="2855913"/>
          <p14:tracePt t="22491" x="5345113" y="2863850"/>
          <p14:tracePt t="22499" x="5337175" y="2871788"/>
          <p14:tracePt t="22515" x="5327650" y="2871788"/>
          <p14:tracePt t="22693" x="5327650" y="2863850"/>
          <p14:tracePt t="22701" x="5337175" y="2855913"/>
          <p14:tracePt t="22731" x="5337175" y="2846388"/>
          <p14:tracePt t="22739" x="5345113" y="2838450"/>
          <p14:tracePt t="22747" x="5353050" y="2830513"/>
          <p14:tracePt t="22755" x="5362575" y="2813050"/>
          <p14:tracePt t="22763" x="5370513" y="2795588"/>
          <p14:tracePt t="22771" x="5380038" y="2778125"/>
          <p14:tracePt t="22777" x="5387975" y="2778125"/>
          <p14:tracePt t="22785" x="5395913" y="2762250"/>
          <p14:tracePt t="22801" x="5395913" y="2752725"/>
          <p14:tracePt t="22917" x="5387975" y="2770188"/>
          <p14:tracePt t="22925" x="5370513" y="2795588"/>
          <p14:tracePt t="22933" x="5362575" y="2813050"/>
          <p14:tracePt t="22941" x="5353050" y="2838450"/>
          <p14:tracePt t="22949" x="5337175" y="2863850"/>
          <p14:tracePt t="22956" x="5319713" y="2889250"/>
          <p14:tracePt t="22963" x="5302250" y="2914650"/>
          <p14:tracePt t="22971" x="5294313" y="2922588"/>
          <p14:tracePt t="22979" x="5286375" y="2932113"/>
          <p14:tracePt t="22987" x="5286375" y="2940050"/>
          <p14:tracePt t="22995" x="5276850" y="2940050"/>
          <p14:tracePt t="23003" x="5268913" y="2949575"/>
          <p14:tracePt t="23079" x="5251450" y="2949575"/>
          <p14:tracePt t="23087" x="5243513" y="2949575"/>
          <p14:tracePt t="23103" x="5218113" y="2949575"/>
          <p14:tracePt t="23111" x="5200650" y="2949575"/>
          <p14:tracePt t="23119" x="5175250" y="2949575"/>
          <p14:tracePt t="23127" x="5149850" y="2949575"/>
          <p14:tracePt t="23133" x="5124450" y="2949575"/>
          <p14:tracePt t="23141" x="5106988" y="2949575"/>
          <p14:tracePt t="23149" x="5091113" y="2949575"/>
          <p14:tracePt t="23157" x="5081588" y="2949575"/>
          <p14:tracePt t="23165" x="5073650" y="2949575"/>
          <p14:tracePt t="23173" x="5064125" y="2949575"/>
          <p14:tracePt t="23181" x="5056188" y="2949575"/>
          <p14:tracePt t="23203" x="5048250" y="2949575"/>
          <p14:tracePt t="23211" x="5038725" y="2949575"/>
          <p14:tracePt t="23227" x="5030788" y="2949575"/>
          <p14:tracePt t="23235" x="5022850" y="2957513"/>
          <p14:tracePt t="23243" x="5013325" y="2965450"/>
          <p14:tracePt t="23251" x="4987925" y="2965450"/>
          <p14:tracePt t="23257" x="4962525" y="2974975"/>
          <p14:tracePt t="23265" x="4946650" y="2982913"/>
          <p14:tracePt t="23274" x="4929188" y="2990850"/>
          <p14:tracePt t="23281" x="4911725" y="3000375"/>
          <p14:tracePt t="23289" x="4903788" y="3008313"/>
          <p14:tracePt t="23306" x="4903788" y="3016250"/>
          <p14:tracePt t="23311" x="4894263" y="3016250"/>
          <p14:tracePt t="23451" x="4886325" y="3016250"/>
          <p14:tracePt t="23699" x="4878388" y="3016250"/>
          <p14:tracePt t="23731" x="4878388" y="3033713"/>
          <p14:tracePt t="23737" x="4868863" y="3033713"/>
          <p14:tracePt t="23753" x="4860925" y="3033713"/>
          <p14:tracePt t="23893" x="4868863" y="3033713"/>
          <p14:tracePt t="23901" x="4868863" y="3041650"/>
          <p14:tracePt t="23909" x="4878388" y="3059113"/>
          <p14:tracePt t="23917" x="4886325" y="3059113"/>
          <p14:tracePt t="23924" x="4894263" y="3067050"/>
          <p14:tracePt t="24109" x="4903788" y="3067050"/>
          <p14:tracePt t="24117" x="4911725" y="3067050"/>
          <p14:tracePt t="24125" x="4911725" y="3059113"/>
          <p14:tracePt t="24133" x="4911725" y="3051175"/>
          <p14:tracePt t="24149" x="4919663" y="3051175"/>
          <p14:tracePt t="24443" x="4929188" y="3033713"/>
          <p14:tracePt t="24449" x="4937125" y="3033713"/>
          <p14:tracePt t="24457" x="4937125" y="3025775"/>
          <p14:tracePt t="24465" x="4946650" y="3025775"/>
          <p14:tracePt t="24474" x="4954588" y="3025775"/>
          <p14:tracePt t="24489" x="4954588" y="3016250"/>
          <p14:tracePt t="24497" x="4962525" y="3008313"/>
          <p14:tracePt t="24505" x="4972050" y="3008313"/>
          <p14:tracePt t="24519" x="4979988" y="3008313"/>
          <p14:tracePt t="24667" x="4979988" y="3000375"/>
          <p14:tracePt t="24675" x="4987925" y="3000375"/>
          <p14:tracePt t="24683" x="5005388" y="2990850"/>
          <p14:tracePt t="24697" x="5013325" y="2990850"/>
          <p14:tracePt t="24705" x="5022850" y="2990850"/>
          <p14:tracePt t="24713" x="5022850" y="2982913"/>
          <p14:tracePt t="24721" x="5030788" y="2982913"/>
          <p14:tracePt t="24729" x="5038725" y="2982913"/>
          <p14:tracePt t="24737" x="5048250" y="2982913"/>
          <p14:tracePt t="24751" x="5056188" y="2982913"/>
          <p14:tracePt t="24799" x="5064125" y="2982913"/>
          <p14:tracePt t="24923" x="5073650" y="2974975"/>
          <p14:tracePt t="24929" x="5081588" y="2974975"/>
          <p14:tracePt t="24937" x="5091113" y="2974975"/>
          <p14:tracePt t="24953" x="5099050" y="2965450"/>
          <p14:tracePt t="24961" x="5106988" y="2965450"/>
          <p14:tracePt t="25015" x="5116513" y="2957513"/>
          <p14:tracePt t="25031" x="5124450" y="2957513"/>
          <p14:tracePt t="25039" x="5132388" y="2949575"/>
          <p14:tracePt t="25053" x="5141913" y="2949575"/>
          <p14:tracePt t="25061" x="5149850" y="2940050"/>
          <p14:tracePt t="25115" x="5167313" y="2932113"/>
          <p14:tracePt t="25123" x="5175250" y="2922588"/>
          <p14:tracePt t="25131" x="5183188" y="2914650"/>
          <p14:tracePt t="25139" x="5192713" y="2914650"/>
          <p14:tracePt t="25147" x="5200650" y="2914650"/>
          <p14:tracePt t="25156" x="5218113" y="2906713"/>
          <p14:tracePt t="25163" x="5218113" y="2897188"/>
          <p14:tracePt t="25171" x="5226050" y="2897188"/>
          <p14:tracePt t="25177" x="5226050" y="2889250"/>
          <p14:tracePt t="25193" x="5235575" y="2889250"/>
          <p14:tracePt t="25271" x="5243513" y="2881313"/>
          <p14:tracePt t="25279" x="5260975" y="2871788"/>
          <p14:tracePt t="25285" x="5260975" y="2863850"/>
          <p14:tracePt t="25293" x="5268913" y="2863850"/>
          <p14:tracePt t="25309" x="5276850" y="2863850"/>
          <p14:tracePt t="25317" x="5276850" y="2855913"/>
          <p14:tracePt t="25325" x="5286375" y="2855913"/>
          <p14:tracePt t="25333" x="5286375" y="2846388"/>
          <p14:tracePt t="25341" x="5294313" y="2846388"/>
          <p14:tracePt t="25349" x="5302250" y="2846388"/>
          <p14:tracePt t="25356" x="5302250" y="2838450"/>
          <p14:tracePt t="25363" x="5311775" y="2838450"/>
          <p14:tracePt t="25371" x="5311775" y="2830513"/>
          <p14:tracePt t="25379" x="5319713" y="2830513"/>
          <p14:tracePt t="25395" x="5319713" y="2820988"/>
          <p14:tracePt t="25433" x="5327650" y="2820988"/>
          <p14:tracePt t="25449" x="5337175" y="2813050"/>
          <p14:tracePt t="25457" x="5345113" y="2795588"/>
          <p14:tracePt t="25463" x="5353050" y="2795588"/>
          <p14:tracePt t="25474" x="5362575" y="2787650"/>
          <p14:tracePt t="25479" x="5370513" y="2778125"/>
          <p14:tracePt t="25495" x="5380038" y="2770188"/>
          <p14:tracePt t="25503" x="5387975" y="2762250"/>
          <p14:tracePt t="25511" x="5387975" y="2752725"/>
          <p14:tracePt t="25519" x="5395913" y="2752725"/>
          <p14:tracePt t="25527" x="5405438" y="2744788"/>
          <p14:tracePt t="25533" x="5405438" y="2736850"/>
          <p14:tracePt t="25541" x="5413375" y="2736850"/>
          <p14:tracePt t="25603" x="5421313" y="2727325"/>
          <p14:tracePt t="25611" x="5430838" y="2719388"/>
          <p14:tracePt t="25619" x="5430838" y="2711450"/>
          <p14:tracePt t="25635" x="5430838" y="2701925"/>
          <p14:tracePt t="25643" x="5438775" y="2693988"/>
          <p14:tracePt t="25649" x="5446713" y="2686050"/>
          <p14:tracePt t="25657" x="5456238" y="2676525"/>
          <p14:tracePt t="25665" x="5456238" y="2668588"/>
          <p14:tracePt t="25689" x="5464175" y="2668588"/>
          <p14:tracePt t="25697" x="5464175" y="2660650"/>
          <p14:tracePt t="25703" x="5472113" y="2651125"/>
          <p14:tracePt t="25711" x="5472113" y="2643188"/>
          <p14:tracePt t="25735" x="5472113" y="2633663"/>
          <p14:tracePt t="25743" x="5481638" y="2625725"/>
          <p14:tracePt t="25759" x="5489575" y="2617788"/>
          <p14:tracePt t="25767" x="5497513" y="2608263"/>
          <p14:tracePt t="25774" x="5497513" y="2600325"/>
          <p14:tracePt t="25813" x="5507038" y="2600325"/>
          <p14:tracePt t="25835" x="5507038" y="2592388"/>
          <p14:tracePt t="25851" x="5507038" y="2582863"/>
          <p14:tracePt t="25859" x="5514975" y="2582863"/>
          <p14:tracePt t="25867" x="5514975" y="2574925"/>
          <p14:tracePt t="25875" x="5514975" y="2566988"/>
          <p14:tracePt t="25891" x="5514975" y="2557463"/>
          <p14:tracePt t="25897" x="5524500" y="2549525"/>
          <p14:tracePt t="25906" x="5524500" y="2541588"/>
          <p14:tracePt t="25921" x="5532438" y="2532063"/>
          <p14:tracePt t="25929" x="5532438" y="2524125"/>
          <p14:tracePt t="25945" x="5532438" y="2516188"/>
          <p14:tracePt t="25951" x="5532438" y="2506663"/>
          <p14:tracePt t="25959" x="5532438" y="2498725"/>
          <p14:tracePt t="25975" x="5532438" y="2489200"/>
          <p14:tracePt t="25983" x="5540375" y="2473325"/>
          <p14:tracePt t="25999" x="5540375" y="2463800"/>
          <p14:tracePt t="26006" x="5540375" y="2447925"/>
          <p14:tracePt t="26021" x="5540375" y="2438400"/>
          <p14:tracePt t="26029" x="5549900" y="2422525"/>
          <p14:tracePt t="26037" x="5549900" y="2413000"/>
          <p14:tracePt t="26045" x="5549900" y="2405063"/>
          <p14:tracePt t="26053" x="5549900" y="2397125"/>
          <p14:tracePt t="26061" x="5557838" y="2387600"/>
          <p14:tracePt t="26069" x="5557838" y="2379663"/>
          <p14:tracePt t="26075" x="5557838" y="2371725"/>
          <p14:tracePt t="26091" x="5557838" y="2362200"/>
          <p14:tracePt t="26099" x="5557838" y="2354263"/>
          <p14:tracePt t="26115" x="5557838" y="2344738"/>
          <p14:tracePt t="26124" x="5557838" y="2336800"/>
          <p14:tracePt t="26145" x="5557838" y="2328863"/>
          <p14:tracePt t="26153" x="5557838" y="2319338"/>
          <p14:tracePt t="26161" x="5557838" y="2311400"/>
          <p14:tracePt t="26185" x="5565775" y="2303463"/>
          <p14:tracePt t="26191" x="5565775" y="2293938"/>
          <p14:tracePt t="26207" x="5565775" y="2286000"/>
          <p14:tracePt t="26215" x="5565775" y="2278063"/>
          <p14:tracePt t="26224" x="5565775" y="2268538"/>
          <p14:tracePt t="26239" x="5575300" y="2268538"/>
          <p14:tracePt t="26245" x="5575300" y="2260600"/>
          <p14:tracePt t="26253" x="5575300" y="2252663"/>
          <p14:tracePt t="26269" x="5583238" y="2243138"/>
          <p14:tracePt t="26277" x="5583238" y="2235200"/>
          <p14:tracePt t="26285" x="5583238" y="2227263"/>
          <p14:tracePt t="26323" x="5583238" y="2217738"/>
          <p14:tracePt t="26447" x="5583238" y="2209800"/>
          <p14:tracePt t="26463" x="5583238" y="2200275"/>
          <p14:tracePt t="26471" x="5583238" y="2192338"/>
          <p14:tracePt t="26479" x="5591175" y="2184400"/>
          <p14:tracePt t="26493" x="5600700" y="2184400"/>
          <p14:tracePt t="26501" x="5600700" y="2174875"/>
          <p14:tracePt t="26555" x="5600700" y="2166938"/>
          <p14:tracePt t="27453" x="5591175" y="2166938"/>
          <p14:tracePt t="27461" x="5591175" y="2159000"/>
          <p14:tracePt t="29265" x="5608638" y="2159000"/>
          <p14:tracePt t="29273" x="5626100" y="2166938"/>
          <p14:tracePt t="29281" x="5634038" y="2166938"/>
          <p14:tracePt t="29289" x="5641975" y="2166938"/>
          <p14:tracePt t="29297" x="5651500" y="2166938"/>
          <p14:tracePt t="29381" x="5659438" y="2174875"/>
          <p14:tracePt t="29389" x="5668963" y="2174875"/>
          <p14:tracePt t="29397" x="5676900" y="2174875"/>
          <p14:tracePt t="29405" x="5676900" y="2184400"/>
          <p14:tracePt t="29413" x="5684838" y="2184400"/>
          <p14:tracePt t="29421" x="5694363" y="2184400"/>
          <p14:tracePt t="29435" x="5702300" y="2192338"/>
          <p14:tracePt t="29443" x="5710238" y="2192338"/>
          <p14:tracePt t="29451" x="5719763" y="2192338"/>
          <p14:tracePt t="29467" x="5727700" y="2192338"/>
          <p14:tracePt t="29475" x="5745163" y="2192338"/>
          <p14:tracePt t="29483" x="5761038" y="2192338"/>
          <p14:tracePt t="29489" x="5778500" y="2200275"/>
          <p14:tracePt t="29497" x="5795963" y="2209800"/>
          <p14:tracePt t="29506" x="5821363" y="2217738"/>
          <p14:tracePt t="29513" x="5846763" y="2227263"/>
          <p14:tracePt t="29521" x="5880100" y="2235200"/>
          <p14:tracePt t="29529" x="5915025" y="2252663"/>
          <p14:tracePt t="29537" x="5948363" y="2268538"/>
          <p14:tracePt t="29545" x="5983288" y="2286000"/>
          <p14:tracePt t="29553" x="6049963" y="2319338"/>
          <p14:tracePt t="29559" x="6110288" y="2344738"/>
          <p14:tracePt t="29567" x="6194425" y="2379663"/>
          <p14:tracePt t="29575" x="6262688" y="2422525"/>
          <p14:tracePt t="29583" x="6348413" y="2455863"/>
          <p14:tracePt t="29591" x="6416675" y="2489200"/>
          <p14:tracePt t="29599" x="6450013" y="2516188"/>
          <p14:tracePt t="29607" x="6467475" y="2524125"/>
          <p14:tracePt t="29613" x="6475413" y="2532063"/>
          <p14:tracePt t="29715" x="6492875" y="2557463"/>
          <p14:tracePt t="29723" x="6526213" y="2608263"/>
          <p14:tracePt t="29731" x="6543675" y="2643188"/>
          <p14:tracePt t="29737" x="6561138" y="2693988"/>
          <p14:tracePt t="29745" x="6577013" y="2744788"/>
          <p14:tracePt t="29753" x="6586538" y="2805113"/>
          <p14:tracePt t="29761" x="6602413" y="2863850"/>
          <p14:tracePt t="29769" x="6611938" y="2922588"/>
          <p14:tracePt t="29777" x="6611938" y="2990850"/>
          <p14:tracePt t="29785" x="6611938" y="3067050"/>
          <p14:tracePt t="29791" x="6611938" y="3119438"/>
          <p14:tracePt t="29799" x="6611938" y="3170238"/>
          <p14:tracePt t="29807" x="6611938" y="3211513"/>
          <p14:tracePt t="29815" x="6611938" y="3246438"/>
          <p14:tracePt t="29824" x="6611938" y="3271838"/>
          <p14:tracePt t="29831" x="6611938" y="3297238"/>
          <p14:tracePt t="29839" x="6611938" y="3322638"/>
          <p14:tracePt t="29845" x="6611938" y="3340100"/>
          <p14:tracePt t="29853" x="6611938" y="3355975"/>
          <p14:tracePt t="29861" x="6611938" y="3382963"/>
          <p14:tracePt t="29869" x="6611938" y="3390900"/>
          <p14:tracePt t="29890" x="6611938" y="3433763"/>
          <p14:tracePt t="29893" x="6611938" y="3441700"/>
          <p14:tracePt t="29901" x="6602413" y="3459163"/>
          <p14:tracePt t="29909" x="6594475" y="3467100"/>
          <p14:tracePt t="29924" x="6594475" y="3475038"/>
          <p14:tracePt t="29931" x="6594475" y="3484563"/>
          <p14:tracePt t="29947" x="6586538" y="3509963"/>
          <p14:tracePt t="29956" x="6586538" y="3517900"/>
          <p14:tracePt t="29963" x="6577013" y="3543300"/>
          <p14:tracePt t="29969" x="6577013" y="3568700"/>
          <p14:tracePt t="29977" x="6577013" y="3594100"/>
          <p14:tracePt t="29985" x="6569075" y="3611563"/>
          <p14:tracePt t="29993" x="6569075" y="3636963"/>
          <p14:tracePt t="30001" x="6561138" y="3662363"/>
          <p14:tracePt t="30009" x="6561138" y="3679825"/>
          <p14:tracePt t="30017" x="6551613" y="3705225"/>
          <p14:tracePt t="30024" x="6543675" y="3730625"/>
          <p14:tracePt t="30031" x="6535738" y="3756025"/>
          <p14:tracePt t="30039" x="6526213" y="3773488"/>
          <p14:tracePt t="30047" x="6518275" y="3798888"/>
          <p14:tracePt t="30056" x="6510338" y="3816350"/>
          <p14:tracePt t="30063" x="6500813" y="3832225"/>
          <p14:tracePt t="30079" x="6492875" y="3841750"/>
          <p14:tracePt t="30087" x="6483350" y="3849688"/>
          <p14:tracePt t="30101" x="6483350" y="3857625"/>
          <p14:tracePt t="30109" x="6475413" y="3867150"/>
          <p14:tracePt t="30117" x="6475413" y="3875088"/>
          <p14:tracePt t="30141" x="6467475" y="3883025"/>
          <p14:tracePt t="30147" x="6467475" y="3892550"/>
          <p14:tracePt t="30163" x="6457950" y="3892550"/>
          <p14:tracePt t="30187" x="6457950" y="3908425"/>
          <p14:tracePt t="30195" x="6450013" y="3917950"/>
          <p14:tracePt t="30201" x="6442075" y="3917950"/>
          <p14:tracePt t="30209" x="6442075" y="3935413"/>
          <p14:tracePt t="30217" x="6442075" y="3943350"/>
          <p14:tracePt t="30225" x="6432550" y="3943350"/>
          <p14:tracePt t="30233" x="6424613" y="3951288"/>
          <p14:tracePt t="30241" x="6416675" y="3960813"/>
          <p14:tracePt t="30257" x="6416675" y="3968750"/>
          <p14:tracePt t="30265" x="6407150" y="3976688"/>
          <p14:tracePt t="30271" x="6399213" y="3986213"/>
          <p14:tracePt t="30287" x="6399213" y="3994150"/>
          <p14:tracePt t="30295" x="6391275" y="4002088"/>
          <p14:tracePt t="30311" x="6391275" y="4011613"/>
          <p14:tracePt t="30319" x="6391275" y="4019550"/>
          <p14:tracePt t="30325" x="6381750" y="4027488"/>
          <p14:tracePt t="30349" x="6373813" y="4027488"/>
          <p14:tracePt t="30357" x="6373813" y="4037013"/>
          <p14:tracePt t="30411" x="6373813" y="4044950"/>
          <p14:tracePt t="30457" x="6373813" y="4052888"/>
          <p14:tracePt t="30675" x="6373813" y="4062413"/>
          <p14:tracePt t="30883" x="6365875" y="4062413"/>
          <p14:tracePt t="30891" x="6338888" y="4062413"/>
          <p14:tracePt t="30899" x="6305550" y="4070350"/>
          <p14:tracePt t="30907" x="6272213" y="4087813"/>
          <p14:tracePt t="30915" x="6246813" y="4095750"/>
          <p14:tracePt t="30923" x="6221413" y="4105275"/>
          <p14:tracePt t="34987" x="6211888" y="4105275"/>
          <p14:tracePt t="34995" x="6203950" y="4113213"/>
          <p14:tracePt t="35003" x="6186488" y="4138613"/>
          <p14:tracePt t="35011" x="6186488" y="4156075"/>
          <p14:tracePt t="35017" x="6178550" y="4171950"/>
          <p14:tracePt t="35025" x="6169025" y="4197350"/>
          <p14:tracePt t="35033" x="6161088" y="4224338"/>
          <p14:tracePt t="35041" x="6153150" y="4240213"/>
          <p14:tracePt t="35049" x="6143625" y="4265613"/>
          <p14:tracePt t="35058" x="6135688" y="4291013"/>
          <p14:tracePt t="35065" x="6127750" y="4316413"/>
          <p14:tracePt t="35071" x="6118225" y="4341813"/>
          <p14:tracePt t="35079" x="6110288" y="4368800"/>
          <p14:tracePt t="35087" x="6102350" y="4402138"/>
          <p14:tracePt t="35095" x="6102350" y="4435475"/>
          <p14:tracePt t="35103" x="6092825" y="4452938"/>
          <p14:tracePt t="35111" x="6092825" y="4478338"/>
          <p14:tracePt t="35119" x="6092825" y="4486275"/>
          <p14:tracePt t="35133" x="6092825" y="4495800"/>
          <p14:tracePt t="35235" x="6092825" y="4513263"/>
          <p14:tracePt t="35249" x="6102350" y="4521200"/>
          <p14:tracePt t="35257" x="6127750" y="4529138"/>
          <p14:tracePt t="35265" x="6153150" y="4538663"/>
          <p14:tracePt t="35273" x="6169025" y="4546600"/>
          <p14:tracePt t="35303" x="6169025" y="4554538"/>
          <p14:tracePt t="35885" x="6169025" y="4538663"/>
          <p14:tracePt t="35893" x="6153150" y="4521200"/>
          <p14:tracePt t="35901" x="6143625" y="4503738"/>
          <p14:tracePt t="35909" x="6127750" y="4478338"/>
          <p14:tracePt t="35915" x="6118225" y="4470400"/>
          <p14:tracePt t="35923" x="6110288" y="4452938"/>
          <p14:tracePt t="35931" x="6102350" y="4427538"/>
          <p14:tracePt t="35939" x="6092825" y="4410075"/>
          <p14:tracePt t="35947" x="6084888" y="4394200"/>
          <p14:tracePt t="35955" x="6076950" y="4368800"/>
          <p14:tracePt t="35963" x="6067425" y="4341813"/>
          <p14:tracePt t="35969" x="6049963" y="4316413"/>
          <p14:tracePt t="35977" x="6049963" y="4300538"/>
          <p14:tracePt t="35985" x="6034088" y="4283075"/>
          <p14:tracePt t="35993" x="6016625" y="4257675"/>
          <p14:tracePt t="36001" x="6008688" y="4232275"/>
          <p14:tracePt t="36009" x="5999163" y="4214813"/>
          <p14:tracePt t="36017" x="5991225" y="4189413"/>
          <p14:tracePt t="36023" x="5973763" y="4156075"/>
          <p14:tracePt t="36031" x="5957888" y="4121150"/>
          <p14:tracePt t="36040" x="5948363" y="4095750"/>
          <p14:tracePt t="36047" x="5932488" y="4079875"/>
          <p14:tracePt t="36063" x="5915025" y="4070350"/>
          <p14:tracePt t="36071" x="5905500" y="4062413"/>
          <p14:tracePt t="36079" x="5897563" y="4062413"/>
          <p14:tracePt t="36085" x="5889625" y="4062413"/>
          <p14:tracePt t="36093" x="5880100" y="4062413"/>
          <p14:tracePt t="36109" x="5872163" y="4062413"/>
          <p14:tracePt t="36117" x="5864225" y="4062413"/>
          <p14:tracePt t="36125" x="5864225" y="4070350"/>
          <p14:tracePt t="36133" x="5854700" y="4079875"/>
          <p14:tracePt t="36141" x="5846763" y="4087813"/>
          <p14:tracePt t="36147" x="5838825" y="4095750"/>
          <p14:tracePt t="36156" x="5838825" y="4105275"/>
          <p14:tracePt t="36163" x="5829300" y="4113213"/>
          <p14:tracePt t="36171" x="5821363" y="4113213"/>
          <p14:tracePt t="36179" x="5821363" y="4121150"/>
          <p14:tracePt t="36187" x="5813425" y="4130675"/>
          <p14:tracePt t="36193" x="5803900" y="4130675"/>
          <p14:tracePt t="36201" x="5795963" y="4138613"/>
          <p14:tracePt t="36209" x="5795963" y="4146550"/>
          <p14:tracePt t="36217" x="5788025" y="4156075"/>
          <p14:tracePt t="36225" x="5778500" y="4156075"/>
          <p14:tracePt t="36233" x="5778500" y="4164013"/>
          <p14:tracePt t="36241" x="5770563" y="4181475"/>
          <p14:tracePt t="36249" x="5761038" y="4197350"/>
          <p14:tracePt t="36258" x="5761038" y="4206875"/>
          <p14:tracePt t="36263" x="5753100" y="4214813"/>
          <p14:tracePt t="36271" x="5745163" y="4224338"/>
          <p14:tracePt t="36279" x="5745163" y="4232275"/>
          <p14:tracePt t="36287" x="5735638" y="4249738"/>
          <p14:tracePt t="36295" x="5727700" y="4265613"/>
          <p14:tracePt t="36303" x="5719763" y="4291013"/>
          <p14:tracePt t="36311" x="5710238" y="4308475"/>
          <p14:tracePt t="36317" x="5702300" y="4325938"/>
          <p14:tracePt t="36325" x="5684838" y="4351338"/>
          <p14:tracePt t="36333" x="5676900" y="4376738"/>
          <p14:tracePt t="36341" x="5659438" y="4384675"/>
          <p14:tracePt t="36349" x="5634038" y="4402138"/>
          <p14:tracePt t="36358" x="5608638" y="4410075"/>
          <p14:tracePt t="36365" x="5591175" y="4410075"/>
          <p14:tracePt t="36373" x="5575300" y="4419600"/>
          <p14:tracePt t="36379" x="5549900" y="4427538"/>
          <p14:tracePt t="36387" x="5540375" y="4435475"/>
          <p14:tracePt t="36395" x="5532438" y="4445000"/>
          <p14:tracePt t="36403" x="5514975" y="4452938"/>
          <p14:tracePt t="36411" x="5507038" y="4452938"/>
          <p14:tracePt t="36419" x="5507038" y="4460875"/>
          <p14:tracePt t="36427" x="5497513" y="4460875"/>
          <p14:tracePt t="36433" x="5481638" y="4470400"/>
          <p14:tracePt t="36441" x="5464175" y="4470400"/>
          <p14:tracePt t="36449" x="5430838" y="4470400"/>
          <p14:tracePt t="36458" x="5405438" y="4470400"/>
          <p14:tracePt t="36465" x="5380038" y="4470400"/>
          <p14:tracePt t="36474" x="5319713" y="4470400"/>
          <p14:tracePt t="36481" x="5251450" y="4470400"/>
          <p14:tracePt t="36489" x="5175250" y="4452938"/>
          <p14:tracePt t="36497" x="5099050" y="4445000"/>
          <p14:tracePt t="36503" x="5030788" y="4435475"/>
          <p14:tracePt t="36511" x="4946650" y="4427538"/>
          <p14:tracePt t="36519" x="4852988" y="4410075"/>
          <p14:tracePt t="36527" x="4792663" y="4402138"/>
          <p14:tracePt t="36535" x="4724400" y="4394200"/>
          <p14:tracePt t="36543" x="4648200" y="4384675"/>
          <p14:tracePt t="36551" x="4579938" y="4368800"/>
          <p14:tracePt t="36558" x="4503738" y="4359275"/>
          <p14:tracePt t="36565" x="4445000" y="4351338"/>
          <p14:tracePt t="36573" x="4384675" y="4341813"/>
          <p14:tracePt t="36581" x="4341813" y="4333875"/>
          <p14:tracePt t="36590" x="4283075" y="4333875"/>
          <p14:tracePt t="36597" x="4240213" y="4333875"/>
          <p14:tracePt t="36606" x="4197350" y="4333875"/>
          <p14:tracePt t="36613" x="4138613" y="4333875"/>
          <p14:tracePt t="36621" x="4052888" y="4325938"/>
          <p14:tracePt t="36627" x="3994150" y="4325938"/>
          <p14:tracePt t="36635" x="3917950" y="4308475"/>
          <p14:tracePt t="36643" x="3832225" y="4300538"/>
          <p14:tracePt t="36651" x="3730625" y="4291013"/>
          <p14:tracePt t="36659" x="3629025" y="4275138"/>
          <p14:tracePt t="36667" x="3527425" y="4265613"/>
          <p14:tracePt t="36675" x="3441700" y="4257675"/>
          <p14:tracePt t="36681" x="3373438" y="4249738"/>
          <p14:tracePt t="36689" x="3297238" y="4232275"/>
          <p14:tracePt t="36697" x="3211513" y="4232275"/>
          <p14:tracePt t="36706" x="3127375" y="4232275"/>
          <p14:tracePt t="36713" x="3051175" y="4240213"/>
          <p14:tracePt t="36721" x="2990850" y="4249738"/>
          <p14:tracePt t="36727" x="2949575" y="4257675"/>
          <p14:tracePt t="36735" x="2914650" y="4265613"/>
          <p14:tracePt t="36743" x="2889250" y="4275138"/>
          <p14:tracePt t="36751" x="2881313" y="4283075"/>
          <p14:tracePt t="36759" x="2871788" y="4283075"/>
          <p14:tracePt t="36829" x="2871788" y="4291013"/>
          <p14:tracePt t="36845" x="2889250" y="4300538"/>
          <p14:tracePt t="36853" x="2922588" y="4308475"/>
          <p14:tracePt t="36859" x="2957513" y="4325938"/>
          <p14:tracePt t="36867" x="3025775" y="4341813"/>
          <p14:tracePt t="36875" x="3084513" y="4376738"/>
          <p14:tracePt t="36883" x="3160713" y="4410075"/>
          <p14:tracePt t="36891" x="3221038" y="4445000"/>
          <p14:tracePt t="36899" x="3289300" y="4470400"/>
          <p14:tracePt t="36908" x="3348038" y="4503738"/>
          <p14:tracePt t="36913" x="3382963" y="4529138"/>
          <p14:tracePt t="36921" x="3424238" y="4564063"/>
          <p14:tracePt t="36929" x="3441700" y="4564063"/>
          <p14:tracePt t="36937" x="3449638" y="4572000"/>
          <p14:tracePt t="36945" x="3459163" y="4579938"/>
          <p14:tracePt t="37045" x="3459163" y="4589463"/>
          <p14:tracePt t="37061" x="3449638" y="4605338"/>
          <p14:tracePt t="37069" x="3449638" y="4614863"/>
          <p14:tracePt t="37077" x="3441700" y="4622800"/>
          <p14:tracePt t="37169" x="3509963" y="4622800"/>
          <p14:tracePt t="37177" x="3611563" y="4622800"/>
          <p14:tracePt t="37185" x="3722688" y="4622800"/>
          <p14:tracePt t="37193" x="3867150" y="4622800"/>
          <p14:tracePt t="37201" x="4019550" y="4640263"/>
          <p14:tracePt t="37209" x="4164013" y="4648200"/>
          <p14:tracePt t="37215" x="4333875" y="4665663"/>
          <p14:tracePt t="37223" x="4521200" y="4673600"/>
          <p14:tracePt t="37231" x="4733925" y="4691063"/>
          <p14:tracePt t="37239" x="4886325" y="4691063"/>
          <p14:tracePt t="37247" x="5013325" y="4699000"/>
          <p14:tracePt t="37256" x="5141913" y="4708525"/>
          <p14:tracePt t="37263" x="5251450" y="4724400"/>
          <p14:tracePt t="37269" x="5370513" y="4733925"/>
          <p14:tracePt t="37277" x="5438775" y="4741863"/>
          <p14:tracePt t="37285" x="5497513" y="4759325"/>
          <p14:tracePt t="37293" x="5557838" y="4767263"/>
          <p14:tracePt t="37301" x="5591175" y="4767263"/>
          <p14:tracePt t="37309" x="5616575" y="4767263"/>
          <p14:tracePt t="37317" x="5626100" y="4767263"/>
          <p14:tracePt t="37325" x="5634038" y="4767263"/>
          <p14:tracePt t="37333" x="5641975" y="4767263"/>
          <p14:tracePt t="37347" x="5651500" y="4767263"/>
          <p14:tracePt t="37356" x="5659438" y="4767263"/>
          <p14:tracePt t="37363" x="5668963" y="4767263"/>
          <p14:tracePt t="37379" x="5676900" y="4775200"/>
          <p14:tracePt t="37387" x="5684838" y="4784725"/>
          <p14:tracePt t="37401" x="5694363" y="4792663"/>
          <p14:tracePt t="37409" x="5702300" y="4792663"/>
          <p14:tracePt t="37417" x="5710238" y="4792663"/>
          <p14:tracePt t="37433" x="5719763" y="4792663"/>
          <p14:tracePt t="37441" x="5727700" y="4792663"/>
          <p14:tracePt t="38315" x="5719763" y="4792663"/>
          <p14:tracePt t="38323" x="5710238" y="4759325"/>
          <p14:tracePt t="38331" x="5684838" y="4724400"/>
          <p14:tracePt t="38339" x="5676900" y="4699000"/>
          <p14:tracePt t="38345" x="5659438" y="4665663"/>
          <p14:tracePt t="38353" x="5641975" y="4648200"/>
          <p14:tracePt t="38361" x="5616575" y="4605338"/>
          <p14:tracePt t="38369" x="5583238" y="4572000"/>
          <p14:tracePt t="38377" x="5557838" y="4546600"/>
          <p14:tracePt t="38385" x="5549900" y="4521200"/>
          <p14:tracePt t="38393" x="5524500" y="4503738"/>
          <p14:tracePt t="38399" x="5497513" y="4478338"/>
          <p14:tracePt t="38408" x="5481638" y="4452938"/>
          <p14:tracePt t="38415" x="5472113" y="4445000"/>
          <p14:tracePt t="38423" x="5472113" y="4435475"/>
          <p14:tracePt t="38431" x="5464175" y="4435475"/>
          <p14:tracePt t="38439" x="5464175" y="4427538"/>
          <p14:tracePt t="38477" x="5456238" y="4419600"/>
          <p14:tracePt t="38485" x="5446713" y="4419600"/>
          <p14:tracePt t="38493" x="5446713" y="4410075"/>
          <p14:tracePt t="38501" x="5446713" y="4402138"/>
          <p14:tracePt t="38509" x="5446713" y="4394200"/>
          <p14:tracePt t="38525" x="5438775" y="4384675"/>
          <p14:tracePt t="38531" x="5438775" y="4376738"/>
          <p14:tracePt t="38663" x="5438775" y="4368800"/>
          <p14:tracePt t="38671" x="5430838" y="4359275"/>
          <p14:tracePt t="38749" x="5430838" y="4351338"/>
          <p14:tracePt t="38763" x="5430838" y="4341813"/>
          <p14:tracePt t="38787" x="5430838" y="4333875"/>
          <p14:tracePt t="40003" x="5438775" y="4333875"/>
          <p14:tracePt t="40049" x="5446713" y="4341813"/>
          <p14:tracePt t="40079" x="5456238" y="4341813"/>
          <p14:tracePt t="40087" x="5464175" y="4341813"/>
          <p14:tracePt t="40103" x="5481638" y="4341813"/>
          <p14:tracePt t="40119" x="5489575" y="4341813"/>
          <p14:tracePt t="40127" x="5497513" y="4341813"/>
          <p14:tracePt t="40133" x="5507038" y="4341813"/>
          <p14:tracePt t="40715" x="5497513" y="4316413"/>
          <p14:tracePt t="40723" x="5481638" y="4291013"/>
          <p14:tracePt t="40731" x="5472113" y="4265613"/>
          <p14:tracePt t="40737" x="5464175" y="4257675"/>
          <p14:tracePt t="40745" x="5456238" y="4257675"/>
          <p14:tracePt t="40753" x="5430838" y="4240213"/>
          <p14:tracePt t="40761" x="5405438" y="4224338"/>
          <p14:tracePt t="40769" x="5395913" y="4214813"/>
          <p14:tracePt t="40777" x="5387975" y="4206875"/>
          <p14:tracePt t="40785" x="5380038" y="4206875"/>
          <p14:tracePt t="41025" x="5380038" y="4214813"/>
          <p14:tracePt t="41047" x="5380038" y="4224338"/>
          <p14:tracePt t="41055" x="5380038" y="4232275"/>
          <p14:tracePt t="41079" x="5380038" y="4240213"/>
          <p14:tracePt t="41783" x="5362575" y="4240213"/>
          <p14:tracePt t="41791" x="5311775" y="4265613"/>
          <p14:tracePt t="41799" x="5235575" y="4283075"/>
          <p14:tracePt t="41808" x="5149850" y="4291013"/>
          <p14:tracePt t="41815" x="5030788" y="4308475"/>
          <p14:tracePt t="41821" x="4903788" y="4308475"/>
          <p14:tracePt t="41829" x="4767263" y="4308475"/>
          <p14:tracePt t="41837" x="4622800" y="4308475"/>
          <p14:tracePt t="41845" x="4495800" y="4308475"/>
          <p14:tracePt t="41853" x="4368800" y="4291013"/>
          <p14:tracePt t="41861" x="4240213" y="4283075"/>
          <p14:tracePt t="41869" x="4113213" y="4265613"/>
          <p14:tracePt t="41875" x="3986213" y="4257675"/>
          <p14:tracePt t="41883" x="3883025" y="4224338"/>
          <p14:tracePt t="41891" x="3798888" y="4206875"/>
          <p14:tracePt t="41899" x="3713163" y="4197350"/>
          <p14:tracePt t="41908" x="3594100" y="4189413"/>
          <p14:tracePt t="41915" x="3502025" y="4181475"/>
          <p14:tracePt t="41923" x="3398838" y="4164013"/>
          <p14:tracePt t="41929" x="3305175" y="4156075"/>
          <p14:tracePt t="41937" x="3221038" y="4156075"/>
          <p14:tracePt t="41945" x="3135313" y="4156075"/>
          <p14:tracePt t="41953" x="3076575" y="4156075"/>
          <p14:tracePt t="41961" x="3025775" y="4156075"/>
          <p14:tracePt t="41969" x="2974975" y="4164013"/>
          <p14:tracePt t="41977" x="2949575" y="4171950"/>
          <p14:tracePt t="41985" x="2932113" y="4171950"/>
          <p14:tracePt t="41991" x="2922588" y="4181475"/>
          <p14:tracePt t="41999" x="2914650" y="4181475"/>
          <p14:tracePt t="42549" x="2914650" y="4164013"/>
          <p14:tracePt t="42558" x="2897188" y="4095750"/>
          <p14:tracePt t="42565" x="2897188" y="4052888"/>
          <p14:tracePt t="42573" x="2897188" y="4037013"/>
          <p14:tracePt t="42581" x="2906713" y="4002088"/>
          <p14:tracePt t="42587" x="2906713" y="3976688"/>
          <p14:tracePt t="42595" x="2914650" y="3943350"/>
          <p14:tracePt t="42603" x="2922588" y="3908425"/>
          <p14:tracePt t="42611" x="2932113" y="3883025"/>
          <p14:tracePt t="42619" x="2940050" y="3849688"/>
          <p14:tracePt t="42627" x="2949575" y="3816350"/>
          <p14:tracePt t="42635" x="2949575" y="3781425"/>
          <p14:tracePt t="42643" x="2949575" y="3748088"/>
          <p14:tracePt t="42649" x="2949575" y="3722688"/>
          <p14:tracePt t="42658" x="2949575" y="3687763"/>
          <p14:tracePt t="42665" x="2949575" y="3646488"/>
          <p14:tracePt t="42673" x="2949575" y="3611563"/>
          <p14:tracePt t="42681" x="2949575" y="3578225"/>
          <p14:tracePt t="42689" x="2940050" y="3543300"/>
          <p14:tracePt t="42697" x="2932113" y="3484563"/>
          <p14:tracePt t="42703" x="2922588" y="3424238"/>
          <p14:tracePt t="42713" x="2914650" y="3365500"/>
          <p14:tracePt t="42719" x="2906713" y="3322638"/>
          <p14:tracePt t="42727" x="2889250" y="3279775"/>
          <p14:tracePt t="42735" x="2881313" y="3221038"/>
          <p14:tracePt t="42743" x="2871788" y="3195638"/>
          <p14:tracePt t="42751" x="2863850" y="3160713"/>
          <p14:tracePt t="42759" x="2863850" y="3144838"/>
          <p14:tracePt t="42767" x="2863850" y="3135313"/>
          <p14:tracePt t="42773" x="2855913" y="3135313"/>
          <p14:tracePt t="42781" x="2855913" y="3127375"/>
          <p14:tracePt t="42789" x="2855913" y="3119438"/>
          <p14:tracePt t="42805" x="2846388" y="3109913"/>
          <p14:tracePt t="42813" x="2846388" y="3084513"/>
          <p14:tracePt t="42821" x="2838450" y="3067050"/>
          <p14:tracePt t="42827" x="2830513" y="3041650"/>
          <p14:tracePt t="42835" x="2830513" y="3008313"/>
          <p14:tracePt t="42843" x="2820988" y="2957513"/>
          <p14:tracePt t="42851" x="2813050" y="2897188"/>
          <p14:tracePt t="42859" x="2805113" y="2813050"/>
          <p14:tracePt t="42867" x="2805113" y="2719388"/>
          <p14:tracePt t="42891" x="2778125" y="2532063"/>
          <p14:tracePt t="42892" x="2770188" y="2447925"/>
          <p14:tracePt t="42897" x="2770188" y="2362200"/>
          <p14:tracePt t="42905" x="2770188" y="2293938"/>
          <p14:tracePt t="42913" x="2770188" y="2235200"/>
          <p14:tracePt t="42921" x="2762250" y="2174875"/>
          <p14:tracePt t="42929" x="2762250" y="2133600"/>
          <p14:tracePt t="42937" x="2752725" y="2082800"/>
          <p14:tracePt t="42945" x="2752725" y="2039938"/>
          <p14:tracePt t="42951" x="2752725" y="1997075"/>
          <p14:tracePt t="42959" x="2752725" y="1938338"/>
          <p14:tracePt t="42967" x="2762250" y="1878013"/>
          <p14:tracePt t="42975" x="2770188" y="1819275"/>
          <p14:tracePt t="42983" x="2778125" y="1741488"/>
          <p14:tracePt t="42991" x="2805113" y="1682750"/>
          <p14:tracePt t="42999" x="2813050" y="1622425"/>
          <p14:tracePt t="43005" x="2820988" y="1563688"/>
          <p14:tracePt t="43013" x="2846388" y="1504950"/>
          <p14:tracePt t="43021" x="2855913" y="1444625"/>
          <p14:tracePt t="43029" x="2871788" y="1385888"/>
          <p14:tracePt t="43037" x="2881313" y="1350963"/>
          <p14:tracePt t="43045" x="2889250" y="1317625"/>
          <p14:tracePt t="43053" x="2897188" y="1292225"/>
          <p14:tracePt t="43061" x="2906713" y="1274763"/>
          <p14:tracePt t="43069" x="2914650" y="1249363"/>
          <p14:tracePt t="43075" x="2914650" y="1231900"/>
          <p14:tracePt t="43169" x="2897188" y="1300163"/>
          <p14:tracePt t="43177" x="2863850" y="1385888"/>
          <p14:tracePt t="43185" x="2830513" y="1487488"/>
          <p14:tracePt t="43191" x="2805113" y="1581150"/>
          <p14:tracePt t="43199" x="2787650" y="1665288"/>
          <p14:tracePt t="43208" x="2752725" y="1758950"/>
          <p14:tracePt t="43215" x="2736850" y="1844675"/>
          <p14:tracePt t="43223" x="2727325" y="1911350"/>
          <p14:tracePt t="43231" x="2719388" y="2005013"/>
          <p14:tracePt t="43239" x="2711450" y="2073275"/>
          <p14:tracePt t="43245" x="2693988" y="2149475"/>
          <p14:tracePt t="43253" x="2693988" y="2217738"/>
          <p14:tracePt t="43261" x="2693988" y="2278063"/>
          <p14:tracePt t="43269" x="2693988" y="2362200"/>
          <p14:tracePt t="43277" x="2693988" y="2447925"/>
          <p14:tracePt t="43285" x="2701925" y="2532063"/>
          <p14:tracePt t="43293" x="2701925" y="2617788"/>
          <p14:tracePt t="43299" x="2701925" y="2701925"/>
          <p14:tracePt t="43308" x="2693988" y="2795588"/>
          <p14:tracePt t="43315" x="2693988" y="2881313"/>
          <p14:tracePt t="43323" x="2693988" y="2965450"/>
          <p14:tracePt t="43331" x="2693988" y="3033713"/>
          <p14:tracePt t="43340" x="2693988" y="3094038"/>
          <p14:tracePt t="43347" x="2701925" y="3152775"/>
          <p14:tracePt t="43355" x="2701925" y="3211513"/>
          <p14:tracePt t="43363" x="2711450" y="3254375"/>
          <p14:tracePt t="43369" x="2719388" y="3289300"/>
          <p14:tracePt t="43377" x="2736850" y="3322638"/>
          <p14:tracePt t="43385" x="2744788" y="3355975"/>
          <p14:tracePt t="43393" x="2752725" y="3390900"/>
          <p14:tracePt t="43401" x="2762250" y="3408363"/>
          <p14:tracePt t="43409" x="2762250" y="3441700"/>
          <p14:tracePt t="43417" x="2770188" y="3467100"/>
          <p14:tracePt t="43423" x="2778125" y="3484563"/>
          <p14:tracePt t="43431" x="2787650" y="3492500"/>
          <p14:tracePt t="43439" x="2795588" y="3509963"/>
          <p14:tracePt t="43447" x="2805113" y="3535363"/>
          <p14:tracePt t="43455" x="2813050" y="3560763"/>
          <p14:tracePt t="43463" x="2820988" y="3578225"/>
          <p14:tracePt t="43471" x="2830513" y="3603625"/>
          <p14:tracePt t="43479" x="2838450" y="3629025"/>
          <p14:tracePt t="43487" x="2838450" y="3654425"/>
          <p14:tracePt t="43493" x="2846388" y="3662363"/>
          <p14:tracePt t="43501" x="2855913" y="3687763"/>
          <p14:tracePt t="43509" x="2863850" y="3713163"/>
          <p14:tracePt t="43517" x="2863850" y="3738563"/>
          <p14:tracePt t="43525" x="2871788" y="3748088"/>
          <p14:tracePt t="43533" x="2871788" y="3763963"/>
          <p14:tracePt t="43541" x="2871788" y="3773488"/>
          <p14:tracePt t="43547" x="2871788" y="3790950"/>
          <p14:tracePt t="43555" x="2881313" y="3798888"/>
          <p14:tracePt t="43579" x="2881313" y="3806825"/>
          <p14:tracePt t="44299" x="2881313" y="3816350"/>
          <p14:tracePt t="44308" x="2881313" y="3824288"/>
          <p14:tracePt t="61857" x="2897188" y="3841750"/>
          <p14:tracePt t="61865" x="2965450" y="3875088"/>
          <p14:tracePt t="61873" x="3025775" y="3900488"/>
          <p14:tracePt t="61890" x="3144838" y="3925888"/>
          <p14:tracePt t="61895" x="3211513" y="3951288"/>
          <p14:tracePt t="61903" x="3246438" y="3976688"/>
          <p14:tracePt t="61911" x="3289300" y="3994150"/>
          <p14:tracePt t="61919" x="3322638" y="4002088"/>
          <p14:tracePt t="61927" x="3355975" y="4011613"/>
          <p14:tracePt t="61935" x="3390900" y="4019550"/>
          <p14:tracePt t="61941" x="3416300" y="4027488"/>
          <p14:tracePt t="61949" x="3433763" y="4037013"/>
          <p14:tracePt t="61958" x="3459163" y="4037013"/>
          <p14:tracePt t="61965" x="3484563" y="4044950"/>
          <p14:tracePt t="61973" x="3509963" y="4052888"/>
          <p14:tracePt t="61981" x="3527425" y="4062413"/>
          <p14:tracePt t="61990" x="3552825" y="4079875"/>
          <p14:tracePt t="61995" x="3586163" y="4087813"/>
          <p14:tracePt t="62003" x="3619500" y="4105275"/>
          <p14:tracePt t="62011" x="3646488" y="4113213"/>
          <p14:tracePt t="62019" x="3671888" y="4121150"/>
          <p14:tracePt t="62035" x="3679825" y="4121150"/>
          <p14:tracePt t="62043" x="3687763" y="4121150"/>
          <p14:tracePt t="62065" x="3697288" y="4121150"/>
          <p14:tracePt t="62073" x="3713163" y="4121150"/>
          <p14:tracePt t="62081" x="3738563" y="4113213"/>
          <p14:tracePt t="62090" x="3756025" y="4105275"/>
          <p14:tracePt t="62097" x="3790950" y="4095750"/>
          <p14:tracePt t="62105" x="3816350" y="4087813"/>
          <p14:tracePt t="62113" x="3841750" y="4079875"/>
          <p14:tracePt t="62119" x="3849688" y="4079875"/>
          <p14:tracePt t="62127" x="3857625" y="4079875"/>
          <p14:tracePt t="62135" x="3867150" y="4079875"/>
          <p14:tracePt t="62205" x="3875088" y="4079875"/>
          <p14:tracePt t="62229" x="3892550" y="4079875"/>
          <p14:tracePt t="62235" x="3900488" y="4087813"/>
          <p14:tracePt t="62243" x="3900488" y="4095750"/>
          <p14:tracePt t="62251" x="3917950" y="4105275"/>
          <p14:tracePt t="62259" x="3925888" y="4113213"/>
          <p14:tracePt t="62267" x="3925888" y="4121150"/>
          <p14:tracePt t="62275" x="3943350" y="4121150"/>
          <p14:tracePt t="62283" x="3951288" y="4130675"/>
          <p14:tracePt t="62292" x="3960813" y="4138613"/>
          <p14:tracePt t="62299" x="3968750" y="4146550"/>
          <p14:tracePt t="62305" x="3976688" y="4146550"/>
          <p14:tracePt t="62383" x="3994150" y="4121150"/>
          <p14:tracePt t="62391" x="4002088" y="4105275"/>
          <p14:tracePt t="62399" x="4011613" y="4087813"/>
          <p14:tracePt t="62408" x="4019550" y="4070350"/>
          <p14:tracePt t="62415" x="4019550" y="4062413"/>
          <p14:tracePt t="62421" x="4019550" y="4044950"/>
          <p14:tracePt t="62429" x="4011613" y="4027488"/>
          <p14:tracePt t="62437" x="4002088" y="4027488"/>
          <p14:tracePt t="62445" x="3994150" y="4019550"/>
          <p14:tracePt t="62453" x="3994150" y="4011613"/>
          <p14:tracePt t="62461" x="3986213" y="4002088"/>
          <p14:tracePt t="62469" x="3976688" y="3986213"/>
          <p14:tracePt t="62477" x="3968750" y="3976688"/>
          <p14:tracePt t="62483" x="3968750" y="3968750"/>
          <p14:tracePt t="62492" x="3960813" y="3960813"/>
          <p14:tracePt t="62499" x="3951288" y="3951288"/>
          <p14:tracePt t="62508" x="3943350" y="3943350"/>
          <p14:tracePt t="62515" x="3935413" y="3925888"/>
          <p14:tracePt t="62523" x="3935413" y="3917950"/>
          <p14:tracePt t="62529" x="3925888" y="3908425"/>
          <p14:tracePt t="62537" x="3917950" y="3900488"/>
          <p14:tracePt t="62545" x="3917950" y="3892550"/>
          <p14:tracePt t="62561" x="3917950" y="3883025"/>
          <p14:tracePt t="62569" x="3917950" y="3875088"/>
          <p14:tracePt t="62577" x="3917950" y="3867150"/>
          <p14:tracePt t="62592" x="3917950" y="3857625"/>
          <p14:tracePt t="62599" x="3917950" y="3849688"/>
          <p14:tracePt t="62763" x="3917950" y="3841750"/>
          <p14:tracePt t="62771" x="3917950" y="3832225"/>
          <p14:tracePt t="62777" x="3917950" y="3824288"/>
          <p14:tracePt t="62793" x="3917950" y="3816350"/>
          <p14:tracePt t="62801" x="3925888" y="3806825"/>
          <p14:tracePt t="62817" x="3925888" y="3790950"/>
          <p14:tracePt t="62825" x="3925888" y="3781425"/>
          <p14:tracePt t="62831" x="3935413" y="3781425"/>
          <p14:tracePt t="62847" x="3935413" y="3773488"/>
          <p14:tracePt t="63545" x="3935413" y="3781425"/>
          <p14:tracePt t="63553" x="3935413" y="3798888"/>
          <p14:tracePt t="63575" x="3935413" y="3806825"/>
          <p14:tracePt t="63583" x="3935413" y="3816350"/>
          <p14:tracePt t="63599" x="3935413" y="3824288"/>
          <p14:tracePt t="63971" x="3935413" y="3841750"/>
          <p14:tracePt t="63977" x="3935413" y="3849688"/>
          <p14:tracePt t="65713" x="3925888" y="3857625"/>
          <p14:tracePt t="65719" x="3925888" y="3867150"/>
          <p14:tracePt t="65727" x="3917950" y="3867150"/>
          <p14:tracePt t="65945" x="3917950" y="3875088"/>
          <p14:tracePt t="65953" x="3908425" y="3883025"/>
          <p14:tracePt t="65959" x="3908425" y="3892550"/>
          <p14:tracePt t="65975" x="3908425" y="3900488"/>
          <p14:tracePt t="65983" x="3908425" y="3908425"/>
          <p14:tracePt t="65992" x="3900488" y="3908425"/>
          <p14:tracePt t="65999" x="3900488" y="3917950"/>
          <p14:tracePt t="66008" x="3900488" y="3925888"/>
          <p14:tracePt t="66021" x="3900488" y="3935413"/>
          <p14:tracePt t="66029" x="3900488" y="3943350"/>
          <p14:tracePt t="66037" x="3900488" y="3951288"/>
          <p14:tracePt t="66053" x="3900488" y="3960813"/>
          <p14:tracePt t="66061" x="3900488" y="3968750"/>
          <p14:tracePt t="66075" x="3900488" y="3976688"/>
          <p14:tracePt t="66083" x="3900488" y="3994150"/>
          <p14:tracePt t="66099" x="3900488" y="4002088"/>
          <p14:tracePt t="66107" x="3900488" y="4011613"/>
          <p14:tracePt t="66123" x="3900488" y="4019550"/>
          <p14:tracePt t="66169" x="3900488" y="4027488"/>
          <p14:tracePt t="66177" x="3900488" y="4037013"/>
          <p14:tracePt t="66208" x="3900488" y="4044950"/>
          <p14:tracePt t="66215" x="3900488" y="4052888"/>
          <p14:tracePt t="66223" x="3900488" y="4062413"/>
          <p14:tracePt t="66239" x="3892550" y="4062413"/>
          <p14:tracePt t="66245" x="3892550" y="4070350"/>
          <p14:tracePt t="66269" x="3892550" y="4079875"/>
          <p14:tracePt t="66973" x="3900488" y="4079875"/>
          <p14:tracePt t="66990" x="3908425" y="4070350"/>
          <p14:tracePt t="67005" x="3917950" y="4062413"/>
          <p14:tracePt t="67013" x="3917950" y="4052888"/>
          <p14:tracePt t="67029" x="3925888" y="4044950"/>
          <p14:tracePt t="67043" x="3925888" y="4027488"/>
          <p14:tracePt t="67051" x="3935413" y="4011613"/>
          <p14:tracePt t="67059" x="3935413" y="4002088"/>
          <p14:tracePt t="67067" x="3935413" y="3994150"/>
          <p14:tracePt t="67075" x="3935413" y="3986213"/>
          <p14:tracePt t="67089" x="3935413" y="3976688"/>
          <p14:tracePt t="67097" x="3935413" y="3968750"/>
          <p14:tracePt t="67113" x="3935413" y="3960813"/>
          <p14:tracePt t="67121" x="3925888" y="3951288"/>
          <p14:tracePt t="67129" x="3925888" y="3943350"/>
          <p14:tracePt t="67143" x="3917950" y="3935413"/>
          <p14:tracePt t="67151" x="3917950" y="3925888"/>
          <p14:tracePt t="67159" x="3908425" y="3925888"/>
          <p14:tracePt t="67167" x="3908425" y="3917950"/>
          <p14:tracePt t="67175" x="3900488" y="3900488"/>
          <p14:tracePt t="67192" x="3892550" y="3892550"/>
          <p14:tracePt t="67199" x="3883025" y="3883025"/>
          <p14:tracePt t="67207" x="3883025" y="3875088"/>
          <p14:tracePt t="67213" x="3875088" y="3875088"/>
          <p14:tracePt t="67221" x="3875088" y="3867150"/>
          <p14:tracePt t="67229" x="3875088" y="3857625"/>
          <p14:tracePt t="67237" x="3867150" y="3857625"/>
          <p14:tracePt t="67245" x="3867150" y="3849688"/>
          <p14:tracePt t="67253" x="3867150" y="3841750"/>
          <p14:tracePt t="67261" x="3857625" y="3832225"/>
          <p14:tracePt t="67267" x="3849688" y="3824288"/>
          <p14:tracePt t="67275" x="3849688" y="3806825"/>
          <p14:tracePt t="67283" x="3841750" y="3798888"/>
          <p14:tracePt t="67291" x="3832225" y="3781425"/>
          <p14:tracePt t="67299" x="3824288" y="3773488"/>
          <p14:tracePt t="67307" x="3816350" y="3763963"/>
          <p14:tracePt t="67315" x="3816350" y="3756025"/>
          <p14:tracePt t="67321" x="3816350" y="3748088"/>
          <p14:tracePt t="67329" x="3806825" y="3748088"/>
          <p14:tracePt t="67337" x="3798888" y="3738563"/>
          <p14:tracePt t="67345" x="3798888" y="3730625"/>
          <p14:tracePt t="67353" x="3798888" y="3722688"/>
          <p14:tracePt t="67369" x="3798888" y="3713163"/>
          <p14:tracePt t="67377" x="3798888" y="3705225"/>
          <p14:tracePt t="67385" x="3790950" y="3705225"/>
          <p14:tracePt t="67392" x="3790950" y="3697288"/>
          <p14:tracePt t="67399" x="3790950" y="3687763"/>
          <p14:tracePt t="67407" x="3790950" y="3679825"/>
          <p14:tracePt t="67415" x="3790950" y="3671888"/>
          <p14:tracePt t="67423" x="3781425" y="3662363"/>
          <p14:tracePt t="67431" x="3781425" y="3654425"/>
          <p14:tracePt t="67445" x="3781425" y="3646488"/>
          <p14:tracePt t="67453" x="3781425" y="3636963"/>
          <p14:tracePt t="67469" x="3773488" y="3619500"/>
          <p14:tracePt t="67477" x="3773488" y="3611563"/>
          <p14:tracePt t="67493" x="3773488" y="3603625"/>
          <p14:tracePt t="67593" x="3773488" y="3586163"/>
          <p14:tracePt t="67601" x="3773488" y="3568700"/>
          <p14:tracePt t="67609" x="3781425" y="3552825"/>
          <p14:tracePt t="67617" x="3790950" y="3543300"/>
          <p14:tracePt t="67623" x="3798888" y="3543300"/>
          <p14:tracePt t="67631" x="3798888" y="3535363"/>
          <p14:tracePt t="67717" x="3806825" y="3535363"/>
          <p14:tracePt t="67739" x="3816350" y="3535363"/>
          <p14:tracePt t="67763" x="3816350" y="3552825"/>
          <p14:tracePt t="67771" x="3824288" y="3586163"/>
          <p14:tracePt t="67779" x="3841750" y="3646488"/>
          <p14:tracePt t="67787" x="3841750" y="3705225"/>
          <p14:tracePt t="67795" x="3849688" y="3763963"/>
          <p14:tracePt t="67803" x="3849688" y="3806825"/>
          <p14:tracePt t="67809" x="3857625" y="3841750"/>
          <p14:tracePt t="67817" x="3857625" y="3867150"/>
          <p14:tracePt t="67825" x="3857625" y="3892550"/>
          <p14:tracePt t="67833" x="3867150" y="3917950"/>
          <p14:tracePt t="67842" x="3867150" y="3935413"/>
          <p14:tracePt t="67849" x="3875088" y="3960813"/>
          <p14:tracePt t="67857" x="3875088" y="3976688"/>
          <p14:tracePt t="67871" x="3875088" y="3986213"/>
          <p14:tracePt t="67879" x="3875088" y="3994150"/>
          <p14:tracePt t="67895" x="3875088" y="4002088"/>
          <p14:tracePt t="68383" x="3875088" y="3986213"/>
          <p14:tracePt t="68392" x="3875088" y="3951288"/>
          <p14:tracePt t="68397" x="3875088" y="3935413"/>
          <p14:tracePt t="68405" x="3875088" y="3908425"/>
          <p14:tracePt t="68413" x="3875088" y="3875088"/>
          <p14:tracePt t="68421" x="3875088" y="3857625"/>
          <p14:tracePt t="68429" x="3875088" y="3832225"/>
          <p14:tracePt t="68437" x="3883025" y="3798888"/>
          <p14:tracePt t="68445" x="3883025" y="3763963"/>
          <p14:tracePt t="68453" x="3883025" y="3738563"/>
          <p14:tracePt t="68461" x="3892550" y="3705225"/>
          <p14:tracePt t="68467" x="3892550" y="3671888"/>
          <p14:tracePt t="68475" x="3892550" y="3636963"/>
          <p14:tracePt t="68483" x="3883025" y="3578225"/>
          <p14:tracePt t="68492" x="3875088" y="3560763"/>
          <p14:tracePt t="68499" x="3867150" y="3535363"/>
          <p14:tracePt t="68507" x="3867150" y="3509963"/>
          <p14:tracePt t="68515" x="3857625" y="3484563"/>
          <p14:tracePt t="68521" x="3849688" y="3467100"/>
          <p14:tracePt t="68529" x="3841750" y="3441700"/>
          <p14:tracePt t="68537" x="3832225" y="3408363"/>
          <p14:tracePt t="68545" x="3824288" y="3373438"/>
          <p14:tracePt t="68553" x="3816350" y="3330575"/>
          <p14:tracePt t="68561" x="3806825" y="3297238"/>
          <p14:tracePt t="68569" x="3798888" y="3263900"/>
          <p14:tracePt t="68575" x="3790950" y="3238500"/>
          <p14:tracePt t="68583" x="3781425" y="3221038"/>
          <p14:tracePt t="68592" x="3773488" y="3195638"/>
          <p14:tracePt t="68599" x="3773488" y="3170238"/>
          <p14:tracePt t="68608" x="3763963" y="3144838"/>
          <p14:tracePt t="68615" x="3756025" y="3127375"/>
          <p14:tracePt t="68624" x="3748088" y="3094038"/>
          <p14:tracePt t="68631" x="3748088" y="3067050"/>
          <p14:tracePt t="68640" x="3748088" y="3033713"/>
          <p14:tracePt t="68645" x="3738563" y="3000375"/>
          <p14:tracePt t="68653" x="3722688" y="2957513"/>
          <p14:tracePt t="68661" x="3713163" y="2897188"/>
          <p14:tracePt t="68669" x="3705225" y="2838450"/>
          <p14:tracePt t="68677" x="3697288" y="2795588"/>
          <p14:tracePt t="68685" x="3687763" y="2736850"/>
          <p14:tracePt t="68693" x="3679825" y="2701925"/>
          <p14:tracePt t="68699" x="3671888" y="2668588"/>
          <p14:tracePt t="68707" x="3662363" y="2633663"/>
          <p14:tracePt t="68715" x="3654425" y="2608263"/>
          <p14:tracePt t="68724" x="3646488" y="2582863"/>
          <p14:tracePt t="68731" x="3646488" y="2566988"/>
          <p14:tracePt t="68740" x="3636963" y="2541588"/>
          <p14:tracePt t="68747" x="3629025" y="2516188"/>
          <p14:tracePt t="68753" x="3629025" y="2498725"/>
          <p14:tracePt t="68761" x="3629025" y="2481263"/>
          <p14:tracePt t="68769" x="3629025" y="2455863"/>
          <p14:tracePt t="68777" x="3629025" y="2438400"/>
          <p14:tracePt t="68785" x="3629025" y="2405063"/>
          <p14:tracePt t="68793" x="3629025" y="2379663"/>
          <p14:tracePt t="68801" x="3636963" y="2354263"/>
          <p14:tracePt t="68808" x="3636963" y="2336800"/>
          <p14:tracePt t="68817" x="3646488" y="2311400"/>
          <p14:tracePt t="68824" x="3654425" y="2286000"/>
          <p14:tracePt t="68831" x="3662363" y="2268538"/>
          <p14:tracePt t="68839" x="3671888" y="2243138"/>
          <p14:tracePt t="68847" x="3679825" y="2227263"/>
          <p14:tracePt t="68855" x="3679825" y="2217738"/>
          <p14:tracePt t="68863" x="3687763" y="2217738"/>
          <p14:tracePt t="68869" x="3697288" y="2209800"/>
          <p14:tracePt t="68877" x="3705225" y="2200275"/>
          <p14:tracePt t="68893" x="3705225" y="2192338"/>
          <p14:tracePt t="68901" x="3713163" y="2184400"/>
          <p14:tracePt t="68909" x="3722688" y="2174875"/>
          <p14:tracePt t="68931" x="3730625" y="2166938"/>
          <p14:tracePt t="68940" x="3738563" y="2159000"/>
          <p14:tracePt t="68947" x="3748088" y="2159000"/>
          <p14:tracePt t="68955" x="3748088" y="2149475"/>
          <p14:tracePt t="68963" x="3763963" y="2141538"/>
          <p14:tracePt t="68971" x="3763963" y="2133600"/>
          <p14:tracePt t="68979" x="3773488" y="2133600"/>
          <p14:tracePt t="68987" x="3781425" y="2124075"/>
          <p14:tracePt t="68993" x="3790950" y="2116138"/>
          <p14:tracePt t="69009" x="3798888" y="2116138"/>
          <p14:tracePt t="69017" x="3806825" y="2116138"/>
          <p14:tracePt t="69025" x="3806825" y="2108200"/>
          <p14:tracePt t="69033" x="3816350" y="2108200"/>
          <p14:tracePt t="69042" x="3824288" y="2098675"/>
          <p14:tracePt t="69047" x="3832225" y="2090738"/>
          <p14:tracePt t="69071" x="3841750" y="2082800"/>
          <p14:tracePt t="69087" x="3841750" y="2073275"/>
          <p14:tracePt t="69357" x="3849688" y="2073275"/>
          <p14:tracePt t="69365" x="3849688" y="2082800"/>
          <p14:tracePt t="69373" x="3857625" y="2082800"/>
          <p14:tracePt t="69389" x="3867150" y="2082800"/>
          <p14:tracePt t="69489" x="3875088" y="2082800"/>
          <p14:tracePt t="69505" x="3883025" y="2098675"/>
          <p14:tracePt t="69519" x="3892550" y="2098675"/>
          <p14:tracePt t="69527" x="3892550" y="2108200"/>
          <p14:tracePt t="69535" x="3900488" y="2108200"/>
          <p14:tracePt t="69551" x="3908425" y="2108200"/>
          <p14:tracePt t="71347" x="3925888" y="2133600"/>
          <p14:tracePt t="71355" x="3925888" y="2141538"/>
          <p14:tracePt t="71363" x="3935413" y="2141538"/>
          <p14:tracePt t="71379" x="3943350" y="2149475"/>
          <p14:tracePt t="71711" x="3951288" y="2149475"/>
          <p14:tracePt t="71765" x="3960813" y="2149475"/>
          <p14:tracePt t="71773" x="3968750" y="2149475"/>
          <p14:tracePt t="71843" x="3976688" y="2159000"/>
          <p14:tracePt t="71851" x="3986213" y="2159000"/>
          <p14:tracePt t="71873" x="3994150" y="2159000"/>
          <p14:tracePt t="71881" x="4002088" y="2159000"/>
          <p14:tracePt t="71897" x="4011613" y="2159000"/>
          <p14:tracePt t="71927" x="4019550" y="2159000"/>
          <p14:tracePt t="71975" x="4019550" y="2149475"/>
          <p14:tracePt t="71997" x="4019550" y="2141538"/>
          <p14:tracePt t="72005" x="4011613" y="2141538"/>
          <p14:tracePt t="72067" x="4002088" y="2133600"/>
          <p14:tracePt t="72075" x="3994150" y="2124075"/>
          <p14:tracePt t="72191" x="3986213" y="2124075"/>
          <p14:tracePt t="72199" x="3976688" y="2124075"/>
          <p14:tracePt t="72237" x="3968750" y="2124075"/>
          <p14:tracePt t="72539" x="3960813" y="2124075"/>
          <p14:tracePt t="72571" x="3951288" y="2124075"/>
          <p14:tracePt t="72617" x="3951288" y="2133600"/>
          <p14:tracePt t="72741" x="3951288" y="2141538"/>
          <p14:tracePt t="72949" x="3960813" y="2141538"/>
          <p14:tracePt t="72957" x="3968750" y="2149475"/>
          <p14:tracePt t="72965" x="3968750" y="2159000"/>
          <p14:tracePt t="72989" x="3976688" y="2159000"/>
          <p14:tracePt t="73027" x="3976688" y="2166938"/>
          <p14:tracePt t="73043" x="3976688" y="2174875"/>
          <p14:tracePt t="73051" x="3986213" y="2184400"/>
          <p14:tracePt t="73259" x="3986213" y="2192338"/>
          <p14:tracePt t="73267" x="3986213" y="2200275"/>
          <p14:tracePt t="73283" x="3994150" y="2209800"/>
          <p14:tracePt t="73531" x="3994150" y="2217738"/>
          <p14:tracePt t="73569" x="3994150" y="2200275"/>
          <p14:tracePt t="73901" x="3994150" y="2192338"/>
          <p14:tracePt t="73909" x="3994150" y="2184400"/>
          <p14:tracePt t="73917" x="3986213" y="2184400"/>
          <p14:tracePt t="73925" x="3976688" y="2174875"/>
          <p14:tracePt t="73942" x="3976688" y="2166938"/>
          <p14:tracePt t="73949" x="3976688" y="2159000"/>
          <p14:tracePt t="73957" x="3968750" y="2159000"/>
          <p14:tracePt t="73971" x="3960813" y="2159000"/>
          <p14:tracePt t="73979" x="3960813" y="2149475"/>
          <p14:tracePt t="73987" x="3960813" y="2141538"/>
          <p14:tracePt t="74011" x="3951288" y="2133600"/>
          <p14:tracePt t="74033" x="3951288" y="2124075"/>
          <p14:tracePt t="74235" x="3951288" y="2116138"/>
          <p14:tracePt t="74583" x="3951288" y="2124075"/>
          <p14:tracePt t="74592" x="3951288" y="2141538"/>
          <p14:tracePt t="74599" x="3951288" y="2149475"/>
          <p14:tracePt t="74608" x="3951288" y="2159000"/>
          <p14:tracePt t="74623" x="3960813" y="2166938"/>
          <p14:tracePt t="74629" x="3960813" y="2174875"/>
          <p14:tracePt t="74645" x="3960813" y="2184400"/>
          <p14:tracePt t="74861" x="3968750" y="2192338"/>
          <p14:tracePt t="74877" x="3976688" y="2209800"/>
          <p14:tracePt t="74885" x="3976688" y="2217738"/>
          <p14:tracePt t="74893" x="3976688" y="2227263"/>
          <p14:tracePt t="74901" x="3976688" y="2235200"/>
          <p14:tracePt t="74923" x="3976688" y="2243138"/>
          <p14:tracePt t="74947" x="3976688" y="2252663"/>
          <p14:tracePt t="74985" x="3986213" y="2252663"/>
          <p14:tracePt t="75233" x="3986213" y="2260600"/>
          <p14:tracePt t="75249" x="3986213" y="2268538"/>
          <p14:tracePt t="75327" x="3986213" y="2278063"/>
          <p14:tracePt t="77517" x="3976688" y="2278063"/>
          <p14:tracePt t="77525" x="3951288" y="2252663"/>
          <p14:tracePt t="77533" x="3935413" y="2235200"/>
          <p14:tracePt t="77542" x="3935413" y="2227263"/>
          <p14:tracePt t="77549" x="3925888" y="2217738"/>
          <p14:tracePt t="77557" x="3917950" y="2209800"/>
          <p14:tracePt t="77571" x="3908425" y="2200275"/>
          <p14:tracePt t="78121" x="3917950" y="2200275"/>
          <p14:tracePt t="78283" x="3917950" y="2209800"/>
          <p14:tracePt t="78307" x="3925888" y="2217738"/>
          <p14:tracePt t="78323" x="3935413" y="2227263"/>
          <p14:tracePt t="78331" x="3935413" y="2235200"/>
          <p14:tracePt t="78811" x="3935413" y="2227263"/>
          <p14:tracePt t="78825" x="3935413" y="2217738"/>
          <p14:tracePt t="79407" x="3943350" y="2217738"/>
          <p14:tracePt t="80305" x="3943350" y="2235200"/>
          <p14:tracePt t="80313" x="3935413" y="2252663"/>
          <p14:tracePt t="80319" x="3925888" y="2268538"/>
          <p14:tracePt t="80731" x="3925888" y="2278063"/>
          <p14:tracePt t="80753" x="3925888" y="2293938"/>
          <p14:tracePt t="80777" x="3925888" y="2303463"/>
          <p14:tracePt t="80893" x="3935413" y="2311400"/>
          <p14:tracePt t="80909" x="3943350" y="2328863"/>
          <p14:tracePt t="80917" x="3943350" y="2336800"/>
          <p14:tracePt t="80923" x="3951288" y="2344738"/>
          <p14:tracePt t="80931" x="3960813" y="2344738"/>
          <p14:tracePt t="80947" x="3960813" y="2354263"/>
          <p14:tracePt t="81009" x="3968750" y="2354263"/>
          <p14:tracePt t="81039" x="3968750" y="2362200"/>
          <p14:tracePt t="81047" x="3968750" y="2371725"/>
          <p14:tracePt t="81055" x="3976688" y="2371725"/>
          <p14:tracePt t="81063" x="3986213" y="2379663"/>
          <p14:tracePt t="81071" x="3986213" y="2387600"/>
          <p14:tracePt t="81079" x="3994150" y="2387600"/>
          <p14:tracePt t="81095" x="4002088" y="2397125"/>
          <p14:tracePt t="81142" x="4011613" y="2405063"/>
          <p14:tracePt t="81157" x="4011613" y="2413000"/>
          <p14:tracePt t="81281" x="4019550" y="2413000"/>
          <p14:tracePt t="81287" x="4027488" y="2413000"/>
          <p14:tracePt t="81295" x="4027488" y="2422525"/>
          <p14:tracePt t="81303" x="4027488" y="2430463"/>
          <p14:tracePt t="81319" x="4037013" y="2430463"/>
          <p14:tracePt t="81327" x="4044950" y="2438400"/>
          <p14:tracePt t="81335" x="4044950" y="2447925"/>
          <p14:tracePt t="81342" x="4044950" y="2455863"/>
          <p14:tracePt t="81349" x="4052888" y="2455863"/>
          <p14:tracePt t="81358" x="4052888" y="2463800"/>
          <p14:tracePt t="81365" x="4062413" y="2473325"/>
          <p14:tracePt t="81381" x="4070350" y="2481263"/>
          <p14:tracePt t="81457" x="4070350" y="2489200"/>
          <p14:tracePt t="81481" x="4079875" y="2498725"/>
          <p14:tracePt t="81489" x="4087813" y="2498725"/>
          <p14:tracePt t="81589" x="4087813" y="2506663"/>
          <p14:tracePt t="81651" x="4095750" y="2524125"/>
          <p14:tracePt t="81667" x="4095750" y="2532063"/>
          <p14:tracePt t="81675" x="4095750" y="2541588"/>
          <p14:tracePt t="81683" x="4105275" y="2541588"/>
          <p14:tracePt t="81829" x="4113213" y="2541588"/>
          <p14:tracePt t="81877" x="4121150" y="2549525"/>
          <p14:tracePt t="81891" x="4121150" y="2557463"/>
          <p14:tracePt t="81899" x="4121150" y="2566988"/>
          <p14:tracePt t="81907" x="4130675" y="2566988"/>
          <p14:tracePt t="81923" x="4138613" y="2574925"/>
          <p14:tracePt t="81931" x="4138613" y="2582863"/>
          <p14:tracePt t="81937" x="4146550" y="2582863"/>
          <p14:tracePt t="81945" x="4146550" y="2592388"/>
          <p14:tracePt t="81953" x="4156075" y="2600325"/>
          <p14:tracePt t="81961" x="4156075" y="2608263"/>
          <p14:tracePt t="81969" x="4164013" y="2608263"/>
          <p14:tracePt t="81977" x="4164013" y="2617788"/>
          <p14:tracePt t="81985" x="4171950" y="2625725"/>
          <p14:tracePt t="85181" x="4156075" y="2617788"/>
          <p14:tracePt t="85189" x="4138613" y="2608263"/>
          <p14:tracePt t="85197" x="4121150" y="2600325"/>
          <p14:tracePt t="85213" x="4113213" y="2592388"/>
          <p14:tracePt t="85221" x="4105275" y="2592388"/>
          <p14:tracePt t="85229" x="4105275" y="2582863"/>
          <p14:tracePt t="85237" x="4095750" y="2574925"/>
          <p14:tracePt t="85245" x="4087813" y="2574925"/>
          <p14:tracePt t="85251" x="4087813" y="2566988"/>
          <p14:tracePt t="85259" x="4079875" y="2557463"/>
          <p14:tracePt t="85276" x="4079875" y="2549525"/>
          <p14:tracePt t="85283" x="4079875" y="2541588"/>
          <p14:tracePt t="85292" x="4079875" y="2532063"/>
          <p14:tracePt t="85305" x="4079875" y="2524125"/>
          <p14:tracePt t="85485" x="4087813" y="2524125"/>
          <p14:tracePt t="85492" x="4095750" y="2524125"/>
          <p14:tracePt t="85577" x="4105275" y="2524125"/>
          <p14:tracePt t="85593" x="4113213" y="2524125"/>
          <p14:tracePt t="85615" x="4121150" y="2524125"/>
          <p14:tracePt t="85661" x="4130675" y="2524125"/>
          <p14:tracePt t="85669" x="4138613" y="2524125"/>
          <p14:tracePt t="85685" x="4146550" y="2524125"/>
          <p14:tracePt t="85693" x="4156075" y="2532063"/>
          <p14:tracePt t="85701" x="4164013" y="2549525"/>
          <p14:tracePt t="85709" x="4171950" y="2557463"/>
          <p14:tracePt t="85715" x="4189413" y="2557463"/>
          <p14:tracePt t="85724" x="4189413" y="2566988"/>
          <p14:tracePt t="85731" x="4189413" y="2574925"/>
          <p14:tracePt t="85739" x="4197350" y="2574925"/>
          <p14:tracePt t="85971" x="4206875" y="2582863"/>
          <p14:tracePt t="85979" x="4206875" y="2592388"/>
          <p14:tracePt t="85987" x="4206875" y="2600325"/>
          <p14:tracePt t="85995" x="4214813" y="2600325"/>
          <p14:tracePt t="86003" x="4214813" y="2608263"/>
          <p14:tracePt t="86095" x="4224338" y="2608263"/>
          <p14:tracePt t="86189" x="4214813" y="2608263"/>
          <p14:tracePt t="86197" x="4214813" y="2600325"/>
          <p14:tracePt t="86203" x="4206875" y="2600325"/>
          <p14:tracePt t="86211" x="4197350" y="2592388"/>
          <p14:tracePt t="86219" x="4189413" y="2582863"/>
          <p14:tracePt t="86235" x="4181475" y="2557463"/>
          <p14:tracePt t="86243" x="4164013" y="2532063"/>
          <p14:tracePt t="86251" x="4146550" y="2524125"/>
          <p14:tracePt t="86258" x="4138613" y="2498725"/>
          <p14:tracePt t="86265" x="4121150" y="2473325"/>
          <p14:tracePt t="86274" x="4121150" y="2447925"/>
          <p14:tracePt t="86281" x="4105275" y="2430463"/>
          <p14:tracePt t="86289" x="4087813" y="2413000"/>
          <p14:tracePt t="86297" x="4079875" y="2405063"/>
          <p14:tracePt t="86305" x="4070350" y="2397125"/>
          <p14:tracePt t="86321" x="4062413" y="2387600"/>
          <p14:tracePt t="86327" x="4052888" y="2379663"/>
          <p14:tracePt t="86335" x="4052888" y="2371725"/>
          <p14:tracePt t="86343" x="4044950" y="2371725"/>
          <p14:tracePt t="86351" x="4037013" y="2371725"/>
          <p14:tracePt t="86567" x="4044950" y="2371725"/>
          <p14:tracePt t="86575" x="4044950" y="2379663"/>
          <p14:tracePt t="86583" x="4044950" y="2387600"/>
          <p14:tracePt t="86591" x="4052888" y="2387600"/>
          <p14:tracePt t="86599" x="4052888" y="2397125"/>
          <p14:tracePt t="86608" x="4062413" y="2405063"/>
          <p14:tracePt t="86615" x="4062413" y="2413000"/>
          <p14:tracePt t="86621" x="4070350" y="2413000"/>
          <p14:tracePt t="86629" x="4070350" y="2422525"/>
          <p14:tracePt t="86637" x="4079875" y="2430463"/>
          <p14:tracePt t="86645" x="4087813" y="2438400"/>
          <p14:tracePt t="86653" x="4087813" y="2447925"/>
          <p14:tracePt t="86661" x="4095750" y="2455863"/>
          <p14:tracePt t="86669" x="4105275" y="2455863"/>
          <p14:tracePt t="86676" x="4113213" y="2463800"/>
          <p14:tracePt t="86683" x="4113213" y="2473325"/>
          <p14:tracePt t="86692" x="4121150" y="2481263"/>
          <p14:tracePt t="86699" x="4130675" y="2481263"/>
          <p14:tracePt t="86708" x="4130675" y="2489200"/>
          <p14:tracePt t="86715" x="4138613" y="2498725"/>
          <p14:tracePt t="86724" x="4146550" y="2498725"/>
          <p14:tracePt t="86731" x="4156075" y="2506663"/>
          <p14:tracePt t="86807" x="4156075" y="2516188"/>
          <p14:tracePt t="86831" x="4156075" y="2524125"/>
          <p14:tracePt t="86855" x="4164013" y="2524125"/>
          <p14:tracePt t="86901" x="4171950" y="2541588"/>
          <p14:tracePt t="86917" x="4171950" y="2549525"/>
          <p14:tracePt t="86931" x="4171950" y="2557463"/>
          <p14:tracePt t="86939" x="4181475" y="2566988"/>
          <p14:tracePt t="86963" x="4189413" y="2566988"/>
          <p14:tracePt t="86971" x="4189413" y="2574925"/>
          <p14:tracePt t="86979" x="4197350" y="2582863"/>
          <p14:tracePt t="86985" x="4197350" y="2592388"/>
          <p14:tracePt t="87009" x="4206875" y="2600325"/>
          <p14:tracePt t="87025" x="4214813" y="2608263"/>
          <p14:tracePt t="87039" x="4214813" y="2617788"/>
          <p14:tracePt t="87055" x="4214813" y="2625725"/>
          <p14:tracePt t="87327" x="4224338" y="2625725"/>
          <p14:tracePt t="87341" x="4249738" y="2643188"/>
          <p14:tracePt t="87349" x="4249738" y="2651125"/>
          <p14:tracePt t="87357" x="4257675" y="2660650"/>
          <p14:tracePt t="87365" x="4265613" y="2660650"/>
          <p14:tracePt t="87465" x="4265613" y="2668588"/>
          <p14:tracePt t="87481" x="4275138" y="2668588"/>
          <p14:tracePt t="87489" x="4283075" y="2676525"/>
          <p14:tracePt t="87497" x="4291013" y="2686050"/>
          <p14:tracePt t="87505" x="4291013" y="2693988"/>
          <p14:tracePt t="87513" x="4300538" y="2693988"/>
          <p14:tracePt t="87519" x="4300538" y="2701925"/>
          <p14:tracePt t="87559" x="4308475" y="2701925"/>
          <p14:tracePt t="87637" x="4316413" y="2719388"/>
          <p14:tracePt t="87651" x="4325938" y="2736850"/>
          <p14:tracePt t="87659" x="4333875" y="2736850"/>
          <p14:tracePt t="87667" x="4341813" y="2744788"/>
          <p14:tracePt t="87675" x="4341813" y="2752725"/>
          <p14:tracePt t="87697" x="4341813" y="2762250"/>
          <p14:tracePt t="87705" x="4351338" y="2762250"/>
          <p14:tracePt t="87721" x="4351338" y="2770188"/>
          <p14:tracePt t="87729" x="4359275" y="2778125"/>
          <p14:tracePt t="87737" x="4368800" y="2778125"/>
          <p14:tracePt t="87745" x="4368800" y="2787650"/>
          <p14:tracePt t="87791" x="4368800" y="2795588"/>
          <p14:tracePt t="87799" x="4376738" y="2805113"/>
          <p14:tracePt t="87813" x="4384675" y="2805113"/>
          <p14:tracePt t="87821" x="4384675" y="2813050"/>
          <p14:tracePt t="87837" x="4384675" y="2820988"/>
          <p14:tracePt t="87870" x="4394200" y="2820988"/>
          <p14:tracePt t="87876" x="4402138" y="2830513"/>
          <p14:tracePt t="87891" x="4402138" y="2838450"/>
          <p14:tracePt t="87899" x="4410075" y="2846388"/>
          <p14:tracePt t="87923" x="4419600" y="2855913"/>
          <p14:tracePt t="87937" x="4427538" y="2863850"/>
          <p14:tracePt t="87953" x="4427538" y="2871788"/>
          <p14:tracePt t="87961" x="4435475" y="2871788"/>
          <p14:tracePt t="87969" x="4445000" y="2881313"/>
          <p14:tracePt t="87977" x="4452938" y="2881313"/>
          <p14:tracePt t="87993" x="4452938" y="2889250"/>
          <p14:tracePt t="88279" x="4460875" y="2889250"/>
          <p14:tracePt t="88295" x="4478338" y="2897188"/>
          <p14:tracePt t="88303" x="4495800" y="2906713"/>
          <p14:tracePt t="88309" x="4503738" y="2914650"/>
          <p14:tracePt t="88317" x="4513263" y="2914650"/>
          <p14:tracePt t="88326" x="4513263" y="2922588"/>
          <p14:tracePt t="88333" x="4521200" y="2932113"/>
          <p14:tracePt t="88342" x="4529138" y="2932113"/>
          <p14:tracePt t="88363" x="4538663" y="2940050"/>
          <p14:tracePt t="88665" x="4546600" y="2940050"/>
          <p14:tracePt t="88673" x="4554538" y="2940050"/>
          <p14:tracePt t="88689" x="4564063" y="2949575"/>
          <p14:tracePt t="88697" x="4572000" y="2949575"/>
          <p14:tracePt t="88713" x="4579938" y="2949575"/>
          <p14:tracePt t="88719" x="4579938" y="2957513"/>
          <p14:tracePt t="88735" x="4589463" y="2957513"/>
          <p14:tracePt t="88829" x="4597400" y="2957513"/>
          <p14:tracePt t="88845" x="4605338" y="2957513"/>
          <p14:tracePt t="88851" x="4614863" y="2957513"/>
          <p14:tracePt t="88867" x="4622800" y="2957513"/>
          <p14:tracePt t="88876" x="4630738" y="2957513"/>
          <p14:tracePt t="88899" x="4630738" y="2965450"/>
          <p14:tracePt t="89347" x="4640263" y="2965450"/>
          <p14:tracePt t="89363" x="4648200" y="2965450"/>
          <p14:tracePt t="89371" x="4665663" y="2965450"/>
          <p14:tracePt t="89377" x="4673600" y="2965450"/>
          <p14:tracePt t="89385" x="4683125" y="2965450"/>
          <p14:tracePt t="90161" x="4665663" y="2957513"/>
          <p14:tracePt t="90167" x="4665663" y="2949575"/>
          <p14:tracePt t="90175" x="4648200" y="2940050"/>
          <p14:tracePt t="90183" x="4630738" y="2932113"/>
          <p14:tracePt t="90192" x="4622800" y="2922588"/>
          <p14:tracePt t="90199" x="4614863" y="2914650"/>
          <p14:tracePt t="90208" x="4605338" y="2906713"/>
          <p14:tracePt t="90215" x="4597400" y="2897188"/>
          <p14:tracePt t="90229" x="4589463" y="2889250"/>
          <p14:tracePt t="90237" x="4579938" y="2881313"/>
          <p14:tracePt t="90299" x="4572000" y="2881313"/>
          <p14:tracePt t="90501" x="4579938" y="2881313"/>
          <p14:tracePt t="90509" x="4589463" y="2889250"/>
          <p14:tracePt t="90525" x="4605338" y="2897188"/>
          <p14:tracePt t="90531" x="4614863" y="2906713"/>
          <p14:tracePt t="90539" x="4622800" y="2922588"/>
          <p14:tracePt t="90547" x="4640263" y="2922588"/>
          <p14:tracePt t="90555" x="4648200" y="2932113"/>
          <p14:tracePt t="90563" x="4648200" y="2940050"/>
          <p14:tracePt t="90571" x="4657725" y="2949575"/>
          <p14:tracePt t="90579" x="4665663" y="2949575"/>
          <p14:tracePt t="90585" x="4673600" y="2949575"/>
          <p14:tracePt t="90593" x="4673600" y="2957513"/>
          <p14:tracePt t="90655" x="4683125" y="2957513"/>
          <p14:tracePt t="90679" x="4691063" y="2965450"/>
          <p14:tracePt t="90701" x="4708525" y="2974975"/>
          <p14:tracePt t="90709" x="4724400" y="2982913"/>
          <p14:tracePt t="90717" x="4733925" y="2990850"/>
          <p14:tracePt t="90725" x="4741863" y="2990850"/>
          <p14:tracePt t="90733" x="4749800" y="2990850"/>
          <p14:tracePt t="90741" x="4759325" y="3000375"/>
          <p14:tracePt t="90825" x="4767263" y="3000375"/>
          <p14:tracePt t="90833" x="4775200" y="3008313"/>
          <p14:tracePt t="90841" x="4784725" y="3016250"/>
          <p14:tracePt t="90849" x="4792663" y="3025775"/>
          <p14:tracePt t="90857" x="4802188" y="3025775"/>
          <p14:tracePt t="90874" x="4810125" y="3025775"/>
          <p14:tracePt t="90879" x="4810125" y="3033713"/>
          <p14:tracePt t="90892" x="4818063" y="3033713"/>
          <p14:tracePt t="91175" x="4827588" y="3033713"/>
          <p14:tracePt t="91181" x="4843463" y="3041650"/>
          <p14:tracePt t="91197" x="4852988" y="3041650"/>
          <p14:tracePt t="91205" x="4860925" y="3041650"/>
          <p14:tracePt t="91213" x="4868863" y="3041650"/>
          <p14:tracePt t="91237" x="4878388" y="3051175"/>
          <p14:tracePt t="91251" x="4886325" y="3051175"/>
          <p14:tracePt t="91313" x="4903788" y="3051175"/>
          <p14:tracePt t="91321" x="4911725" y="3051175"/>
          <p14:tracePt t="91329" x="4919663" y="3051175"/>
          <p14:tracePt t="91337" x="4919663" y="3059113"/>
          <p14:tracePt t="91345" x="4929188" y="3059113"/>
          <p14:tracePt t="91353" x="4937125" y="3059113"/>
          <p14:tracePt t="91375" x="4946650" y="3059113"/>
          <p14:tracePt t="92095" x="4937125" y="3059113"/>
          <p14:tracePt t="92157" x="4929188" y="3059113"/>
          <p14:tracePt t="93489" x="4911725" y="3059113"/>
          <p14:tracePt t="93497" x="4818063" y="3041650"/>
          <p14:tracePt t="93505" x="4716463" y="3016250"/>
          <p14:tracePt t="93513" x="4605338" y="3008313"/>
          <p14:tracePt t="93519" x="4503738" y="2982913"/>
          <p14:tracePt t="93527" x="4402138" y="2957513"/>
          <p14:tracePt t="93535" x="4316413" y="2949575"/>
          <p14:tracePt t="93543" x="4257675" y="2940050"/>
          <p14:tracePt t="93551" x="4206875" y="2932113"/>
          <p14:tracePt t="93559" x="4171950" y="2922588"/>
          <p14:tracePt t="93567" x="4156075" y="2914650"/>
          <p14:tracePt t="93576" x="4146550" y="2914650"/>
          <p14:tracePt t="93583" x="4138613" y="2906713"/>
          <p14:tracePt t="93659" x="4130675" y="2906713"/>
          <p14:tracePt t="93667" x="4121150" y="2906713"/>
          <p14:tracePt t="93675" x="4105275" y="2906713"/>
          <p14:tracePt t="93683" x="4095750" y="2914650"/>
          <p14:tracePt t="93692" x="4087813" y="2914650"/>
          <p14:tracePt t="93697" x="4079875" y="2914650"/>
          <p14:tracePt t="93707" x="4079875" y="2922588"/>
          <p14:tracePt t="93783" x="4095750" y="2932113"/>
          <p14:tracePt t="93791" x="4105275" y="2940050"/>
          <p14:tracePt t="93799" x="4113213" y="2949575"/>
          <p14:tracePt t="93807" x="4121150" y="2949575"/>
          <p14:tracePt t="93815" x="4121150" y="2957513"/>
          <p14:tracePt t="93829" x="4130675" y="2957513"/>
          <p14:tracePt t="93877" x="4130675" y="2965450"/>
          <p14:tracePt t="94125" x="4130675" y="2974975"/>
          <p14:tracePt t="97631" x="4156075" y="2974975"/>
          <p14:tracePt t="97639" x="4181475" y="2982913"/>
          <p14:tracePt t="97647" x="4214813" y="2990850"/>
          <p14:tracePt t="97655" x="4249738" y="3000375"/>
          <p14:tracePt t="97663" x="4275138" y="3008313"/>
          <p14:tracePt t="97669" x="4300538" y="3016250"/>
          <p14:tracePt t="97677" x="4316413" y="3025775"/>
          <p14:tracePt t="97685" x="4325938" y="3033713"/>
          <p14:tracePt t="97693" x="4333875" y="3033713"/>
          <p14:tracePt t="97701" x="4341813" y="3033713"/>
          <p14:tracePt t="97709" x="4341813" y="3041650"/>
          <p14:tracePt t="97717" x="4351338" y="3051175"/>
          <p14:tracePt t="97724" x="4359275" y="3059113"/>
          <p14:tracePt t="97747" x="4368800" y="3059113"/>
          <p14:tracePt t="97755" x="4376738" y="3067050"/>
          <p14:tracePt t="97763" x="4384675" y="3076575"/>
          <p14:tracePt t="97779" x="4394200" y="3076575"/>
          <p14:tracePt t="97787" x="4410075" y="3084513"/>
          <p14:tracePt t="97793" x="4427538" y="3094038"/>
          <p14:tracePt t="97801" x="4445000" y="3101975"/>
          <p14:tracePt t="97809" x="4445000" y="3109913"/>
          <p14:tracePt t="97817" x="4460875" y="3109913"/>
          <p14:tracePt t="97826" x="4478338" y="3109913"/>
          <p14:tracePt t="97833" x="4486275" y="3119438"/>
          <p14:tracePt t="97841" x="4503738" y="3127375"/>
          <p14:tracePt t="97847" x="4521200" y="3127375"/>
          <p14:tracePt t="97855" x="4538663" y="3135313"/>
          <p14:tracePt t="97863" x="4564063" y="3135313"/>
          <p14:tracePt t="97871" x="4579938" y="3135313"/>
          <p14:tracePt t="97891" x="4597400" y="3135313"/>
          <p14:tracePt t="97895" x="4605338" y="3135313"/>
          <p14:tracePt t="98073" x="4614863" y="3127375"/>
          <p14:tracePt t="98081" x="4640263" y="3119438"/>
          <p14:tracePt t="98089" x="4657725" y="3101975"/>
          <p14:tracePt t="98095" x="4683125" y="3094038"/>
          <p14:tracePt t="98103" x="4716463" y="3084513"/>
          <p14:tracePt t="98111" x="4749800" y="3076575"/>
          <p14:tracePt t="98119" x="4784725" y="3067050"/>
          <p14:tracePt t="98127" x="4802188" y="3059113"/>
          <p14:tracePt t="98135" x="4818063" y="3059113"/>
          <p14:tracePt t="98143" x="4827588" y="3059113"/>
          <p14:tracePt t="98219" x="4835525" y="3059113"/>
          <p14:tracePt t="98235" x="4843463" y="3059113"/>
          <p14:tracePt t="98243" x="4852988" y="3059113"/>
          <p14:tracePt t="98265" x="4860925" y="3059113"/>
          <p14:tracePt t="98405" x="4852988" y="3059113"/>
          <p14:tracePt t="98413" x="4843463" y="3059113"/>
          <p14:tracePt t="98437" x="4835525" y="3059113"/>
          <p14:tracePt t="98459" x="4827588" y="3059113"/>
          <p14:tracePt t="98476" x="4818063" y="3059113"/>
          <p14:tracePt t="98499" x="4810125" y="3059113"/>
          <p14:tracePt t="98507" x="4802188" y="3059113"/>
          <p14:tracePt t="98521" x="4792663" y="3059113"/>
          <p14:tracePt t="98653" x="4802188" y="3059113"/>
          <p14:tracePt t="98669" x="4810125" y="3059113"/>
          <p14:tracePt t="98683" x="4818063" y="3067050"/>
          <p14:tracePt t="98692" x="4827588" y="3067050"/>
          <p14:tracePt t="98855" x="4827588" y="3059113"/>
          <p14:tracePt t="98869" x="4827588" y="3051175"/>
          <p14:tracePt t="98877" x="4827588" y="3041650"/>
          <p14:tracePt t="98893" x="4827588" y="3033713"/>
          <p14:tracePt t="98901" x="4827588" y="3025775"/>
          <p14:tracePt t="98926" x="4827588" y="3016250"/>
          <p14:tracePt t="98931" x="4827588" y="3008313"/>
          <p14:tracePt t="98939" x="4818063" y="3000375"/>
          <p14:tracePt t="98955" x="4818063" y="2990850"/>
          <p14:tracePt t="98963" x="4810125" y="2982913"/>
          <p14:tracePt t="99025" x="4810125" y="2974975"/>
          <p14:tracePt t="99033" x="4810125" y="2965450"/>
          <p14:tracePt t="99039" x="4810125" y="2957513"/>
          <p14:tracePt t="99173" x="4802188" y="2957513"/>
          <p14:tracePt t="99179" x="4802188" y="2965450"/>
          <p14:tracePt t="99187" x="4792663" y="2974975"/>
          <p14:tracePt t="99203" x="4792663" y="2982913"/>
          <p14:tracePt t="99219" x="4784725" y="2990850"/>
          <p14:tracePt t="99257" x="4784725" y="3000375"/>
          <p14:tracePt t="99265" x="4784725" y="3008313"/>
          <p14:tracePt t="99273" x="4784725" y="3016250"/>
          <p14:tracePt t="99459" x="4792663" y="3016250"/>
          <p14:tracePt t="99481" x="4802188" y="3016250"/>
          <p14:tracePt t="99645" x="4810125" y="3025775"/>
          <p14:tracePt t="99745" x="4818063" y="3025775"/>
          <p14:tracePt t="99753" x="4827588" y="3025775"/>
          <p14:tracePt t="99877" x="4835525" y="3025775"/>
          <p14:tracePt t="100899" x="4843463" y="3025775"/>
          <p14:tracePt t="100905" x="4852988" y="3016250"/>
          <p14:tracePt t="100953" x="4852988" y="3008313"/>
          <p14:tracePt t="101007" x="4860925" y="3000375"/>
          <p14:tracePt t="101015" x="4868863" y="3000375"/>
          <p14:tracePt t="101023" x="4868863" y="2990850"/>
          <p14:tracePt t="101029" x="4878388" y="2990850"/>
          <p14:tracePt t="101037" x="4878388" y="2982913"/>
          <p14:tracePt t="101069" x="4886325" y="2982913"/>
          <p14:tracePt t="101091" x="4894263" y="2982913"/>
          <p14:tracePt t="101153" x="4894263" y="2974975"/>
          <p14:tracePt t="101161" x="4903788" y="2974975"/>
          <p14:tracePt t="101177" x="4903788" y="2965450"/>
          <p14:tracePt t="101185" x="4911725" y="2957513"/>
          <p14:tracePt t="101379" x="4911725" y="2949575"/>
          <p14:tracePt t="102439" x="4903788" y="2949575"/>
          <p14:tracePt t="102477" x="4894263" y="2949575"/>
          <p14:tracePt t="102485" x="4886325" y="2949575"/>
          <p14:tracePt t="102493" x="4886325" y="2957513"/>
          <p14:tracePt t="102579" x="4878388" y="2957513"/>
          <p14:tracePt t="102903" x="4878388" y="2965450"/>
          <p14:tracePt t="102927" x="4868863" y="2974975"/>
          <p14:tracePt t="103291" x="4860925" y="2974975"/>
          <p14:tracePt t="103307" x="4852988" y="2974975"/>
          <p14:tracePt t="103313" x="4843463" y="2974975"/>
          <p14:tracePt t="103321" x="4843463" y="2982913"/>
          <p14:tracePt t="103337" x="4835525" y="2982913"/>
          <p14:tracePt t="103925" x="4843463" y="2982913"/>
          <p14:tracePt t="103971" x="4852988" y="2982913"/>
          <p14:tracePt t="104027" x="4860925" y="2982913"/>
          <p14:tracePt t="104073" x="4868863" y="2982913"/>
          <p14:tracePt t="104087" x="4878388" y="2982913"/>
          <p14:tracePt t="104095" x="4886325" y="2982913"/>
          <p14:tracePt t="104103" x="4894263" y="2974975"/>
          <p14:tracePt t="104111" x="4894263" y="2965450"/>
          <p14:tracePt t="104119" x="4894263" y="2957513"/>
          <p14:tracePt t="104127" x="4903788" y="2957513"/>
          <p14:tracePt t="104143" x="4911725" y="2949575"/>
          <p14:tracePt t="104151" x="4911725" y="2940050"/>
          <p14:tracePt t="104158" x="4919663" y="2940050"/>
          <p14:tracePt t="104165" x="4929188" y="2932113"/>
          <p14:tracePt t="104483" x="4919663" y="2932113"/>
          <p14:tracePt t="104629" x="4911725" y="2949575"/>
          <p14:tracePt t="104645" x="4911725" y="2957513"/>
          <p14:tracePt t="104653" x="4903788" y="2957513"/>
          <p14:tracePt t="104661" x="4903788" y="2965450"/>
          <p14:tracePt t="104669" x="4894263" y="2974975"/>
          <p14:tracePt t="104685" x="4894263" y="2982913"/>
          <p14:tracePt t="104693" x="4894263" y="2990850"/>
          <p14:tracePt t="104699" x="4894263" y="3000375"/>
          <p14:tracePt t="104707" x="4886325" y="3000375"/>
          <p14:tracePt t="104715" x="4878388" y="3008313"/>
          <p14:tracePt t="104723" x="4878388" y="3016250"/>
          <p14:tracePt t="104801" x="4868863" y="3016250"/>
          <p14:tracePt t="104831" x="4860925" y="3016250"/>
          <p14:tracePt t="104963" x="4852988" y="3016250"/>
          <p14:tracePt t="105041" x="4843463" y="3016250"/>
          <p14:tracePt t="105055" x="4835525" y="3016250"/>
          <p14:tracePt t="105141" x="4843463" y="3016250"/>
          <p14:tracePt t="105149" x="4852988" y="3016250"/>
          <p14:tracePt t="105489" x="4860925" y="3016250"/>
          <p14:tracePt t="105505" x="4868863" y="3016250"/>
          <p14:tracePt t="105513" x="4878388" y="3016250"/>
          <p14:tracePt t="105521" x="4886325" y="3008313"/>
          <p14:tracePt t="105527" x="4894263" y="3008313"/>
          <p14:tracePt t="105543" x="4894263" y="3000375"/>
          <p14:tracePt t="105891" x="4886325" y="3008313"/>
          <p14:tracePt t="105899" x="4878388" y="3016250"/>
          <p14:tracePt t="105923" x="4878388" y="3025775"/>
          <p14:tracePt t="106295" x="4878388" y="3033713"/>
          <p14:tracePt t="106309" x="4878388" y="3051175"/>
          <p14:tracePt t="106317" x="4878388" y="3067050"/>
          <p14:tracePt t="106325" x="4886325" y="3094038"/>
          <p14:tracePt t="106341" x="4894263" y="3109913"/>
          <p14:tracePt t="106349" x="4903788" y="3135313"/>
          <p14:tracePt t="106358" x="4903788" y="3152775"/>
          <p14:tracePt t="106365" x="4903788" y="3178175"/>
          <p14:tracePt t="106373" x="4903788" y="3203575"/>
          <p14:tracePt t="106379" x="4903788" y="3221038"/>
          <p14:tracePt t="106387" x="4903788" y="3246438"/>
          <p14:tracePt t="106395" x="4903788" y="3271838"/>
          <p14:tracePt t="106403" x="4903788" y="3289300"/>
          <p14:tracePt t="106411" x="4911725" y="3314700"/>
          <p14:tracePt t="106419" x="4911725" y="3340100"/>
          <p14:tracePt t="106427" x="4919663" y="3348038"/>
          <p14:tracePt t="106433" x="4929188" y="3373438"/>
          <p14:tracePt t="106441" x="4929188" y="3398838"/>
          <p14:tracePt t="106449" x="4937125" y="3433763"/>
          <p14:tracePt t="106458" x="4937125" y="3449638"/>
          <p14:tracePt t="106465" x="4946650" y="3484563"/>
          <p14:tracePt t="106473" x="4954588" y="3517900"/>
          <p14:tracePt t="106481" x="4962525" y="3543300"/>
          <p14:tracePt t="106487" x="4972050" y="3578225"/>
          <p14:tracePt t="106495" x="4979988" y="3594100"/>
          <p14:tracePt t="106503" x="4987925" y="3619500"/>
          <p14:tracePt t="106511" x="4997450" y="3646488"/>
          <p14:tracePt t="106519" x="5005388" y="3654425"/>
          <p14:tracePt t="106535" x="5005388" y="3662363"/>
          <p14:tracePt t="106543" x="5005388" y="3671888"/>
          <p14:tracePt t="106549" x="5013325" y="3671888"/>
          <p14:tracePt t="106558" x="5013325" y="3679825"/>
          <p14:tracePt t="106565" x="5022850" y="3687763"/>
          <p14:tracePt t="106573" x="5030788" y="3697288"/>
          <p14:tracePt t="106589" x="5030788" y="3705225"/>
          <p14:tracePt t="106597" x="5030788" y="3713163"/>
          <p14:tracePt t="106603" x="5030788" y="3730625"/>
          <p14:tracePt t="106611" x="5038725" y="3748088"/>
          <p14:tracePt t="106619" x="5038725" y="3756025"/>
          <p14:tracePt t="106627" x="5038725" y="3773488"/>
          <p14:tracePt t="106635" x="5038725" y="3798888"/>
          <p14:tracePt t="106643" x="5048250" y="3816350"/>
          <p14:tracePt t="106651" x="5048250" y="3832225"/>
          <p14:tracePt t="106659" x="5048250" y="3849688"/>
          <p14:tracePt t="106665" x="5048250" y="3867150"/>
          <p14:tracePt t="106673" x="5048250" y="3892550"/>
          <p14:tracePt t="106681" x="5048250" y="3908425"/>
          <p14:tracePt t="106689" x="5048250" y="3925888"/>
          <p14:tracePt t="106697" x="5048250" y="3943350"/>
          <p14:tracePt t="106705" x="5048250" y="3968750"/>
          <p14:tracePt t="106713" x="5048250" y="3986213"/>
          <p14:tracePt t="106721" x="5038725" y="4002088"/>
          <p14:tracePt t="106727" x="5038725" y="4027488"/>
          <p14:tracePt t="106735" x="5030788" y="4037013"/>
          <p14:tracePt t="106743" x="5030788" y="4044950"/>
          <p14:tracePt t="106751" x="5030788" y="4062413"/>
          <p14:tracePt t="106767" x="5030788" y="4079875"/>
          <p14:tracePt t="106776" x="5030788" y="4087813"/>
          <p14:tracePt t="106781" x="5030788" y="4095750"/>
          <p14:tracePt t="106789" x="5030788" y="4105275"/>
          <p14:tracePt t="106797" x="5030788" y="4113213"/>
          <p14:tracePt t="106813" x="5030788" y="4121150"/>
          <p14:tracePt t="106821" x="5030788" y="4130675"/>
          <p14:tracePt t="106837" x="5030788" y="4138613"/>
          <p14:tracePt t="106845" x="5030788" y="4146550"/>
          <p14:tracePt t="106851" x="5022850" y="4156075"/>
          <p14:tracePt t="106867" x="5022850" y="4164013"/>
          <p14:tracePt t="106876" x="5022850" y="4171950"/>
          <p14:tracePt t="106893" x="5022850" y="4181475"/>
          <p14:tracePt t="106899" x="5022850" y="4189413"/>
          <p14:tracePt t="106905" x="5022850" y="4197350"/>
          <p14:tracePt t="106921" x="5022850" y="4206875"/>
          <p14:tracePt t="106929" x="5022850" y="4214813"/>
          <p14:tracePt t="106937" x="5030788" y="4214813"/>
          <p14:tracePt t="106945" x="5038725" y="4224338"/>
          <p14:tracePt t="106953" x="5038725" y="4232275"/>
          <p14:tracePt t="106959" x="5048250" y="4232275"/>
          <p14:tracePt t="106967" x="5048250" y="4240213"/>
          <p14:tracePt t="106976" x="5048250" y="4249738"/>
          <p14:tracePt t="106991" x="5048250" y="4257675"/>
          <p14:tracePt t="107008" x="5056188" y="4257675"/>
          <p14:tracePt t="107021" x="5064125" y="4265613"/>
          <p14:tracePt t="107029" x="5064125" y="4275138"/>
          <p14:tracePt t="107053" x="5064125" y="4283075"/>
          <p14:tracePt t="107061" x="5073650" y="4291013"/>
          <p14:tracePt t="107069" x="5073650" y="4300538"/>
          <p14:tracePt t="107085" x="5081588" y="4300538"/>
          <p14:tracePt t="107091" x="5081588" y="4308475"/>
          <p14:tracePt t="107099" x="5081588" y="4316413"/>
          <p14:tracePt t="107409" x="5081588" y="4308475"/>
          <p14:tracePt t="107417" x="5081588" y="4300538"/>
          <p14:tracePt t="107426" x="5081588" y="4291013"/>
          <p14:tracePt t="107433" x="5081588" y="4283075"/>
          <p14:tracePt t="107447" x="5081588" y="4275138"/>
          <p14:tracePt t="107455" x="5081588" y="4265613"/>
          <p14:tracePt t="107471" x="5081588" y="4257675"/>
          <p14:tracePt t="107479" x="5081588" y="4249738"/>
          <p14:tracePt t="107495" x="5081588" y="4240213"/>
          <p14:tracePt t="108237" x="5081588" y="4249738"/>
          <p14:tracePt t="108393" x="5081588" y="4240213"/>
          <p14:tracePt t="108399" x="5081588" y="4224338"/>
          <p14:tracePt t="108407" x="5081588" y="4214813"/>
          <p14:tracePt t="108415" x="5081588" y="4197350"/>
          <p14:tracePt t="108423" x="5081588" y="4181475"/>
          <p14:tracePt t="108431" x="5081588" y="4164013"/>
          <p14:tracePt t="108439" x="5073650" y="4146550"/>
          <p14:tracePt t="108447" x="5073650" y="4138613"/>
          <p14:tracePt t="108453" x="5073650" y="4130675"/>
          <p14:tracePt t="108463" x="5073650" y="4121150"/>
          <p14:tracePt t="108469" x="5073650" y="4113213"/>
          <p14:tracePt t="108485" x="5064125" y="4113213"/>
          <p14:tracePt t="108501" x="5064125" y="4105275"/>
          <p14:tracePt t="108539" x="5056188" y="4105275"/>
          <p14:tracePt t="108571" x="5048250" y="4095750"/>
          <p14:tracePt t="108579" x="5030788" y="4087813"/>
          <p14:tracePt t="108585" x="5005388" y="4087813"/>
          <p14:tracePt t="108593" x="4997450" y="4079875"/>
          <p14:tracePt t="108601" x="4987925" y="4079875"/>
          <p14:tracePt t="108609" x="4972050" y="4079875"/>
          <p14:tracePt t="108617" x="4954588" y="4079875"/>
          <p14:tracePt t="108626" x="4937125" y="4079875"/>
          <p14:tracePt t="108633" x="4911725" y="4079875"/>
          <p14:tracePt t="108639" x="4894263" y="4079875"/>
          <p14:tracePt t="108647" x="4868863" y="4079875"/>
          <p14:tracePt t="108655" x="4852988" y="4079875"/>
          <p14:tracePt t="108663" x="4843463" y="4079875"/>
          <p14:tracePt t="108671" x="4827588" y="4079875"/>
          <p14:tracePt t="108679" x="4818063" y="4079875"/>
          <p14:tracePt t="108687" x="4802188" y="4079875"/>
          <p14:tracePt t="108695" x="4792663" y="4079875"/>
          <p14:tracePt t="108703" x="4784725" y="4079875"/>
          <p14:tracePt t="108709" x="4767263" y="4087813"/>
          <p14:tracePt t="108717" x="4759325" y="4095750"/>
          <p14:tracePt t="108733" x="4749800" y="4105275"/>
          <p14:tracePt t="108741" x="4741863" y="4105275"/>
          <p14:tracePt t="108749" x="4733925" y="4113213"/>
          <p14:tracePt t="108758" x="4733925" y="4130675"/>
          <p14:tracePt t="108771" x="4724400" y="4146550"/>
          <p14:tracePt t="108779" x="4724400" y="4156075"/>
          <p14:tracePt t="108787" x="4724400" y="4171950"/>
          <p14:tracePt t="108795" x="4724400" y="4197350"/>
          <p14:tracePt t="108803" x="4724400" y="4214813"/>
          <p14:tracePt t="108811" x="4724400" y="4240213"/>
          <p14:tracePt t="108817" x="4733925" y="4257675"/>
          <p14:tracePt t="108826" x="4741863" y="4283075"/>
          <p14:tracePt t="108833" x="4749800" y="4300538"/>
          <p14:tracePt t="108841" x="4775200" y="4325938"/>
          <p14:tracePt t="108849" x="4792663" y="4341813"/>
          <p14:tracePt t="108858" x="4818063" y="4368800"/>
          <p14:tracePt t="108865" x="4843463" y="4394200"/>
          <p14:tracePt t="108871" x="4868863" y="4410075"/>
          <p14:tracePt t="108881" x="4886325" y="4427538"/>
          <p14:tracePt t="108887" x="4911725" y="4435475"/>
          <p14:tracePt t="108895" x="4937125" y="4445000"/>
          <p14:tracePt t="108903" x="4962525" y="4452938"/>
          <p14:tracePt t="108911" x="4979988" y="4460875"/>
          <p14:tracePt t="108919" x="5005388" y="4470400"/>
          <p14:tracePt t="108927" x="5030788" y="4470400"/>
          <p14:tracePt t="108935" x="5056188" y="4470400"/>
          <p14:tracePt t="108941" x="5073650" y="4470400"/>
          <p14:tracePt t="108949" x="5106988" y="4470400"/>
          <p14:tracePt t="108958" x="5141913" y="4470400"/>
          <p14:tracePt t="108965" x="5175250" y="4470400"/>
          <p14:tracePt t="108973" x="5192713" y="4460875"/>
          <p14:tracePt t="108981" x="5218113" y="4452938"/>
          <p14:tracePt t="108989" x="5243513" y="4445000"/>
          <p14:tracePt t="108995" x="5268913" y="4435475"/>
          <p14:tracePt t="109003" x="5276850" y="4419600"/>
          <p14:tracePt t="109011" x="5286375" y="4402138"/>
          <p14:tracePt t="109019" x="5294313" y="4384675"/>
          <p14:tracePt t="109027" x="5294313" y="4368800"/>
          <p14:tracePt t="109035" x="5294313" y="4341813"/>
          <p14:tracePt t="109043" x="5294313" y="4316413"/>
          <p14:tracePt t="109051" x="5294313" y="4300538"/>
          <p14:tracePt t="109060" x="5294313" y="4275138"/>
          <p14:tracePt t="109065" x="5286375" y="4257675"/>
          <p14:tracePt t="109073" x="5276850" y="4232275"/>
          <p14:tracePt t="109081" x="5276850" y="4224338"/>
          <p14:tracePt t="109089" x="5268913" y="4214813"/>
          <p14:tracePt t="109097" x="5260975" y="4197350"/>
          <p14:tracePt t="109105" x="5251450" y="4197350"/>
          <p14:tracePt t="109113" x="5251450" y="4189413"/>
          <p14:tracePt t="109119" x="5243513" y="4181475"/>
          <p14:tracePt t="109127" x="5235575" y="4181475"/>
          <p14:tracePt t="109143" x="5226050" y="4181475"/>
          <p14:tracePt t="109151" x="5226050" y="4171950"/>
          <p14:tracePt t="109229" x="5226050" y="4164013"/>
          <p14:tracePt t="109243" x="5226050" y="4156075"/>
          <p14:tracePt t="109259" x="5218113" y="4156075"/>
          <p14:tracePt t="109375" x="5208588" y="4146550"/>
          <p14:tracePt t="109399" x="5208588" y="4138613"/>
          <p14:tracePt t="109537" x="5208588" y="4130675"/>
          <p14:tracePt t="109917" x="5208588" y="4138613"/>
          <p14:tracePt t="109926" x="5208588" y="4146550"/>
          <p14:tracePt t="109941" x="5208588" y="4156075"/>
          <p14:tracePt t="109947" x="5208588" y="4164013"/>
          <p14:tracePt t="109955" x="5208588" y="4171950"/>
          <p14:tracePt t="109971" x="5208588" y="4181475"/>
          <p14:tracePt t="109979" x="5208588" y="4189413"/>
          <p14:tracePt t="109987" x="5218113" y="4189413"/>
          <p14:tracePt t="110009" x="5218113" y="4197350"/>
          <p14:tracePt t="110265" x="5218113" y="4189413"/>
          <p14:tracePt t="110273" x="5218113" y="4181475"/>
          <p14:tracePt t="110359" x="5218113" y="4171950"/>
          <p14:tracePt t="110683" x="5218113" y="4164013"/>
          <p14:tracePt t="110699" x="5208588" y="4156075"/>
          <p14:tracePt t="110715" x="5200650" y="4138613"/>
          <p14:tracePt t="110723" x="5192713" y="4130675"/>
          <p14:tracePt t="110729" x="5183188" y="4121150"/>
          <p14:tracePt t="110737" x="5175250" y="4113213"/>
          <p14:tracePt t="110745" x="5167313" y="4105275"/>
          <p14:tracePt t="110753" x="5157788" y="4105275"/>
          <p14:tracePt t="110769" x="5157788" y="4095750"/>
          <p14:tracePt t="110785" x="5149850" y="4087813"/>
          <p14:tracePt t="110799" x="5141913" y="4079875"/>
          <p14:tracePt t="110808" x="5141913" y="4070350"/>
          <p14:tracePt t="110815" x="5141913" y="4062413"/>
          <p14:tracePt t="110823" x="5132388" y="4062413"/>
          <p14:tracePt t="110831" x="5124450" y="4052888"/>
          <p14:tracePt t="110839" x="5116513" y="4037013"/>
          <p14:tracePt t="110847" x="5106988" y="4027488"/>
          <p14:tracePt t="110853" x="5106988" y="4002088"/>
          <p14:tracePt t="110861" x="5099050" y="3976688"/>
          <p14:tracePt t="110869" x="5091113" y="3968750"/>
          <p14:tracePt t="110877" x="5081588" y="3951288"/>
          <p14:tracePt t="110893" x="5073650" y="3935413"/>
          <p14:tracePt t="110893" x="5064125" y="3917950"/>
          <p14:tracePt t="110901" x="5056188" y="3900488"/>
          <p14:tracePt t="110910" x="5048250" y="3875088"/>
          <p14:tracePt t="110915" x="5038725" y="3849688"/>
          <p14:tracePt t="110923" x="5038725" y="3824288"/>
          <p14:tracePt t="110931" x="5030788" y="3806825"/>
          <p14:tracePt t="110939" x="5022850" y="3781425"/>
          <p14:tracePt t="110947" x="5013325" y="3748088"/>
          <p14:tracePt t="110955" x="5013325" y="3722688"/>
          <p14:tracePt t="110963" x="5005388" y="3705225"/>
          <p14:tracePt t="110969" x="4997450" y="3679825"/>
          <p14:tracePt t="110977" x="4987925" y="3654425"/>
          <p14:tracePt t="110985" x="4979988" y="3629025"/>
          <p14:tracePt t="110993" x="4972050" y="3611563"/>
          <p14:tracePt t="111001" x="4972050" y="3586163"/>
          <p14:tracePt t="111010" x="4962525" y="3568700"/>
          <p14:tracePt t="111017" x="4962525" y="3560763"/>
          <p14:tracePt t="111023" x="4954588" y="3543300"/>
          <p14:tracePt t="111033" x="4954588" y="3535363"/>
          <p14:tracePt t="111039" x="4946650" y="3535363"/>
          <p14:tracePt t="111047" x="4937125" y="3527425"/>
          <p14:tracePt t="111055" x="4937125" y="3517900"/>
          <p14:tracePt t="111063" x="4929188" y="3509963"/>
          <p14:tracePt t="111071" x="4929188" y="3502025"/>
          <p14:tracePt t="111079" x="4929188" y="3475038"/>
          <p14:tracePt t="111093" x="4919663" y="3459163"/>
          <p14:tracePt t="111101" x="4919663" y="3449638"/>
          <p14:tracePt t="111109" x="4911725" y="3424238"/>
          <p14:tracePt t="111117" x="4911725" y="3408363"/>
          <p14:tracePt t="111126" x="4911725" y="3398838"/>
          <p14:tracePt t="111133" x="4903788" y="3382963"/>
          <p14:tracePt t="111141" x="4903788" y="3373438"/>
          <p14:tracePt t="111147" x="4903788" y="3365500"/>
          <p14:tracePt t="111155" x="4894263" y="3355975"/>
          <p14:tracePt t="111163" x="4894263" y="3340100"/>
          <p14:tracePt t="111179" x="4894263" y="3330575"/>
          <p14:tracePt t="111187" x="4894263" y="3322638"/>
          <p14:tracePt t="111195" x="4894263" y="3314700"/>
          <p14:tracePt t="111203" x="4886325" y="3314700"/>
          <p14:tracePt t="111211" x="4886325" y="3305175"/>
          <p14:tracePt t="111217" x="4886325" y="3297238"/>
          <p14:tracePt t="111226" x="4886325" y="3289300"/>
          <p14:tracePt t="111233" x="4878388" y="3279775"/>
          <p14:tracePt t="111241" x="4878388" y="3263900"/>
          <p14:tracePt t="111249" x="4878388" y="3246438"/>
          <p14:tracePt t="111258" x="4878388" y="3228975"/>
          <p14:tracePt t="111265" x="4878388" y="3211513"/>
          <p14:tracePt t="111271" x="4886325" y="3195638"/>
          <p14:tracePt t="111279" x="4894263" y="3170238"/>
          <p14:tracePt t="111287" x="4903788" y="3160713"/>
          <p14:tracePt t="111295" x="4903788" y="3135313"/>
          <p14:tracePt t="111303" x="4903788" y="3119438"/>
          <p14:tracePt t="111319" x="4903788" y="3109913"/>
          <p14:tracePt t="111326" x="4903788" y="3101975"/>
          <p14:tracePt t="111333" x="4903788" y="3094038"/>
          <p14:tracePt t="111349" x="4903788" y="3084513"/>
          <p14:tracePt t="111358" x="4903788" y="3076575"/>
          <p14:tracePt t="111373" x="4903788" y="3067050"/>
          <p14:tracePt t="111379" x="4903788" y="3059113"/>
          <p14:tracePt t="111389" x="4903788" y="3051175"/>
          <p14:tracePt t="111395" x="4903788" y="3041650"/>
          <p14:tracePt t="111403" x="4903788" y="3033713"/>
          <p14:tracePt t="111411" x="4903788" y="3025775"/>
          <p14:tracePt t="111419" x="4903788" y="3016250"/>
          <p14:tracePt t="111427" x="4903788" y="3008313"/>
          <p14:tracePt t="111443" x="4903788" y="3000375"/>
          <p14:tracePt t="111449" x="4903788" y="2990850"/>
          <p14:tracePt t="111791" x="4903788" y="3008313"/>
          <p14:tracePt t="111799" x="4911725" y="3033713"/>
          <p14:tracePt t="111807" x="4919663" y="3051175"/>
          <p14:tracePt t="111821" x="4919663" y="3059113"/>
          <p14:tracePt t="111829" x="4919663" y="3076575"/>
          <p14:tracePt t="111845" x="4919663" y="3084513"/>
          <p14:tracePt t="111853" x="4919663" y="3094038"/>
          <p14:tracePt t="111861" x="4929188" y="3101975"/>
          <p14:tracePt t="111876" x="4929188" y="3119438"/>
          <p14:tracePt t="111893" x="4929188" y="3127375"/>
          <p14:tracePt t="111899" x="4929188" y="3135313"/>
          <p14:tracePt t="111908" x="4937125" y="3144838"/>
          <p14:tracePt t="111921" x="4937125" y="3152775"/>
          <p14:tracePt t="111945" x="4946650" y="3152775"/>
          <p14:tracePt t="111961" x="4954588" y="3152775"/>
          <p14:tracePt t="111969" x="4954588" y="3160713"/>
          <p14:tracePt t="111983" x="4962525" y="3160713"/>
          <p14:tracePt t="112007" x="4972050" y="3160713"/>
          <p14:tracePt t="112115" x="4972050" y="3152775"/>
          <p14:tracePt t="112123" x="4979988" y="3152775"/>
          <p14:tracePt t="112139" x="4979988" y="3144838"/>
          <p14:tracePt t="112155" x="4979988" y="3135313"/>
          <p14:tracePt t="112163" x="4979988" y="3127375"/>
          <p14:tracePt t="112279" x="4972050" y="3119438"/>
          <p14:tracePt t="112285" x="4962525" y="3109913"/>
          <p14:tracePt t="112301" x="4962525" y="3101975"/>
          <p14:tracePt t="112309" x="4954588" y="3094038"/>
          <p14:tracePt t="112317" x="4946650" y="3084513"/>
          <p14:tracePt t="112333" x="4946650" y="3076575"/>
          <p14:tracePt t="112339" x="4946650" y="3067050"/>
          <p14:tracePt t="112347" x="4937125" y="3067050"/>
          <p14:tracePt t="112355" x="4937125" y="3059113"/>
          <p14:tracePt t="112363" x="4929188" y="3059113"/>
          <p14:tracePt t="112371" x="4929188" y="3051175"/>
          <p14:tracePt t="112387" x="4919663" y="3041650"/>
          <p14:tracePt t="112395" x="4911725" y="3041650"/>
          <p14:tracePt t="112403" x="4911725" y="3033713"/>
          <p14:tracePt t="112409" x="4903788" y="3033713"/>
          <p14:tracePt t="112657" x="4903788" y="3025775"/>
          <p14:tracePt t="112719" x="4903788" y="3016250"/>
          <p14:tracePt t="112727" x="4911725" y="3008313"/>
          <p14:tracePt t="112735" x="4919663" y="3008313"/>
          <p14:tracePt t="112757" x="4919663" y="3000375"/>
          <p14:tracePt t="112765" x="4929188" y="3000375"/>
          <p14:tracePt t="112805" x="4937125" y="3000375"/>
          <p14:tracePt t="113431" x="4946650" y="3000375"/>
          <p14:tracePt t="113439" x="4954588" y="3000375"/>
          <p14:tracePt t="113455" x="4962525" y="3000375"/>
          <p14:tracePt t="113463" x="4972050" y="3008313"/>
          <p14:tracePt t="113471" x="4979988" y="3008313"/>
          <p14:tracePt t="113485" x="4987925" y="3008313"/>
          <p14:tracePt t="113493" x="4997450" y="3008313"/>
          <p14:tracePt t="113501" x="4997450" y="3016250"/>
          <p14:tracePt t="113711" x="5005388" y="3016250"/>
          <p14:tracePt t="113773" x="5013325" y="3016250"/>
          <p14:tracePt t="113779" x="5022850" y="3016250"/>
          <p14:tracePt t="113803" x="5030788" y="3016250"/>
          <p14:tracePt t="113811" x="5038725" y="3016250"/>
          <p14:tracePt t="113874" x="5048250" y="3016250"/>
          <p14:tracePt t="114739" x="5056188" y="3016250"/>
          <p14:tracePt t="114755" x="5064125" y="3016250"/>
          <p14:tracePt t="114763" x="5073650" y="3008313"/>
          <p14:tracePt t="114771" x="5081588" y="3008313"/>
          <p14:tracePt t="114779" x="5091113" y="3000375"/>
          <p14:tracePt t="114793" x="5099050" y="2990850"/>
          <p14:tracePt t="114801" x="5106988" y="2982913"/>
          <p14:tracePt t="114826" x="5116513" y="2982913"/>
          <p14:tracePt t="114841" x="5124450" y="2982913"/>
          <p14:tracePt t="114849" x="5132388" y="2982913"/>
          <p14:tracePt t="114863" x="5141913" y="2982913"/>
          <p14:tracePt t="114871" x="5149850" y="2974975"/>
          <p14:tracePt t="114903" x="5157788" y="2965450"/>
          <p14:tracePt t="114911" x="5167313" y="2965450"/>
          <p14:tracePt t="114926" x="5175250" y="2965450"/>
          <p14:tracePt t="114933" x="5175250" y="2957513"/>
          <p14:tracePt t="114973" x="5183188" y="2957513"/>
          <p14:tracePt t="114987" x="5192713" y="2949575"/>
          <p14:tracePt t="115545" x="5167313" y="2957513"/>
          <p14:tracePt t="115553" x="5157788" y="2965450"/>
          <p14:tracePt t="115561" x="5149850" y="2974975"/>
          <p14:tracePt t="115569" x="5141913" y="2982913"/>
          <p14:tracePt t="115576" x="5132388" y="2982913"/>
          <p14:tracePt t="115583" x="5116513" y="2990850"/>
          <p14:tracePt t="115591" x="5106988" y="3000375"/>
          <p14:tracePt t="115608" x="5106988" y="3008313"/>
          <p14:tracePt t="115615" x="5099050" y="3008313"/>
          <p14:tracePt t="116017" x="5099050" y="3000375"/>
          <p14:tracePt t="116025" x="5106988" y="3000375"/>
          <p14:tracePt t="116033" x="5116513" y="2990850"/>
          <p14:tracePt t="116049" x="5124450" y="2982913"/>
          <p14:tracePt t="116055" x="5132388" y="2974975"/>
          <p14:tracePt t="116063" x="5141913" y="2974975"/>
          <p14:tracePt t="116195" x="5149850" y="2974975"/>
          <p14:tracePt t="116211" x="5157788" y="2974975"/>
          <p14:tracePt t="116219" x="5157788" y="2965450"/>
          <p14:tracePt t="116281" x="5167313" y="2957513"/>
          <p14:tracePt t="116289" x="5175250" y="2957513"/>
          <p14:tracePt t="116303" x="5183188" y="2957513"/>
          <p14:tracePt t="116373" x="5192713" y="2949575"/>
          <p14:tracePt t="116381" x="5200650" y="2940050"/>
          <p14:tracePt t="116413" x="5200650" y="2932113"/>
          <p14:tracePt t="116419" x="5208588" y="2932113"/>
          <p14:tracePt t="116427" x="5218113" y="2922588"/>
          <p14:tracePt t="116435" x="5218113" y="2914650"/>
          <p14:tracePt t="116443" x="5226050" y="2914650"/>
          <p14:tracePt t="116489" x="5226050" y="2906713"/>
          <p14:tracePt t="116521" x="5235575" y="2906713"/>
          <p14:tracePt t="116551" x="5235575" y="2897188"/>
          <p14:tracePt t="116560" x="5243513" y="2897188"/>
          <p14:tracePt t="116576" x="5243513" y="2889250"/>
          <p14:tracePt t="116583" x="5251450" y="2889250"/>
          <p14:tracePt t="116707" x="5260975" y="2889250"/>
          <p14:tracePt t="116721" x="5268913" y="2889250"/>
          <p14:tracePt t="116753" x="5276850" y="2889250"/>
          <p14:tracePt t="116777" x="5286375" y="2889250"/>
          <p14:tracePt t="116993" x="5260975" y="2897188"/>
          <p14:tracePt t="117001" x="5226050" y="2906713"/>
          <p14:tracePt t="117009" x="5167313" y="2914650"/>
          <p14:tracePt t="117015" x="5106988" y="2922588"/>
          <p14:tracePt t="117023" x="5048250" y="2940050"/>
          <p14:tracePt t="117031" x="5005388" y="2949575"/>
          <p14:tracePt t="117039" x="4972050" y="2949575"/>
          <p14:tracePt t="117047" x="4954588" y="2957513"/>
          <p14:tracePt t="117055" x="4937125" y="2957513"/>
          <p14:tracePt t="117063" x="4929188" y="2957513"/>
          <p14:tracePt t="117295" x="4937125" y="2957513"/>
          <p14:tracePt t="117303" x="4946650" y="2957513"/>
          <p14:tracePt t="117310" x="4962525" y="2957513"/>
          <p14:tracePt t="117317" x="4987925" y="2949575"/>
          <p14:tracePt t="117326" x="5005388" y="2949575"/>
          <p14:tracePt t="117333" x="5030788" y="2940050"/>
          <p14:tracePt t="117341" x="5048250" y="2940050"/>
          <p14:tracePt t="117349" x="5056188" y="2932113"/>
          <p14:tracePt t="117358" x="5064125" y="2932113"/>
          <p14:tracePt t="117365" x="5073650" y="2932113"/>
          <p14:tracePt t="117379" x="5073650" y="2922588"/>
          <p14:tracePt t="117519" x="5081588" y="2922588"/>
          <p14:tracePt t="117535" x="5081588" y="2914650"/>
          <p14:tracePt t="117543" x="5091113" y="2914650"/>
          <p14:tracePt t="117549" x="5091113" y="2906713"/>
          <p14:tracePt t="117557" x="5091113" y="2897188"/>
          <p14:tracePt t="117565" x="5099050" y="2897188"/>
          <p14:tracePt t="117573" x="5099050" y="2889250"/>
          <p14:tracePt t="117581" x="5106988" y="2881313"/>
          <p14:tracePt t="117597" x="5116513" y="2871788"/>
          <p14:tracePt t="117605" x="5124450" y="2863850"/>
          <p14:tracePt t="117613" x="5124450" y="2855913"/>
          <p14:tracePt t="117665" x="5132388" y="2855913"/>
          <p14:tracePt t="117681" x="5141913" y="2855913"/>
          <p14:tracePt t="117697" x="5157788" y="2855913"/>
          <p14:tracePt t="117705" x="5167313" y="2855913"/>
          <p14:tracePt t="117713" x="5175250" y="2855913"/>
          <p14:tracePt t="117721" x="5200650" y="2855913"/>
          <p14:tracePt t="117729" x="5218113" y="2855913"/>
          <p14:tracePt t="117735" x="5235575" y="2855913"/>
          <p14:tracePt t="117743" x="5251450" y="2855913"/>
          <p14:tracePt t="117760" x="5268913" y="2855913"/>
          <p14:tracePt t="117776" x="5276850" y="2855913"/>
          <p14:tracePt t="117783" x="5286375" y="2855913"/>
          <p14:tracePt t="117789" x="5294313" y="2855913"/>
          <p14:tracePt t="117805" x="5302250" y="2855913"/>
          <p14:tracePt t="117975" x="5311775" y="2855913"/>
          <p14:tracePt t="117999" x="5319713" y="2846388"/>
          <p14:tracePt t="118007" x="5327650" y="2846388"/>
          <p14:tracePt t="118015" x="5337175" y="2838450"/>
          <p14:tracePt t="118023" x="5337175" y="2830513"/>
          <p14:tracePt t="118037" x="5345113" y="2820988"/>
          <p14:tracePt t="118077" x="5353050" y="2813050"/>
          <p14:tracePt t="118091" x="5353050" y="2805113"/>
          <p14:tracePt t="118131" x="5353050" y="2795588"/>
          <p14:tracePt t="118153" x="5362575" y="2795588"/>
          <p14:tracePt t="118331" x="5370513" y="2795588"/>
          <p14:tracePt t="118339" x="5380038" y="2795588"/>
          <p14:tracePt t="118371" x="5387975" y="2795588"/>
          <p14:tracePt t="118393" x="5395913" y="2795588"/>
          <p14:tracePt t="118803" x="5387975" y="2805113"/>
          <p14:tracePt t="118811" x="5387975" y="2813050"/>
          <p14:tracePt t="118827" x="5380038" y="2813050"/>
          <p14:tracePt t="118835" x="5380038" y="2820988"/>
          <p14:tracePt t="118859" x="5370513" y="2830513"/>
          <p14:tracePt t="118929" x="5362575" y="2830513"/>
          <p14:tracePt t="119029" x="5353050" y="2830513"/>
          <p14:tracePt t="119051" x="5345113" y="2830513"/>
          <p14:tracePt t="119067" x="5337175" y="2838450"/>
          <p14:tracePt t="119075" x="5327650" y="2838450"/>
          <p14:tracePt t="119083" x="5319713" y="2846388"/>
          <p14:tracePt t="119091" x="5319713" y="2855913"/>
          <p14:tracePt t="119105" x="5311775" y="2855913"/>
          <p14:tracePt t="119229" x="5302250" y="2855913"/>
          <p14:tracePt t="119237" x="5302250" y="2863850"/>
          <p14:tracePt t="119245" x="5294313" y="2871788"/>
          <p14:tracePt t="119253" x="5286375" y="2871788"/>
          <p14:tracePt t="119261" x="5276850" y="2881313"/>
          <p14:tracePt t="119269" x="5276850" y="2889250"/>
          <p14:tracePt t="119277" x="5268913" y="2889250"/>
          <p14:tracePt t="119283" x="5260975" y="2897188"/>
          <p14:tracePt t="119315" x="5251450" y="2897188"/>
          <p14:tracePt t="119509" x="5243513" y="2906713"/>
          <p14:tracePt t="119517" x="5235575" y="2914650"/>
          <p14:tracePt t="119531" x="5226050" y="2914650"/>
          <p14:tracePt t="119539" x="5218113" y="2914650"/>
          <p14:tracePt t="119633" x="5208588" y="2914650"/>
          <p14:tracePt t="119641" x="5200650" y="2922588"/>
          <p14:tracePt t="119647" x="5200650" y="2932113"/>
          <p14:tracePt t="119655" x="5192713" y="2932113"/>
          <p14:tracePt t="119663" x="5183188" y="2940050"/>
          <p14:tracePt t="119671" x="5175250" y="2940050"/>
          <p14:tracePt t="119687" x="5167313" y="2940050"/>
          <p14:tracePt t="119701" x="5157788" y="2940050"/>
          <p14:tracePt t="119710" x="5157788" y="2949575"/>
          <p14:tracePt t="120167" x="5167313" y="2957513"/>
          <p14:tracePt t="120189" x="5175250" y="2957513"/>
          <p14:tracePt t="120197" x="5192713" y="2957513"/>
          <p14:tracePt t="120205" x="5200650" y="2957513"/>
          <p14:tracePt t="120213" x="5208588" y="2957513"/>
          <p14:tracePt t="120221" x="5226050" y="2957513"/>
          <p14:tracePt t="120229" x="5235575" y="2949575"/>
          <p14:tracePt t="120237" x="5251450" y="2949575"/>
          <p14:tracePt t="120245" x="5260975" y="2949575"/>
          <p14:tracePt t="120251" x="5260975" y="2940050"/>
          <p14:tracePt t="120260" x="5268913" y="2940050"/>
          <p14:tracePt t="120267" x="5276850" y="2940050"/>
          <p14:tracePt t="120283" x="5286375" y="2932113"/>
          <p14:tracePt t="120361" x="5286375" y="2922588"/>
          <p14:tracePt t="120383" x="5294313" y="2922588"/>
          <p14:tracePt t="122559" x="5286375" y="2922588"/>
          <p14:tracePt t="122567" x="5276850" y="2922588"/>
          <p14:tracePt t="122575" x="5268913" y="2922588"/>
          <p14:tracePt t="122581" x="5260975" y="2922588"/>
          <p14:tracePt t="122605" x="5251450" y="2922588"/>
          <p14:tracePt t="122613" x="5243513" y="2932113"/>
          <p14:tracePt t="122629" x="5235575" y="2940050"/>
          <p14:tracePt t="122637" x="5226050" y="2949575"/>
          <p14:tracePt t="122745" x="5226050" y="2974975"/>
          <p14:tracePt t="122753" x="5218113" y="2982913"/>
          <p14:tracePt t="122939" x="5218113" y="2957513"/>
          <p14:tracePt t="122953" x="5218113" y="2949575"/>
          <p14:tracePt t="122961" x="5226050" y="2940050"/>
          <p14:tracePt t="122969" x="5235575" y="2940050"/>
          <p14:tracePt t="122977" x="5243513" y="2922588"/>
          <p14:tracePt t="122985" x="5243513" y="2914650"/>
          <p14:tracePt t="123001" x="5243513" y="2906713"/>
          <p14:tracePt t="123008" x="5243513" y="2897188"/>
          <p14:tracePt t="123015" x="5243513" y="2889250"/>
          <p14:tracePt t="123031" x="5243513" y="2881313"/>
          <p14:tracePt t="123039" x="5243513" y="2871788"/>
          <p14:tracePt t="123055" x="5243513" y="2863850"/>
          <p14:tracePt t="123061" x="5251450" y="2855913"/>
          <p14:tracePt t="123069" x="5251450" y="2846388"/>
          <p14:tracePt t="123093" x="5251450" y="2838450"/>
          <p14:tracePt t="123101" x="5260975" y="2838450"/>
          <p14:tracePt t="123115" x="5260975" y="2830513"/>
          <p14:tracePt t="123131" x="5260975" y="2820988"/>
          <p14:tracePt t="123139" x="5260975" y="2813050"/>
          <p14:tracePt t="123155" x="5268913" y="2805113"/>
          <p14:tracePt t="123179" x="5268913" y="2795588"/>
          <p14:tracePt t="123201" x="5276850" y="2795588"/>
          <p14:tracePt t="123226" x="5276850" y="2787650"/>
          <p14:tracePt t="123233" x="5286375" y="2787650"/>
          <p14:tracePt t="123241" x="5294313" y="2787650"/>
          <p14:tracePt t="123255" x="5302250" y="2787650"/>
          <p14:tracePt t="123271" x="5311775" y="2778125"/>
          <p14:tracePt t="123279" x="5319713" y="2770188"/>
          <p14:tracePt t="123287" x="5327650" y="2762250"/>
          <p14:tracePt t="123295" x="5337175" y="2762250"/>
          <p14:tracePt t="123301" x="5353050" y="2752725"/>
          <p14:tracePt t="123310" x="5353050" y="2744788"/>
          <p14:tracePt t="123317" x="5362575" y="2744788"/>
          <p14:tracePt t="123325" x="5370513" y="2736850"/>
          <p14:tracePt t="123333" x="5370513" y="2727325"/>
          <p14:tracePt t="123342" x="5380038" y="2719388"/>
          <p14:tracePt t="123349" x="5387975" y="2719388"/>
          <p14:tracePt t="123355" x="5395913" y="2711450"/>
          <p14:tracePt t="123363" x="5395913" y="2701925"/>
          <p14:tracePt t="123379" x="5405438" y="2701925"/>
          <p14:tracePt t="123387" x="5405438" y="2693988"/>
          <p14:tracePt t="123395" x="5413375" y="2693988"/>
          <p14:tracePt t="123411" x="5413375" y="2686050"/>
          <p14:tracePt t="123425" x="5413375" y="2676525"/>
          <p14:tracePt t="123449" x="5413375" y="2668588"/>
          <p14:tracePt t="123458" x="5421313" y="2660650"/>
          <p14:tracePt t="123473" x="5421313" y="2651125"/>
          <p14:tracePt t="123481" x="5421313" y="2643188"/>
          <p14:tracePt t="123487" x="5421313" y="2633663"/>
          <p14:tracePt t="123511" x="5421313" y="2625725"/>
          <p14:tracePt t="123519" x="5421313" y="2617788"/>
          <p14:tracePt t="123535" x="5421313" y="2608263"/>
          <p14:tracePt t="123543" x="5421313" y="2600325"/>
          <p14:tracePt t="123549" x="5421313" y="2592388"/>
          <p14:tracePt t="123565" x="5430838" y="2582863"/>
          <p14:tracePt t="123589" x="5430838" y="2574925"/>
          <p14:tracePt t="123611" x="5430838" y="2566988"/>
          <p14:tracePt t="123619" x="5430838" y="2557463"/>
          <p14:tracePt t="123627" x="5438775" y="2549525"/>
          <p14:tracePt t="123705" x="5438775" y="2541588"/>
          <p14:tracePt t="124029" x="5438775" y="2549525"/>
          <p14:tracePt t="124037" x="5438775" y="2557463"/>
          <p14:tracePt t="124053" x="5438775" y="2566988"/>
          <p14:tracePt t="124076" x="5438775" y="2574925"/>
          <p14:tracePt t="124083" x="5438775" y="2582863"/>
          <p14:tracePt t="124091" x="5438775" y="2592388"/>
          <p14:tracePt t="124099" x="5430838" y="2592388"/>
          <p14:tracePt t="124108" x="5430838" y="2600325"/>
          <p14:tracePt t="124115" x="5430838" y="2608263"/>
          <p14:tracePt t="124123" x="5421313" y="2608263"/>
          <p14:tracePt t="124131" x="5421313" y="2617788"/>
          <p14:tracePt t="124139" x="5413375" y="2625725"/>
          <p14:tracePt t="124145" x="5413375" y="2633663"/>
          <p14:tracePt t="124153" x="5405438" y="2643188"/>
          <p14:tracePt t="124161" x="5405438" y="2651125"/>
          <p14:tracePt t="124169" x="5395913" y="2660650"/>
          <p14:tracePt t="124177" x="5387975" y="2668588"/>
          <p14:tracePt t="124185" x="5380038" y="2676525"/>
          <p14:tracePt t="124199" x="5370513" y="2686050"/>
          <p14:tracePt t="124208" x="5362575" y="2693988"/>
          <p14:tracePt t="124215" x="5362575" y="2701925"/>
          <p14:tracePt t="124223" x="5353050" y="2701925"/>
          <p14:tracePt t="124231" x="5345113" y="2701925"/>
          <p14:tracePt t="124239" x="5337175" y="2711450"/>
          <p14:tracePt t="124247" x="5337175" y="2719388"/>
          <p14:tracePt t="124253" x="5327650" y="2719388"/>
          <p14:tracePt t="124263" x="5319713" y="2719388"/>
          <p14:tracePt t="124277" x="5311775" y="2727325"/>
          <p14:tracePt t="124285" x="5302250" y="2727325"/>
          <p14:tracePt t="124293" x="5294313" y="2736850"/>
          <p14:tracePt t="124310" x="5286375" y="2744788"/>
          <p14:tracePt t="124317" x="5276850" y="2744788"/>
          <p14:tracePt t="124323" x="5276850" y="2752725"/>
          <p14:tracePt t="124331" x="5268913" y="2762250"/>
          <p14:tracePt t="124339" x="5260975" y="2762250"/>
          <p14:tracePt t="124347" x="5251450" y="2770188"/>
          <p14:tracePt t="124363" x="5251450" y="2778125"/>
          <p14:tracePt t="124371" x="5243513" y="2778125"/>
          <p14:tracePt t="124377" x="5235575" y="2787650"/>
          <p14:tracePt t="124401" x="5226050" y="2795588"/>
          <p14:tracePt t="124410" x="5218113" y="2805113"/>
          <p14:tracePt t="124417" x="5208588" y="2805113"/>
          <p14:tracePt t="124425" x="5208588" y="2813050"/>
          <p14:tracePt t="124433" x="5200650" y="2813050"/>
          <p14:tracePt t="124441" x="5192713" y="2820988"/>
          <p14:tracePt t="124447" x="5192713" y="2830513"/>
          <p14:tracePt t="124455" x="5183188" y="2830513"/>
          <p14:tracePt t="124463" x="5175250" y="2838450"/>
          <p14:tracePt t="124471" x="5167313" y="2846388"/>
          <p14:tracePt t="124487" x="5167313" y="2855913"/>
          <p14:tracePt t="124493" x="5157788" y="2863850"/>
          <p14:tracePt t="124510" x="5149850" y="2863850"/>
          <p14:tracePt t="124525" x="5149850" y="2871788"/>
          <p14:tracePt t="124533" x="5149850" y="2881313"/>
          <p14:tracePt t="124587" x="5149850" y="2889250"/>
          <p14:tracePt t="124687" x="5157788" y="2889250"/>
          <p14:tracePt t="124703" x="5167313" y="2889250"/>
          <p14:tracePt t="124711" x="5175250" y="2881313"/>
          <p14:tracePt t="124719" x="5183188" y="2881313"/>
          <p14:tracePt t="124727" x="5183188" y="2871788"/>
          <p14:tracePt t="124733" x="5192713" y="2871788"/>
          <p14:tracePt t="124742" x="5200650" y="2871788"/>
          <p14:tracePt t="124758" x="5208588" y="2863850"/>
          <p14:tracePt t="124765" x="5218113" y="2855913"/>
          <p14:tracePt t="124773" x="5226050" y="2855913"/>
          <p14:tracePt t="124797" x="5235575" y="2846388"/>
          <p14:tracePt t="124803" x="5235575" y="2838450"/>
          <p14:tracePt t="124811" x="5243513" y="2838450"/>
          <p14:tracePt t="124819" x="5243513" y="2830513"/>
          <p14:tracePt t="124827" x="5243513" y="2820988"/>
          <p14:tracePt t="124835" x="5251450" y="2813050"/>
          <p14:tracePt t="124843" x="5260975" y="2813050"/>
          <p14:tracePt t="124851" x="5268913" y="2805113"/>
          <p14:tracePt t="124858" x="5268913" y="2795588"/>
          <p14:tracePt t="124876" x="5286375" y="2787650"/>
          <p14:tracePt t="124881" x="5286375" y="2778125"/>
          <p14:tracePt t="124889" x="5286375" y="2770188"/>
          <p14:tracePt t="124905" x="5294313" y="2762250"/>
          <p14:tracePt t="124911" x="5302250" y="2752725"/>
          <p14:tracePt t="124927" x="5302250" y="2744788"/>
          <p14:tracePt t="124935" x="5311775" y="2736850"/>
          <p14:tracePt t="125035" x="5311775" y="2727325"/>
          <p14:tracePt t="125051" x="5319713" y="2727325"/>
          <p14:tracePt t="125060" x="5337175" y="2719388"/>
          <p14:tracePt t="125067" x="5337175" y="2711450"/>
          <p14:tracePt t="125151" x="5345113" y="2701925"/>
          <p14:tracePt t="125160" x="5345113" y="2693988"/>
          <p14:tracePt t="125167" x="5345113" y="2686050"/>
          <p14:tracePt t="125183" x="5353050" y="2676525"/>
          <p14:tracePt t="125191" x="5353050" y="2668588"/>
          <p14:tracePt t="125207" x="5353050" y="2660650"/>
          <p14:tracePt t="125215" x="5353050" y="2651125"/>
          <p14:tracePt t="125229" x="5362575" y="2643188"/>
          <p14:tracePt t="125245" x="5370513" y="2643188"/>
          <p14:tracePt t="125253" x="5370513" y="2633663"/>
          <p14:tracePt t="125261" x="5380038" y="2625725"/>
          <p14:tracePt t="125277" x="5380038" y="2617788"/>
          <p14:tracePt t="125283" x="5387975" y="2608263"/>
          <p14:tracePt t="125291" x="5387975" y="2600325"/>
          <p14:tracePt t="125299" x="5395913" y="2600325"/>
          <p14:tracePt t="125308" x="5395913" y="2592388"/>
          <p14:tracePt t="125315" x="5395913" y="2582863"/>
          <p14:tracePt t="125323" x="5405438" y="2582863"/>
          <p14:tracePt t="125331" x="5413375" y="2574925"/>
          <p14:tracePt t="125385" x="5413375" y="2566988"/>
          <p14:tracePt t="125523" x="5421313" y="2566988"/>
          <p14:tracePt t="125531" x="5430838" y="2566988"/>
          <p14:tracePt t="125577" x="5438775" y="2566988"/>
          <p14:tracePt t="125725" x="5446713" y="2566988"/>
          <p14:tracePt t="125809" x="5456238" y="2566988"/>
          <p14:tracePt t="126839" x="5421313" y="2541588"/>
          <p14:tracePt t="126847" x="5327650" y="2498725"/>
          <p14:tracePt t="126855" x="5226050" y="2455863"/>
          <p14:tracePt t="126863" x="5099050" y="2413000"/>
          <p14:tracePt t="126876" x="4954588" y="2379663"/>
          <p14:tracePt t="126879" x="4810125" y="2344738"/>
          <p14:tracePt t="126887" x="4699000" y="2336800"/>
          <p14:tracePt t="126893" x="4597400" y="2319338"/>
          <p14:tracePt t="126901" x="4538663" y="2311400"/>
          <p14:tracePt t="126910" x="4513263" y="2311400"/>
          <p14:tracePt t="127057" x="4529138" y="2311400"/>
          <p14:tracePt t="127065" x="4546600" y="2336800"/>
          <p14:tracePt t="127071" x="4589463" y="2362200"/>
          <p14:tracePt t="127079" x="4614863" y="2387600"/>
          <p14:tracePt t="127087" x="4648200" y="2413000"/>
          <p14:tracePt t="127095" x="4699000" y="2447925"/>
          <p14:tracePt t="127103" x="4733925" y="2473325"/>
          <p14:tracePt t="127111" x="4784725" y="2489200"/>
          <p14:tracePt t="127119" x="4818063" y="2506663"/>
          <p14:tracePt t="127125" x="4852988" y="2516188"/>
          <p14:tracePt t="127135" x="4886325" y="2524125"/>
          <p14:tracePt t="127142" x="4903788" y="2532063"/>
          <p14:tracePt t="127149" x="4929188" y="2541588"/>
          <p14:tracePt t="127158" x="4937125" y="2541588"/>
          <p14:tracePt t="127165" x="4954588" y="2549525"/>
          <p14:tracePt t="127181" x="4972050" y="2557463"/>
          <p14:tracePt t="127189" x="4979988" y="2557463"/>
          <p14:tracePt t="127195" x="4987925" y="2566988"/>
          <p14:tracePt t="127203" x="5013325" y="2574925"/>
          <p14:tracePt t="127211" x="5048250" y="2592388"/>
          <p14:tracePt t="127219" x="5081588" y="2617788"/>
          <p14:tracePt t="127227" x="5132388" y="2651125"/>
          <p14:tracePt t="127235" x="5183188" y="2676525"/>
          <p14:tracePt t="127243" x="5218113" y="2711450"/>
          <p14:tracePt t="127249" x="5251450" y="2727325"/>
          <p14:tracePt t="127258" x="5294313" y="2752725"/>
          <p14:tracePt t="127265" x="5327650" y="2778125"/>
          <p14:tracePt t="127273" x="5362575" y="2787650"/>
          <p14:tracePt t="127281" x="5395913" y="2805113"/>
          <p14:tracePt t="127289" x="5421313" y="2813050"/>
          <p14:tracePt t="127297" x="5438775" y="2820988"/>
          <p14:tracePt t="127305" x="5446713" y="2830513"/>
          <p14:tracePt t="127313" x="5456238" y="2830513"/>
          <p14:tracePt t="127327" x="5456238" y="2838450"/>
          <p14:tracePt t="127335" x="5456238" y="2846388"/>
          <p14:tracePt t="127343" x="5446713" y="2855913"/>
          <p14:tracePt t="127360" x="5438775" y="2863850"/>
          <p14:tracePt t="127367" x="5430838" y="2871788"/>
          <p14:tracePt t="127435" x="5430838" y="2881313"/>
          <p14:tracePt t="127451" x="5430838" y="2889250"/>
          <p14:tracePt t="127460" x="5430838" y="2897188"/>
          <p14:tracePt t="127481" x="5430838" y="2906713"/>
          <p14:tracePt t="127489" x="5421313" y="2914650"/>
          <p14:tracePt t="127505" x="5413375" y="2914650"/>
          <p14:tracePt t="127513" x="5405438" y="2914650"/>
          <p14:tracePt t="127529" x="5395913" y="2914650"/>
          <p14:tracePt t="127537" x="5387975" y="2914650"/>
          <p14:tracePt t="127591" x="5380038" y="2914650"/>
          <p14:tracePt t="127599" x="5362575" y="2914650"/>
          <p14:tracePt t="127607" x="5353050" y="2906713"/>
          <p14:tracePt t="127613" x="5345113" y="2906713"/>
          <p14:tracePt t="127621" x="5319713" y="2897188"/>
          <p14:tracePt t="127629" x="5311775" y="2897188"/>
          <p14:tracePt t="127637" x="5294313" y="2897188"/>
          <p14:tracePt t="127645" x="5276850" y="2897188"/>
          <p14:tracePt t="127653" x="5268913" y="2897188"/>
          <p14:tracePt t="127661" x="5251450" y="2897188"/>
          <p14:tracePt t="127675" x="5243513" y="2897188"/>
          <p14:tracePt t="127683" x="5235575" y="2897188"/>
          <p14:tracePt t="127707" x="5226050" y="2897188"/>
          <p14:tracePt t="127777" x="5218113" y="2897188"/>
          <p14:tracePt t="127793" x="5208588" y="2906713"/>
          <p14:tracePt t="127799" x="5192713" y="2906713"/>
          <p14:tracePt t="127807" x="5183188" y="2906713"/>
          <p14:tracePt t="127815" x="5175250" y="2906713"/>
          <p14:tracePt t="127823" x="5167313" y="2914650"/>
          <p14:tracePt t="127831" x="5157788" y="2914650"/>
          <p14:tracePt t="127839" x="5157788" y="2922588"/>
          <p14:tracePt t="127847" x="5149850" y="2922588"/>
          <p14:tracePt t="127853" x="5141913" y="2932113"/>
          <p14:tracePt t="127861" x="5132388" y="2932113"/>
          <p14:tracePt t="127869" x="5132388" y="2940050"/>
          <p14:tracePt t="127877" x="5132388" y="2949575"/>
          <p14:tracePt t="127885" x="5124450" y="2949575"/>
          <p14:tracePt t="127893" x="5116513" y="2957513"/>
          <p14:tracePt t="127901" x="5116513" y="2965450"/>
          <p14:tracePt t="127908" x="5106988" y="2974975"/>
          <p14:tracePt t="127915" x="5099050" y="2982913"/>
          <p14:tracePt t="127923" x="5091113" y="2990850"/>
          <p14:tracePt t="127931" x="5091113" y="3000375"/>
          <p14:tracePt t="127939" x="5081588" y="3000375"/>
          <p14:tracePt t="127947" x="5073650" y="3008313"/>
          <p14:tracePt t="127955" x="5073650" y="3016250"/>
          <p14:tracePt t="127971" x="5073650" y="3025775"/>
          <p14:tracePt t="127977" x="5073650" y="3033713"/>
          <p14:tracePt t="127985" x="5073650" y="3041650"/>
          <p14:tracePt t="128001" x="5064125" y="3051175"/>
          <p14:tracePt t="128010" x="5064125" y="3059113"/>
          <p14:tracePt t="128031" x="5064125" y="3067050"/>
          <p14:tracePt t="128039" x="5064125" y="3076575"/>
          <p14:tracePt t="128055" x="5064125" y="3084513"/>
          <p14:tracePt t="128063" x="5064125" y="3094038"/>
          <p14:tracePt t="128071" x="5064125" y="3101975"/>
          <p14:tracePt t="128139" x="5064125" y="3109913"/>
          <p14:tracePt t="128155" x="5064125" y="3127375"/>
          <p14:tracePt t="128163" x="5064125" y="3135313"/>
          <p14:tracePt t="128171" x="5064125" y="3152775"/>
          <p14:tracePt t="128179" x="5073650" y="3160713"/>
          <p14:tracePt t="128187" x="5081588" y="3178175"/>
          <p14:tracePt t="128195" x="5081588" y="3186113"/>
          <p14:tracePt t="128203" x="5091113" y="3195638"/>
          <p14:tracePt t="128210" x="5091113" y="3203575"/>
          <p14:tracePt t="128217" x="5099050" y="3211513"/>
          <p14:tracePt t="128341" x="5106988" y="3211513"/>
          <p14:tracePt t="128349" x="5116513" y="3203575"/>
          <p14:tracePt t="128357" x="5116513" y="3195638"/>
          <p14:tracePt t="128365" x="5124450" y="3178175"/>
          <p14:tracePt t="128373" x="5132388" y="3178175"/>
          <p14:tracePt t="128381" x="5141913" y="3160713"/>
          <p14:tracePt t="128387" x="5141913" y="3152775"/>
          <p14:tracePt t="128395" x="5149850" y="3152775"/>
          <p14:tracePt t="128403" x="5149850" y="3144838"/>
          <p14:tracePt t="128411" x="5157788" y="3135313"/>
          <p14:tracePt t="128427" x="5157788" y="3127375"/>
          <p14:tracePt t="128659" x="5157788" y="3109913"/>
          <p14:tracePt t="128675" x="5157788" y="3101975"/>
          <p14:tracePt t="128683" x="5157788" y="3094038"/>
          <p14:tracePt t="128697" x="5157788" y="3084513"/>
          <p14:tracePt t="128721" x="5157788" y="3076575"/>
          <p14:tracePt t="128743" x="5157788" y="3067050"/>
          <p14:tracePt t="128783" x="5157788" y="3059113"/>
          <p14:tracePt t="128799" x="5157788" y="3051175"/>
          <p14:tracePt t="128807" x="5167313" y="3041650"/>
          <p14:tracePt t="128821" x="5167313" y="3033713"/>
          <p14:tracePt t="128829" x="5167313" y="3025775"/>
          <p14:tracePt t="128853" x="5167313" y="3008313"/>
          <p14:tracePt t="128861" x="5167313" y="3000375"/>
          <p14:tracePt t="128876" x="5175250" y="2990850"/>
          <p14:tracePt t="128883" x="5175250" y="2982913"/>
          <p14:tracePt t="129611" x="5175250" y="2974975"/>
          <p14:tracePt t="129619" x="5175250" y="2965450"/>
          <p14:tracePt t="129627" x="5167313" y="2957513"/>
          <p14:tracePt t="129641" x="5157788" y="2957513"/>
          <p14:tracePt t="129649" x="5157788" y="2949575"/>
          <p14:tracePt t="129658" x="5149850" y="2940050"/>
          <p14:tracePt t="129673" x="5149850" y="2932113"/>
          <p14:tracePt t="129681" x="5141913" y="2922588"/>
          <p14:tracePt t="129689" x="5132388" y="2914650"/>
          <p14:tracePt t="129703" x="5132388" y="2906713"/>
          <p14:tracePt t="129711" x="5124450" y="2906713"/>
          <p14:tracePt t="129719" x="5124450" y="2897188"/>
          <p14:tracePt t="129727" x="5116513" y="2897188"/>
          <p14:tracePt t="129805" x="5106988" y="2897188"/>
          <p14:tracePt t="129813" x="5106988" y="2889250"/>
          <p14:tracePt t="129819" x="5106988" y="2881313"/>
          <p14:tracePt t="129827" x="5099050" y="2871788"/>
          <p14:tracePt t="130107" x="5106988" y="2871788"/>
          <p14:tracePt t="130115" x="5116513" y="2871788"/>
          <p14:tracePt t="130121" x="5124450" y="2881313"/>
          <p14:tracePt t="130129" x="5132388" y="2889250"/>
          <p14:tracePt t="130145" x="5141913" y="2897188"/>
          <p14:tracePt t="130153" x="5149850" y="2897188"/>
          <p14:tracePt t="130293" x="5149850" y="2906713"/>
          <p14:tracePt t="130299" x="5157788" y="2906713"/>
          <p14:tracePt t="130361" x="5167313" y="2906713"/>
          <p14:tracePt t="131097" x="5167313" y="2897188"/>
          <p14:tracePt t="131253" x="5175250" y="2897188"/>
          <p14:tracePt t="133303" x="5175250" y="2889250"/>
          <p14:tracePt t="134047" x="5167313" y="2881313"/>
          <p14:tracePt t="134063" x="5157788" y="2881313"/>
          <p14:tracePt t="134071" x="5157788" y="2871788"/>
          <p14:tracePt t="136401" x="5167313" y="2871788"/>
          <p14:tracePt t="136410" x="5167313" y="2881313"/>
          <p14:tracePt t="136417" x="5167313" y="2889250"/>
          <p14:tracePt t="136425" x="5175250" y="2897188"/>
          <p14:tracePt t="136431" x="5175250" y="2906713"/>
          <p14:tracePt t="136439" x="5175250" y="2914650"/>
          <p14:tracePt t="136463" x="5175250" y="2922588"/>
          <p14:tracePt t="136981" x="5175250" y="2914650"/>
          <p14:tracePt t="136989" x="5183188" y="2914650"/>
          <p14:tracePt t="137019" x="5183188" y="2906713"/>
          <p14:tracePt t="137337" x="5183188" y="2897188"/>
          <p14:tracePt t="137353" x="5192713" y="2889250"/>
          <p14:tracePt t="137361" x="5192713" y="2881313"/>
          <p14:tracePt t="137369" x="5200650" y="2881313"/>
          <p14:tracePt t="137377" x="5200650" y="2871788"/>
          <p14:tracePt t="137391" x="5208588" y="2863850"/>
          <p14:tracePt t="137407" x="5208588" y="2855913"/>
          <p14:tracePt t="137423" x="5218113" y="2846388"/>
          <p14:tracePt t="137431" x="5218113" y="2838450"/>
          <p14:tracePt t="137453" x="5218113" y="2830513"/>
          <p14:tracePt t="137461" x="5226050" y="2830513"/>
          <p14:tracePt t="137469" x="5226050" y="2820988"/>
          <p14:tracePt t="137639" x="5226050" y="2813050"/>
          <p14:tracePt t="137655" x="5235575" y="2813050"/>
          <p14:tracePt t="137663" x="5235575" y="2805113"/>
          <p14:tracePt t="137685" x="5235575" y="2795588"/>
          <p14:tracePt t="137701" x="5243513" y="2795588"/>
          <p14:tracePt t="137739" x="5251450" y="2795588"/>
          <p14:tracePt t="137747" x="5251450" y="2787650"/>
          <p14:tracePt t="137755" x="5260975" y="2787650"/>
          <p14:tracePt t="137763" x="5260975" y="2778125"/>
          <p14:tracePt t="137779" x="5268913" y="2770188"/>
          <p14:tracePt t="137787" x="5276850" y="2770188"/>
          <p14:tracePt t="137795" x="5276850" y="2762250"/>
          <p14:tracePt t="137803" x="5286375" y="2752725"/>
          <p14:tracePt t="137810" x="5294313" y="2752725"/>
          <p14:tracePt t="137817" x="5302250" y="2752725"/>
          <p14:tracePt t="137825" x="5302250" y="2744788"/>
          <p14:tracePt t="137833" x="5311775" y="2736850"/>
          <p14:tracePt t="137841" x="5319713" y="2727325"/>
          <p14:tracePt t="137857" x="5327650" y="2727325"/>
          <p14:tracePt t="137863" x="5337175" y="2727325"/>
          <p14:tracePt t="137877" x="5345113" y="2727325"/>
          <p14:tracePt t="137919" x="5345113" y="2719388"/>
          <p14:tracePt t="137973" x="5345113" y="2701925"/>
          <p14:tracePt t="137987" x="5345113" y="2693988"/>
          <p14:tracePt t="137995" x="5345113" y="2686050"/>
          <p14:tracePt t="138011" x="5345113" y="2676525"/>
          <p14:tracePt t="138453" x="5353050" y="2676525"/>
          <p14:tracePt t="138461" x="5362575" y="2676525"/>
          <p14:tracePt t="138507" x="5370513" y="2676525"/>
          <p14:tracePt t="138513" x="5380038" y="2676525"/>
          <p14:tracePt t="138623" x="5387975" y="2676525"/>
          <p14:tracePt t="138637" x="5405438" y="2676525"/>
          <p14:tracePt t="138661" x="5413375" y="2676525"/>
          <p14:tracePt t="138987" x="5413375" y="2668588"/>
          <p14:tracePt t="139009" x="5421313" y="2660650"/>
          <p14:tracePt t="139079" x="5421313" y="2651125"/>
          <p14:tracePt t="142145" x="5421313" y="2643188"/>
          <p14:tracePt t="142169" x="5421313" y="2633663"/>
          <p14:tracePt t="142185" x="5421313" y="2625725"/>
          <p14:tracePt t="142331" x="5430838" y="2633663"/>
          <p14:tracePt t="142355" x="5430838" y="2643188"/>
          <p14:tracePt t="142363" x="5430838" y="2651125"/>
          <p14:tracePt t="142849" x="5430838" y="2643188"/>
          <p14:tracePt t="142857" x="5430838" y="2633663"/>
          <p14:tracePt t="142865" x="5430838" y="2617788"/>
          <p14:tracePt t="142875" x="5421313" y="2608263"/>
          <p14:tracePt t="142889" x="5421313" y="2600325"/>
          <p14:tracePt t="142897" x="5421313" y="2592388"/>
          <p14:tracePt t="142905" x="5413375" y="2592388"/>
          <p14:tracePt t="142911" x="5413375" y="2582863"/>
          <p14:tracePt t="142919" x="5413375" y="2574925"/>
          <p14:tracePt t="142927" x="5413375" y="2566988"/>
          <p14:tracePt t="142943" x="5413375" y="2549525"/>
          <p14:tracePt t="142960" x="5413375" y="2541588"/>
          <p14:tracePt t="142965" x="5413375" y="2532063"/>
          <p14:tracePt t="142973" x="5413375" y="2524125"/>
          <p14:tracePt t="142997" x="5413375" y="2516188"/>
          <p14:tracePt t="143043" x="5413375" y="2506663"/>
          <p14:tracePt t="143051" x="5413375" y="2498725"/>
          <p14:tracePt t="143060" x="5421313" y="2489200"/>
          <p14:tracePt t="143067" x="5421313" y="2481263"/>
          <p14:tracePt t="143083" x="5421313" y="2473325"/>
          <p14:tracePt t="143092" x="5421313" y="2463800"/>
          <p14:tracePt t="143097" x="5421313" y="2455863"/>
          <p14:tracePt t="143105" x="5430838" y="2455863"/>
          <p14:tracePt t="143121" x="5430838" y="2447925"/>
          <p14:tracePt t="143129" x="5430838" y="2438400"/>
          <p14:tracePt t="143145" x="5438775" y="2430463"/>
          <p14:tracePt t="143469" x="5430838" y="2430463"/>
          <p14:tracePt t="143477" x="5430838" y="2438400"/>
          <p14:tracePt t="143485" x="5421313" y="2438400"/>
          <p14:tracePt t="143493" x="5413375" y="2438400"/>
          <p14:tracePt t="143501" x="5405438" y="2438400"/>
          <p14:tracePt t="143515" x="5395913" y="2438400"/>
          <p14:tracePt t="176088" x="5327650" y="2455863"/>
          <p14:tracePt t="176095" x="5235575" y="2489200"/>
          <p14:tracePt t="176103" x="5124450" y="2532063"/>
          <p14:tracePt t="176111" x="5022850" y="2541588"/>
          <p14:tracePt t="176119" x="4894263" y="2549525"/>
          <p14:tracePt t="176126" x="4741863" y="2566988"/>
          <p14:tracePt t="176133" x="4564063" y="2574925"/>
          <p14:tracePt t="176141" x="4325938" y="2592388"/>
          <p14:tracePt t="176149" x="4121150" y="2592388"/>
          <p14:tracePt t="176157" x="3917950" y="2592388"/>
          <p14:tracePt t="176165" x="3738563" y="2592388"/>
          <p14:tracePt t="176173" x="3552825" y="2574925"/>
          <p14:tracePt t="176179" x="3355975" y="2532063"/>
          <p14:tracePt t="176187" x="3094038" y="2463800"/>
          <p14:tracePt t="176195" x="2863850" y="2405063"/>
          <p14:tracePt t="176203" x="2633663" y="2344738"/>
          <p14:tracePt t="176211" x="2405063" y="2278063"/>
          <p14:tracePt t="176219" x="2149475" y="2217738"/>
          <p14:tracePt t="176227" x="1946275" y="2159000"/>
          <p14:tracePt t="176233" x="1819275" y="2133600"/>
          <p14:tracePt t="176241" x="1657350" y="2124075"/>
          <p14:tracePt t="176249" x="1504950" y="2108200"/>
          <p14:tracePt t="176257" x="1350963" y="2098675"/>
          <p14:tracePt t="176265" x="1223963" y="2090738"/>
          <p14:tracePt t="176273" x="1112838" y="2090738"/>
          <p14:tracePt t="176281" x="1028700" y="2090738"/>
          <p14:tracePt t="176289" x="968375" y="2090738"/>
          <p14:tracePt t="176295" x="909638" y="2082800"/>
          <p14:tracePt t="176303" x="849313" y="2065338"/>
          <p14:tracePt t="176311" x="798513" y="2055813"/>
          <p14:tracePt t="176319" x="747713" y="2055813"/>
          <p14:tracePt t="176327" x="688975" y="2047875"/>
          <p14:tracePt t="176335" x="595313" y="2039938"/>
          <p14:tracePt t="176344" x="492125" y="2005013"/>
          <p14:tracePt t="176349" x="390525" y="1971675"/>
          <p14:tracePt t="176357" x="271463" y="1920875"/>
          <p14:tracePt t="176365" x="119063" y="1844675"/>
        </p14:tracePtLst>
      </p14:laserTraceLst>
    </p:ext>
  </p:extLs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Final Word</a:t>
            </a:r>
            <a:endParaRPr lang="en-AU" sz="2000" b="0" dirty="0"/>
          </a:p>
        </p:txBody>
      </p:sp>
      <p:sp>
        <p:nvSpPr>
          <p:cNvPr id="3" name="Content Placeholder 2"/>
          <p:cNvSpPr>
            <a:spLocks noGrp="1"/>
          </p:cNvSpPr>
          <p:nvPr>
            <p:ph idx="1"/>
          </p:nvPr>
        </p:nvSpPr>
        <p:spPr>
          <a:xfrm>
            <a:off x="457200" y="1600200"/>
            <a:ext cx="8229600" cy="4724400"/>
          </a:xfrm>
        </p:spPr>
        <p:txBody>
          <a:bodyPr/>
          <a:lstStyle/>
          <a:p>
            <a:r>
              <a:rPr lang="en-US" dirty="0"/>
              <a:t>We have discussed why economists develop theories (or models) to help them understand economic events in the real world.</a:t>
            </a:r>
          </a:p>
          <a:p>
            <a:r>
              <a:rPr lang="en-US" dirty="0"/>
              <a:t>We have discussed how they test their theories and how there is a continual back-and-forth process between empirical testing of predictions and refining the theory.</a:t>
            </a:r>
          </a:p>
          <a:p>
            <a:r>
              <a:rPr lang="en-US" dirty="0"/>
              <a:t>Finally, we have explored the many ways data can be displayed in graphs and how economists use graphs to illustrate their theories.</a:t>
            </a:r>
          </a:p>
        </p:txBody>
      </p:sp>
    </p:spTree>
    <p:extLst>
      <p:ext uri="{BB962C8B-B14F-4D97-AF65-F5344CB8AC3E}">
        <p14:creationId xmlns:p14="http://schemas.microsoft.com/office/powerpoint/2010/main" val="32048608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rPr>
              <a:t>2.1 	Positive and Normative Statements</a:t>
            </a:r>
            <a:endParaRPr lang="en-IN" dirty="0"/>
          </a:p>
        </p:txBody>
      </p:sp>
      <p:sp>
        <p:nvSpPr>
          <p:cNvPr id="3" name="Content Placeholder 2"/>
          <p:cNvSpPr>
            <a:spLocks noGrp="1"/>
          </p:cNvSpPr>
          <p:nvPr>
            <p:ph idx="1"/>
          </p:nvPr>
        </p:nvSpPr>
        <p:spPr/>
        <p:txBody>
          <a:bodyPr/>
          <a:lstStyle/>
          <a:p>
            <a:pPr>
              <a:spcBef>
                <a:spcPts val="600"/>
              </a:spcBef>
              <a:spcAft>
                <a:spcPts val="1200"/>
              </a:spcAft>
            </a:pPr>
            <a:r>
              <a:rPr lang="en-US" b="1" dirty="0">
                <a:ea typeface="ＭＳ Ｐゴシック" pitchFamily="34" charset="-128"/>
              </a:rPr>
              <a:t>Normative statements </a:t>
            </a:r>
            <a:r>
              <a:rPr lang="en-US" dirty="0">
                <a:ea typeface="ＭＳ Ｐゴシック" pitchFamily="34" charset="-128"/>
              </a:rPr>
              <a:t>depend on </a:t>
            </a:r>
            <a:r>
              <a:rPr lang="en-US" b="1" dirty="0">
                <a:ea typeface="ＭＳ Ｐゴシック" pitchFamily="34" charset="-128"/>
              </a:rPr>
              <a:t>value judgements </a:t>
            </a:r>
            <a:r>
              <a:rPr lang="en-US" dirty="0">
                <a:ea typeface="ＭＳ Ｐゴシック" pitchFamily="34" charset="-128"/>
              </a:rPr>
              <a:t>and cannot be evaluated solely by a recourse to facts.</a:t>
            </a:r>
          </a:p>
          <a:p>
            <a:pPr lvl="1">
              <a:spcAft>
                <a:spcPts val="1200"/>
              </a:spcAft>
            </a:pPr>
            <a:r>
              <a:rPr lang="en-US" dirty="0">
                <a:ea typeface="ＭＳ Ｐゴシック" pitchFamily="34" charset="-128"/>
              </a:rPr>
              <a:t>A normative statement is about what ought to be.</a:t>
            </a:r>
          </a:p>
          <a:p>
            <a:pPr>
              <a:spcBef>
                <a:spcPts val="600"/>
              </a:spcBef>
              <a:spcAft>
                <a:spcPts val="1200"/>
              </a:spcAft>
            </a:pPr>
            <a:r>
              <a:rPr lang="en-US" b="1" dirty="0">
                <a:ea typeface="ＭＳ Ｐゴシック" pitchFamily="34" charset="-128"/>
              </a:rPr>
              <a:t>Positive statements </a:t>
            </a:r>
            <a:r>
              <a:rPr lang="en-US" dirty="0">
                <a:ea typeface="ＭＳ Ｐゴシック" pitchFamily="34" charset="-128"/>
              </a:rPr>
              <a:t>do not involve value judgments. They are statements about matters of </a:t>
            </a:r>
            <a:r>
              <a:rPr lang="en-US" b="1" dirty="0">
                <a:ea typeface="ＭＳ Ｐゴシック" pitchFamily="34" charset="-128"/>
              </a:rPr>
              <a:t>fact</a:t>
            </a:r>
            <a:r>
              <a:rPr lang="en-US" dirty="0">
                <a:ea typeface="ＭＳ Ｐゴシック" pitchFamily="34" charset="-128"/>
              </a:rPr>
              <a:t>.</a:t>
            </a:r>
          </a:p>
          <a:p>
            <a:pPr lvl="1">
              <a:spcAft>
                <a:spcPts val="1200"/>
              </a:spcAft>
            </a:pPr>
            <a:r>
              <a:rPr lang="en-US" dirty="0">
                <a:ea typeface="ＭＳ Ｐゴシック" pitchFamily="34" charset="-128"/>
              </a:rPr>
              <a:t>A positive statement is about what actually is, was, or will be.</a:t>
            </a:r>
          </a:p>
          <a:p>
            <a:pPr>
              <a:spcBef>
                <a:spcPts val="600"/>
              </a:spcBef>
              <a:spcAft>
                <a:spcPts val="1200"/>
              </a:spcAft>
            </a:pPr>
            <a:endParaRPr lang="en-US" dirty="0">
              <a:ea typeface="ＭＳ Ｐゴシック" pitchFamily="34" charset="-128"/>
            </a:endParaRPr>
          </a:p>
        </p:txBody>
      </p:sp>
      <p:pic>
        <p:nvPicPr>
          <p:cNvPr id="4" name="Audio 3">
            <a:hlinkClick r:id="" action="ppaction://media"/>
            <a:extLst>
              <a:ext uri="{FF2B5EF4-FFF2-40B4-BE49-F238E27FC236}">
                <a16:creationId xmlns:a16="http://schemas.microsoft.com/office/drawing/2014/main" id="{2D6A2FF7-8CF7-4B66-8438-B78E67E7CD4B}"/>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2392408238"/>
      </p:ext>
    </p:extLst>
  </p:cSld>
  <p:clrMapOvr>
    <a:masterClrMapping/>
  </p:clrMapOvr>
  <mc:AlternateContent xmlns:mc="http://schemas.openxmlformats.org/markup-compatibility/2006" xmlns:p14="http://schemas.microsoft.com/office/powerpoint/2010/main">
    <mc:Choice Requires="p14">
      <p:transition spd="slow" p14:dur="2000" advTm="463711"/>
    </mc:Choice>
    <mc:Fallback xmlns="">
      <p:transition spd="slow" advTm="4637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isagreements Among Economists</a:t>
            </a:r>
            <a:endParaRPr lang="en-IN" dirty="0"/>
          </a:p>
        </p:txBody>
      </p:sp>
      <p:sp>
        <p:nvSpPr>
          <p:cNvPr id="3" name="Content Placeholder 2"/>
          <p:cNvSpPr>
            <a:spLocks noGrp="1"/>
          </p:cNvSpPr>
          <p:nvPr>
            <p:ph idx="1"/>
          </p:nvPr>
        </p:nvSpPr>
        <p:spPr>
          <a:xfrm>
            <a:off x="457200" y="1600200"/>
            <a:ext cx="8229600" cy="3352800"/>
          </a:xfrm>
        </p:spPr>
        <p:txBody>
          <a:bodyPr/>
          <a:lstStyle/>
          <a:p>
            <a:r>
              <a:rPr lang="en-US" altLang="en-US" dirty="0">
                <a:ea typeface="ヒラギノ角ゴ Pro W3" charset="-128"/>
              </a:rPr>
              <a:t>Economists often disagree with each other in public discussions</a:t>
            </a:r>
          </a:p>
          <a:p>
            <a:r>
              <a:rPr lang="en-US" altLang="en-US" dirty="0">
                <a:ea typeface="ヒラギノ角ゴ Pro W3" charset="-128"/>
              </a:rPr>
              <a:t>Many public disagreements are based on the positive/normative distinction. </a:t>
            </a:r>
          </a:p>
          <a:p>
            <a:r>
              <a:rPr lang="en-US" altLang="en-US" dirty="0">
                <a:ea typeface="ヒラギノ角ゴ Pro W3" charset="-128"/>
              </a:rPr>
              <a:t>A responsible economist states clearly which part of proffered advice is normative and what part is positive.</a:t>
            </a:r>
          </a:p>
        </p:txBody>
      </p:sp>
      <p:sp>
        <p:nvSpPr>
          <p:cNvPr id="4" name="Content Placeholder 3"/>
          <p:cNvSpPr txBox="1">
            <a:spLocks/>
          </p:cNvSpPr>
          <p:nvPr/>
        </p:nvSpPr>
        <p:spPr>
          <a:xfrm>
            <a:off x="457200" y="5105400"/>
            <a:ext cx="8229600" cy="1066800"/>
          </a:xfrm>
          <a:prstGeom prst="rect">
            <a:avLst/>
          </a:prstGeom>
          <a:solidFill>
            <a:srgbClr val="007FA3"/>
          </a:solidFill>
          <a:ln cmpd="sng">
            <a:solidFill>
              <a:schemeClr val="bg2"/>
            </a:solidFill>
          </a:ln>
        </p:spPr>
        <p:txBody>
          <a:bodyPr tIns="91440"/>
          <a:lst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9pPr>
          </a:lstStyle>
          <a:p>
            <a:pPr marL="0" indent="0" algn="ctr">
              <a:spcBef>
                <a:spcPts val="600"/>
              </a:spcBef>
              <a:spcAft>
                <a:spcPts val="600"/>
              </a:spcAft>
              <a:buFont typeface="Arial" panose="020B0604020202020204" pitchFamily="34" charset="0"/>
              <a:buNone/>
            </a:pPr>
            <a:r>
              <a:rPr lang="en-US" b="1">
                <a:solidFill>
                  <a:schemeClr val="bg1"/>
                </a:solidFill>
              </a:rPr>
              <a:t>APPLYING ECONOMIC CONCEPTS 2-1</a:t>
            </a:r>
          </a:p>
          <a:p>
            <a:pPr marL="0" indent="0" algn="ctr">
              <a:spcBef>
                <a:spcPts val="600"/>
              </a:spcBef>
              <a:spcAft>
                <a:spcPts val="600"/>
              </a:spcAft>
              <a:buFont typeface="Arial" panose="020B0604020202020204" pitchFamily="34" charset="0"/>
              <a:buNone/>
            </a:pPr>
            <a:r>
              <a:rPr lang="en-US">
                <a:solidFill>
                  <a:schemeClr val="bg1"/>
                </a:solidFill>
              </a:rPr>
              <a:t>Where Economists Work</a:t>
            </a:r>
            <a:endParaRPr lang="en-US" dirty="0">
              <a:solidFill>
                <a:schemeClr val="bg1"/>
              </a:solidFill>
            </a:endParaRPr>
          </a:p>
        </p:txBody>
      </p:sp>
      <p:pic>
        <p:nvPicPr>
          <p:cNvPr id="5" name="Audio 4">
            <a:hlinkClick r:id="" action="ppaction://media"/>
            <a:extLst>
              <a:ext uri="{FF2B5EF4-FFF2-40B4-BE49-F238E27FC236}">
                <a16:creationId xmlns:a16="http://schemas.microsoft.com/office/drawing/2014/main" id="{5CCDDE8C-8F06-44D8-BFCF-169B1C18EC8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2392408238"/>
      </p:ext>
    </p:extLst>
  </p:cSld>
  <p:clrMapOvr>
    <a:masterClrMapping/>
  </p:clrMapOvr>
  <mc:AlternateContent xmlns:mc="http://schemas.openxmlformats.org/markup-compatibility/2006" xmlns:p14="http://schemas.microsoft.com/office/powerpoint/2010/main">
    <mc:Choice Requires="p14">
      <p:transition spd="slow" p14:dur="2000" advTm="72940"/>
    </mc:Choice>
    <mc:Fallback xmlns="">
      <p:transition spd="slow" advTm="729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2 Building and Testing Economic Theories</a:t>
            </a:r>
            <a:endParaRPr lang="en-IN" dirty="0"/>
          </a:p>
        </p:txBody>
      </p:sp>
      <p:sp>
        <p:nvSpPr>
          <p:cNvPr id="3" name="Content Placeholder 2"/>
          <p:cNvSpPr>
            <a:spLocks noGrp="1"/>
          </p:cNvSpPr>
          <p:nvPr>
            <p:ph idx="1"/>
          </p:nvPr>
        </p:nvSpPr>
        <p:spPr/>
        <p:txBody>
          <a:bodyPr/>
          <a:lstStyle/>
          <a:p>
            <a:pPr>
              <a:spcBef>
                <a:spcPct val="53000"/>
              </a:spcBef>
            </a:pPr>
            <a:r>
              <a:rPr lang="en-US" altLang="en-US" b="1" dirty="0">
                <a:ea typeface="ヒラギノ角ゴ Pro W3" charset="-128"/>
              </a:rPr>
              <a:t>What Are Theories?</a:t>
            </a:r>
          </a:p>
          <a:p>
            <a:pPr lvl="1">
              <a:spcBef>
                <a:spcPct val="53000"/>
              </a:spcBef>
            </a:pPr>
            <a:r>
              <a:rPr lang="en-US" altLang="en-US" dirty="0">
                <a:ea typeface="ヒラギノ角ゴ Pro W3" charset="-128"/>
              </a:rPr>
              <a:t>A theory is an abstraction from reality.</a:t>
            </a:r>
          </a:p>
          <a:p>
            <a:pPr lvl="1">
              <a:spcBef>
                <a:spcPct val="53000"/>
              </a:spcBef>
            </a:pPr>
            <a:r>
              <a:rPr lang="en-US" altLang="en-US" dirty="0">
                <a:ea typeface="ヒラギノ角ゴ Pro W3" charset="-128"/>
              </a:rPr>
              <a:t>A theory consists of:</a:t>
            </a:r>
          </a:p>
          <a:p>
            <a:pPr lvl="2">
              <a:spcBef>
                <a:spcPct val="53000"/>
              </a:spcBef>
              <a:buFont typeface="Wingdings" panose="05000000000000000000" pitchFamily="2" charset="2"/>
              <a:buChar char="Ø"/>
            </a:pPr>
            <a:r>
              <a:rPr lang="en-US" altLang="en-US" dirty="0">
                <a:ea typeface="ヒラギノ角ゴ Pro W3" charset="-128"/>
              </a:rPr>
              <a:t>variables</a:t>
            </a:r>
          </a:p>
          <a:p>
            <a:pPr lvl="2">
              <a:spcBef>
                <a:spcPct val="53000"/>
              </a:spcBef>
              <a:buFont typeface="Wingdings" panose="05000000000000000000" pitchFamily="2" charset="2"/>
              <a:buChar char="Ø"/>
            </a:pPr>
            <a:r>
              <a:rPr lang="en-US" altLang="en-US" dirty="0">
                <a:ea typeface="ヒラギノ角ゴ Pro W3" charset="-128"/>
              </a:rPr>
              <a:t>assumptions</a:t>
            </a:r>
          </a:p>
          <a:p>
            <a:pPr lvl="2">
              <a:spcBef>
                <a:spcPct val="53000"/>
              </a:spcBef>
              <a:buFont typeface="Wingdings" panose="05000000000000000000" pitchFamily="2" charset="2"/>
              <a:buChar char="Ø"/>
            </a:pPr>
            <a:r>
              <a:rPr lang="en-US" altLang="en-US" dirty="0">
                <a:ea typeface="ヒラギノ角ゴ Pro W3" charset="-128"/>
              </a:rPr>
              <a:t>predictions</a:t>
            </a:r>
          </a:p>
        </p:txBody>
      </p:sp>
      <p:pic>
        <p:nvPicPr>
          <p:cNvPr id="4" name="Audio 3">
            <a:hlinkClick r:id="" action="ppaction://media"/>
            <a:extLst>
              <a:ext uri="{FF2B5EF4-FFF2-40B4-BE49-F238E27FC236}">
                <a16:creationId xmlns:a16="http://schemas.microsoft.com/office/drawing/2014/main" id="{691B1153-9991-4E10-9A09-89F7B2E9E311}"/>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2392408238"/>
      </p:ext>
    </p:extLst>
  </p:cSld>
  <p:clrMapOvr>
    <a:masterClrMapping/>
  </p:clrMapOvr>
  <mc:AlternateContent xmlns:mc="http://schemas.openxmlformats.org/markup-compatibility/2006" xmlns:p14="http://schemas.microsoft.com/office/powerpoint/2010/main">
    <mc:Choice Requires="p14">
      <p:transition spd="slow" p14:dur="2000" advTm="306892"/>
    </mc:Choice>
    <mc:Fallback xmlns="">
      <p:transition spd="slow" advTm="3068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Theories </a:t>
            </a:r>
            <a:r>
              <a:rPr lang="en-US" sz="2000" b="0" dirty="0"/>
              <a:t>(1 of 2)</a:t>
            </a:r>
            <a:endParaRPr lang="en-AU" sz="2000" b="0" dirty="0"/>
          </a:p>
        </p:txBody>
      </p:sp>
      <p:sp>
        <p:nvSpPr>
          <p:cNvPr id="3" name="Content Placeholder 2"/>
          <p:cNvSpPr>
            <a:spLocks noGrp="1"/>
          </p:cNvSpPr>
          <p:nvPr>
            <p:ph idx="1"/>
          </p:nvPr>
        </p:nvSpPr>
        <p:spPr/>
        <p:txBody>
          <a:bodyPr/>
          <a:lstStyle/>
          <a:p>
            <a:r>
              <a:rPr lang="en-US" dirty="0"/>
              <a:t>A theory is tested by confronting its predictions with </a:t>
            </a:r>
            <a:r>
              <a:rPr lang="en-US" b="1" dirty="0"/>
              <a:t>evidence</a:t>
            </a:r>
            <a:r>
              <a:rPr lang="en-US" dirty="0"/>
              <a:t>. </a:t>
            </a:r>
          </a:p>
          <a:p>
            <a:r>
              <a:rPr lang="en-US" dirty="0"/>
              <a:t>If a theory is in conflict with facts, it will usually be amended to make it consistent with those facts, or it will be discarded to be replaced by a superior theory. </a:t>
            </a:r>
          </a:p>
          <a:p>
            <a:r>
              <a:rPr lang="en-US" dirty="0"/>
              <a:t>The </a:t>
            </a:r>
            <a:r>
              <a:rPr lang="en-US" b="1" dirty="0"/>
              <a:t>scientific approach </a:t>
            </a:r>
            <a:r>
              <a:rPr lang="en-US" dirty="0"/>
              <a:t>is central to the study of economics.</a:t>
            </a:r>
          </a:p>
        </p:txBody>
      </p:sp>
      <p:pic>
        <p:nvPicPr>
          <p:cNvPr id="4" name="Audio 3">
            <a:hlinkClick r:id="" action="ppaction://media"/>
            <a:extLst>
              <a:ext uri="{FF2B5EF4-FFF2-40B4-BE49-F238E27FC236}">
                <a16:creationId xmlns:a16="http://schemas.microsoft.com/office/drawing/2014/main" id="{C1048499-CC0D-4E07-BFD4-35B7FBCFA91E}"/>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889471176"/>
      </p:ext>
    </p:extLst>
  </p:cSld>
  <p:clrMapOvr>
    <a:masterClrMapping/>
  </p:clrMapOvr>
  <mc:AlternateContent xmlns:mc="http://schemas.openxmlformats.org/markup-compatibility/2006" xmlns:p14="http://schemas.microsoft.com/office/powerpoint/2010/main">
    <mc:Choice Requires="p14">
      <p:transition spd="slow" p14:dur="2000" advTm="70041"/>
    </mc:Choice>
    <mc:Fallback xmlns="">
      <p:transition spd="slow" advTm="700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he Interaction Between and Empirical Observation </a:t>
            </a:r>
            <a:r>
              <a:rPr lang="en-US" sz="2000" b="0" dirty="0"/>
              <a:t>Figure 2-1</a:t>
            </a:r>
            <a:endParaRPr lang="en-AU" sz="2000" b="0" dirty="0"/>
          </a:p>
        </p:txBody>
      </p:sp>
      <p:pic>
        <p:nvPicPr>
          <p:cNvPr id="6" name="Picture 5" descr="The flowchart begins at the top left with stage 1, which is labelled, Definitions and assumptions about behaviour. An arrow extends downward from stage 1 to stage 2, which is labelled, A process of legal deduction. An arrow extends downward from stage 2 to stage 3, which is labelled, Predictions, often called hypotheses. An arrow extends downward from stage 3 to stage 4, which is labelled, Empirical observation and testing of the theory. An arrow extends downward from stage 4 to stage 5, which is labelled, Conclusion. The theory does or does not provide a better explanation of the facts than alternative competing theories. 2 arrows extend from stage 5, one downward and one to the right. The downward arrow extends to stage 6, which reads as follows. If the theory passes the test, no consequent action is necessary, although the theory should be subjected to continued scrutiny. The rightward arrow is labelled, If the theory is in conflict with the evidence. The arrow splits into two arrows, one extending upward and one extending downward. The upward arrow is labelled either, and the downward label is labelled or. The upward arrow, either, extends to a stage that is parallel to stage 1 and reads as follows. The existing theory is modified in light of the newly acquired empirical knowledge. An arrow extends leftward to stage 1, Definitions and assumptions about behaviour. The downward arrow, or, extends to a stage that is parallel to stage 6, and reads as follows. The theory is discarded in favour of a superior competing theory."/>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78283" y="1600200"/>
            <a:ext cx="4787435" cy="4572000"/>
          </a:xfrm>
          <a:prstGeom prst="rect">
            <a:avLst/>
          </a:prstGeom>
        </p:spPr>
      </p:pic>
      <p:pic>
        <p:nvPicPr>
          <p:cNvPr id="2" name="Audio 1">
            <a:hlinkClick r:id="" action="ppaction://media"/>
            <a:extLst>
              <a:ext uri="{FF2B5EF4-FFF2-40B4-BE49-F238E27FC236}">
                <a16:creationId xmlns:a16="http://schemas.microsoft.com/office/drawing/2014/main" id="{7F0F536A-BE48-4B39-A555-04BAAADA6064}"/>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1894930864"/>
      </p:ext>
    </p:extLst>
  </p:cSld>
  <p:clrMapOvr>
    <a:masterClrMapping/>
  </p:clrMapOvr>
  <mc:AlternateContent xmlns:mc="http://schemas.openxmlformats.org/markup-compatibility/2006" xmlns:p14="http://schemas.microsoft.com/office/powerpoint/2010/main">
    <mc:Choice Requires="p14">
      <p:transition spd="slow" p14:dur="2000" advTm="211901"/>
    </mc:Choice>
    <mc:Fallback xmlns="">
      <p:transition spd="slow" advTm="2119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9098" x="2133600" y="6419850"/>
          <p14:tracePt t="19243" x="1477963" y="6627813"/>
          <p14:tracePt t="19250" x="1606550" y="6399213"/>
          <p14:tracePt t="19259" x="1751013" y="6127750"/>
          <p14:tracePt t="19265" x="1870075" y="5821363"/>
          <p14:tracePt t="19274" x="1938338" y="5514975"/>
          <p14:tracePt t="19281" x="1989138" y="5208588"/>
          <p14:tracePt t="19290" x="2065338" y="4894263"/>
          <p14:tracePt t="19297" x="2133600" y="4554538"/>
          <p14:tracePt t="19305" x="2200275" y="4240213"/>
          <p14:tracePt t="19313" x="2268538" y="3986213"/>
          <p14:tracePt t="19319" x="2303463" y="3816350"/>
          <p14:tracePt t="19327" x="2344738" y="3687763"/>
          <p14:tracePt t="19335" x="2379663" y="3552825"/>
          <p14:tracePt t="19342" x="2422525" y="3449638"/>
          <p14:tracePt t="19351" x="2455863" y="3348038"/>
          <p14:tracePt t="19359" x="2489200" y="3263900"/>
          <p14:tracePt t="19367" x="2498725" y="3186113"/>
          <p14:tracePt t="19375" x="2506663" y="3127375"/>
          <p14:tracePt t="19383" x="2506663" y="3084513"/>
          <p14:tracePt t="19389" x="2516188" y="3051175"/>
          <p14:tracePt t="19397" x="2516188" y="3025775"/>
          <p14:tracePt t="19413" x="2516188" y="3016250"/>
          <p14:tracePt t="19421" x="2516188" y="3008313"/>
          <p14:tracePt t="19429" x="2516188" y="3000375"/>
          <p14:tracePt t="19443" x="2516188" y="2990850"/>
          <p14:tracePt t="19467" x="2516188" y="2982913"/>
          <p14:tracePt t="19483" x="2516188" y="2965450"/>
          <p14:tracePt t="19491" x="2516188" y="2957513"/>
          <p14:tracePt t="19498" x="2516188" y="2949575"/>
          <p14:tracePt t="19505" x="2516188" y="2940050"/>
          <p14:tracePt t="19521" x="2516188" y="2932113"/>
          <p14:tracePt t="19545" x="2516188" y="2922588"/>
          <p14:tracePt t="19553" x="2516188" y="2914650"/>
          <p14:tracePt t="19567" x="2516188" y="2897188"/>
          <p14:tracePt t="19575" x="2516188" y="2881313"/>
          <p14:tracePt t="19583" x="2506663" y="2863850"/>
          <p14:tracePt t="19591" x="2506663" y="2846388"/>
          <p14:tracePt t="19599" x="2498725" y="2820988"/>
          <p14:tracePt t="19607" x="2498725" y="2805113"/>
          <p14:tracePt t="19615" x="2498725" y="2787650"/>
          <p14:tracePt t="19623" x="2489200" y="2762250"/>
          <p14:tracePt t="19637" x="2481263" y="2736850"/>
          <p14:tracePt t="19645" x="2481263" y="2727325"/>
          <p14:tracePt t="19653" x="2481263" y="2711450"/>
          <p14:tracePt t="19660" x="2481263" y="2693988"/>
          <p14:tracePt t="19669" x="2481263" y="2686050"/>
          <p14:tracePt t="19677" x="2481263" y="2660650"/>
          <p14:tracePt t="19685" x="2481263" y="2633663"/>
          <p14:tracePt t="19691" x="2481263" y="2617788"/>
          <p14:tracePt t="19699" x="2481263" y="2582863"/>
          <p14:tracePt t="19707" x="2481263" y="2549525"/>
          <p14:tracePt t="19715" x="2481263" y="2516188"/>
          <p14:tracePt t="19723" x="2481263" y="2489200"/>
          <p14:tracePt t="19731" x="2489200" y="2463800"/>
          <p14:tracePt t="19740" x="2489200" y="2438400"/>
          <p14:tracePt t="19745" x="2498725" y="2422525"/>
          <p14:tracePt t="19753" x="2498725" y="2413000"/>
          <p14:tracePt t="19761" x="2498725" y="2405063"/>
          <p14:tracePt t="19769" x="2506663" y="2397125"/>
          <p14:tracePt t="19947" x="2506663" y="2387600"/>
          <p14:tracePt t="19955" x="2516188" y="2379663"/>
          <p14:tracePt t="19963" x="2516188" y="2371725"/>
          <p14:tracePt t="19971" x="2524125" y="2354263"/>
          <p14:tracePt t="19979" x="2532063" y="2344738"/>
          <p14:tracePt t="19986" x="2532063" y="2336800"/>
          <p14:tracePt t="19995" x="2541588" y="2319338"/>
          <p14:tracePt t="20003" x="2549525" y="2293938"/>
          <p14:tracePt t="20009" x="2549525" y="2286000"/>
          <p14:tracePt t="20017" x="2549525" y="2278063"/>
          <p14:tracePt t="20025" x="2549525" y="2268538"/>
          <p14:tracePt t="20032" x="2549525" y="2260600"/>
          <p14:tracePt t="20119" x="2557463" y="2243138"/>
          <p14:tracePt t="20127" x="2566988" y="2235200"/>
          <p14:tracePt t="20132" x="2574925" y="2235200"/>
          <p14:tracePt t="20141" x="2574925" y="2227263"/>
          <p14:tracePt t="20149" x="2582863" y="2217738"/>
          <p14:tracePt t="20157" x="2592388" y="2209800"/>
          <p14:tracePt t="20165" x="2600325" y="2209800"/>
          <p14:tracePt t="20173" x="2600325" y="2200275"/>
          <p14:tracePt t="20181" x="2608263" y="2192338"/>
          <p14:tracePt t="29339" x="2617788" y="2200275"/>
          <p14:tracePt t="29347" x="2625725" y="2227263"/>
          <p14:tracePt t="29355" x="2625725" y="2235200"/>
          <p14:tracePt t="29371" x="2625725" y="2243138"/>
          <p14:tracePt t="29379" x="2625725" y="2260600"/>
          <p14:tracePt t="29395" x="2633663" y="2278063"/>
          <p14:tracePt t="29401" x="2633663" y="2286000"/>
          <p14:tracePt t="29409" x="2633663" y="2293938"/>
          <p14:tracePt t="29417" x="2643188" y="2303463"/>
          <p14:tracePt t="29441" x="2643188" y="2311400"/>
          <p14:tracePt t="29456" x="2643188" y="2319338"/>
          <p14:tracePt t="29462" x="2651125" y="2328863"/>
          <p14:tracePt t="29479" x="2651125" y="2344738"/>
          <p14:tracePt t="29487" x="2651125" y="2354263"/>
          <p14:tracePt t="29495" x="2651125" y="2362200"/>
          <p14:tracePt t="29503" x="2651125" y="2379663"/>
          <p14:tracePt t="29511" x="2660650" y="2387600"/>
          <p14:tracePt t="29517" x="2660650" y="2405063"/>
          <p14:tracePt t="29525" x="2660650" y="2422525"/>
          <p14:tracePt t="29533" x="2668588" y="2422525"/>
          <p14:tracePt t="29542" x="2668588" y="2430463"/>
          <p14:tracePt t="29549" x="2668588" y="2438400"/>
          <p14:tracePt t="29557" x="2676525" y="2438400"/>
          <p14:tracePt t="29565" x="2676525" y="2447925"/>
          <p14:tracePt t="29573" x="2676525" y="2455863"/>
          <p14:tracePt t="29581" x="2676525" y="2463800"/>
          <p14:tracePt t="29595" x="2686050" y="2481263"/>
          <p14:tracePt t="29603" x="2686050" y="2489200"/>
          <p14:tracePt t="29611" x="2693988" y="2516188"/>
          <p14:tracePt t="29619" x="2693988" y="2532063"/>
          <p14:tracePt t="29627" x="2701925" y="2541588"/>
          <p14:tracePt t="29635" x="2711450" y="2566988"/>
          <p14:tracePt t="29643" x="2719388" y="2574925"/>
          <p14:tracePt t="29649" x="2719388" y="2582863"/>
          <p14:tracePt t="29657" x="2727325" y="2608263"/>
          <p14:tracePt t="29665" x="2736850" y="2617788"/>
          <p14:tracePt t="29673" x="2744788" y="2633663"/>
          <p14:tracePt t="29681" x="2752725" y="2643188"/>
          <p14:tracePt t="29689" x="2752725" y="2651125"/>
          <p14:tracePt t="29697" x="2752725" y="2660650"/>
          <p14:tracePt t="29703" x="2762250" y="2660650"/>
          <p14:tracePt t="29711" x="2762250" y="2668588"/>
          <p14:tracePt t="29719" x="2762250" y="2676525"/>
          <p14:tracePt t="29727" x="2770188" y="2676525"/>
          <p14:tracePt t="29735" x="2770188" y="2686050"/>
          <p14:tracePt t="29743" x="2770188" y="2693988"/>
          <p14:tracePt t="29751" x="2770188" y="2701925"/>
          <p14:tracePt t="29759" x="2778125" y="2701925"/>
          <p14:tracePt t="29767" x="2778125" y="2711450"/>
          <p14:tracePt t="29773" x="2778125" y="2719388"/>
          <p14:tracePt t="29789" x="2778125" y="2727325"/>
          <p14:tracePt t="29921" x="2778125" y="2736850"/>
          <p14:tracePt t="29937" x="2778125" y="2744788"/>
          <p14:tracePt t="29945" x="2778125" y="2752725"/>
          <p14:tracePt t="29951" x="2770188" y="2762250"/>
          <p14:tracePt t="29959" x="2762250" y="2770188"/>
          <p14:tracePt t="29967" x="2752725" y="2778125"/>
          <p14:tracePt t="29975" x="2752725" y="2787650"/>
          <p14:tracePt t="29983" x="2744788" y="2795588"/>
          <p14:tracePt t="29991" x="2736850" y="2795588"/>
          <p14:tracePt t="30007" x="2736850" y="2805113"/>
          <p14:tracePt t="30075" x="2736850" y="2813050"/>
          <p14:tracePt t="30083" x="2727325" y="2820988"/>
          <p14:tracePt t="30091" x="2719388" y="2830513"/>
          <p14:tracePt t="30099" x="2711450" y="2838450"/>
          <p14:tracePt t="30115" x="2711450" y="2846388"/>
          <p14:tracePt t="30123" x="2701925" y="2855913"/>
          <p14:tracePt t="30525" x="2701925" y="2846388"/>
          <p14:tracePt t="30533" x="2701925" y="2838450"/>
          <p14:tracePt t="30541" x="2701925" y="2830513"/>
          <p14:tracePt t="30549" x="2701925" y="2820988"/>
          <p14:tracePt t="30571" x="2701925" y="2813050"/>
          <p14:tracePt t="30587" x="2701925" y="2805113"/>
          <p14:tracePt t="30611" x="2701925" y="2795588"/>
          <p14:tracePt t="35253" x="2711450" y="2805113"/>
          <p14:tracePt t="35275" x="2711450" y="2813050"/>
          <p14:tracePt t="35453" x="2719388" y="2813050"/>
          <p14:tracePt t="35461" x="2719388" y="2820988"/>
          <p14:tracePt t="35469" x="2719388" y="2830513"/>
          <p14:tracePt t="35485" x="2719388" y="2838450"/>
          <p14:tracePt t="35493" x="2727325" y="2838450"/>
          <p14:tracePt t="35501" x="2727325" y="2846388"/>
          <p14:tracePt t="35507" x="2727325" y="2855913"/>
          <p14:tracePt t="35523" x="2727325" y="2863850"/>
          <p14:tracePt t="35531" x="2727325" y="2871788"/>
          <p14:tracePt t="35539" x="2727325" y="2881313"/>
          <p14:tracePt t="35555" x="2727325" y="2889250"/>
          <p14:tracePt t="35561" x="2727325" y="2897188"/>
          <p14:tracePt t="35577" x="2727325" y="2906713"/>
          <p14:tracePt t="35585" x="2736850" y="2914650"/>
          <p14:tracePt t="35593" x="2744788" y="2922588"/>
          <p14:tracePt t="35609" x="2752725" y="2940050"/>
          <p14:tracePt t="35617" x="2762250" y="2949575"/>
          <p14:tracePt t="35625" x="2770188" y="2949575"/>
          <p14:tracePt t="35633" x="2770188" y="2965450"/>
          <p14:tracePt t="35639" x="2778125" y="2982913"/>
          <p14:tracePt t="35647" x="2787650" y="2982913"/>
          <p14:tracePt t="35655" x="2795588" y="2990850"/>
          <p14:tracePt t="35663" x="2795588" y="3000375"/>
          <p14:tracePt t="35679" x="2795588" y="3008313"/>
          <p14:tracePt t="35687" x="2795588" y="3016250"/>
          <p14:tracePt t="35693" x="2805113" y="3025775"/>
          <p14:tracePt t="35717" x="2805113" y="3033713"/>
          <p14:tracePt t="35725" x="2813050" y="3041650"/>
          <p14:tracePt t="35742" x="2813050" y="3051175"/>
          <p14:tracePt t="35747" x="2813050" y="3059113"/>
          <p14:tracePt t="35771" x="2813050" y="3067050"/>
          <p14:tracePt t="35787" x="2820988" y="3076575"/>
          <p14:tracePt t="35795" x="2820988" y="3084513"/>
          <p14:tracePt t="35803" x="2830513" y="3084513"/>
          <p14:tracePt t="35809" x="2830513" y="3094038"/>
          <p14:tracePt t="35819" x="2830513" y="3101975"/>
          <p14:tracePt t="35833" x="2830513" y="3109913"/>
          <p14:tracePt t="35841" x="2830513" y="3119438"/>
          <p14:tracePt t="35857" x="2830513" y="3127375"/>
          <p14:tracePt t="35875" x="2830513" y="3135313"/>
          <p14:tracePt t="35879" x="2830513" y="3144838"/>
          <p14:tracePt t="35926" x="2830513" y="3152775"/>
          <p14:tracePt t="35941" x="2820988" y="3160713"/>
          <p14:tracePt t="35956" x="2813050" y="3170238"/>
          <p14:tracePt t="35965" x="2805113" y="3170238"/>
          <p14:tracePt t="35973" x="2805113" y="3178175"/>
          <p14:tracePt t="35981" x="2795588" y="3178175"/>
          <p14:tracePt t="35989" x="2787650" y="3186113"/>
          <p14:tracePt t="35995" x="2778125" y="3186113"/>
          <p14:tracePt t="36002" x="2770188" y="3195638"/>
          <p14:tracePt t="36010" x="2762250" y="3203575"/>
          <p14:tracePt t="36019" x="2752725" y="3203575"/>
          <p14:tracePt t="36027" x="2752725" y="3211513"/>
          <p14:tracePt t="36035" x="2744788" y="3211513"/>
          <p14:tracePt t="43373" x="2744788" y="3238500"/>
          <p14:tracePt t="43381" x="2752725" y="3271838"/>
          <p14:tracePt t="43389" x="2752725" y="3305175"/>
          <p14:tracePt t="43397" x="2762250" y="3322638"/>
          <p14:tracePt t="43405" x="2770188" y="3340100"/>
          <p14:tracePt t="43411" x="2778125" y="3365500"/>
          <p14:tracePt t="43419" x="2778125" y="3373438"/>
          <p14:tracePt t="43427" x="2778125" y="3382963"/>
          <p14:tracePt t="43435" x="2778125" y="3390900"/>
          <p14:tracePt t="43442" x="2778125" y="3398838"/>
          <p14:tracePt t="43459" x="2778125" y="3408363"/>
          <p14:tracePt t="43474" x="2787650" y="3416300"/>
          <p14:tracePt t="43497" x="2787650" y="3424238"/>
          <p14:tracePt t="43505" x="2787650" y="3433763"/>
          <p14:tracePt t="43521" x="2787650" y="3441700"/>
          <p14:tracePt t="43529" x="2787650" y="3459163"/>
          <p14:tracePt t="43542" x="2787650" y="3475038"/>
          <p14:tracePt t="43551" x="2787650" y="3484563"/>
          <p14:tracePt t="43559" x="2787650" y="3492500"/>
          <p14:tracePt t="43567" x="2787650" y="3502025"/>
          <p14:tracePt t="43575" x="2787650" y="3509963"/>
          <p14:tracePt t="43590" x="2787650" y="3517900"/>
          <p14:tracePt t="43597" x="2787650" y="3527425"/>
          <p14:tracePt t="43613" x="2778125" y="3543300"/>
          <p14:tracePt t="43621" x="2778125" y="3552825"/>
          <p14:tracePt t="43629" x="2770188" y="3552825"/>
          <p14:tracePt t="43637" x="2770188" y="3560763"/>
          <p14:tracePt t="43645" x="2762250" y="3568700"/>
          <p14:tracePt t="43651" x="2762250" y="3578225"/>
          <p14:tracePt t="43659" x="2752725" y="3578225"/>
          <p14:tracePt t="43667" x="2752725" y="3586163"/>
          <p14:tracePt t="43675" x="2752725" y="3594100"/>
          <p14:tracePt t="43683" x="2744788" y="3594100"/>
          <p14:tracePt t="43699" x="2744788" y="3603625"/>
          <p14:tracePt t="43707" x="2736850" y="3611563"/>
          <p14:tracePt t="43715" x="2727325" y="3619500"/>
          <p14:tracePt t="43721" x="2719388" y="3619500"/>
          <p14:tracePt t="43737" x="2719388" y="3629025"/>
          <p14:tracePt t="43831" x="2719388" y="3636963"/>
          <p14:tracePt t="43839" x="2711450" y="3636963"/>
          <p14:tracePt t="43845" x="2701925" y="3646488"/>
          <p14:tracePt t="66022" x="2701925" y="3654425"/>
          <p14:tracePt t="66039" x="2701925" y="3662363"/>
          <p14:tracePt t="66045" x="2701925" y="3671888"/>
          <p14:tracePt t="66053" x="2701925" y="3679825"/>
          <p14:tracePt t="66069" x="2701925" y="3687763"/>
          <p14:tracePt t="66077" x="2701925" y="3697288"/>
          <p14:tracePt t="66093" x="2693988" y="3697288"/>
          <p14:tracePt t="66098" x="2693988" y="3705225"/>
          <p14:tracePt t="66123" x="2693988" y="3713163"/>
          <p14:tracePt t="66139" x="2693988" y="3730625"/>
          <p14:tracePt t="66147" x="2693988" y="3756025"/>
          <p14:tracePt t="66155" x="2693988" y="3773488"/>
          <p14:tracePt t="66161" x="2693988" y="3790950"/>
          <p14:tracePt t="66169" x="2693988" y="3816350"/>
          <p14:tracePt t="66177" x="2693988" y="3841750"/>
          <p14:tracePt t="66192" x="2693988" y="3867150"/>
          <p14:tracePt t="66201" x="2693988" y="3875088"/>
          <p14:tracePt t="66209" x="2693988" y="3892550"/>
          <p14:tracePt t="66216" x="2701925" y="3917950"/>
          <p14:tracePt t="66231" x="2701925" y="3925888"/>
          <p14:tracePt t="66239" x="2701925" y="3935413"/>
          <p14:tracePt t="66246" x="2701925" y="3943350"/>
          <p14:tracePt t="66270" x="2701925" y="3951288"/>
          <p14:tracePt t="66279" x="2701925" y="3960813"/>
          <p14:tracePt t="66292" x="2701925" y="3968750"/>
          <p14:tracePt t="66301" x="2701925" y="3976688"/>
          <p14:tracePt t="66309" x="2701925" y="3986213"/>
          <p14:tracePt t="66317" x="2711450" y="3994150"/>
          <p14:tracePt t="66325" x="2711450" y="4011613"/>
          <p14:tracePt t="66332" x="2711450" y="4019550"/>
          <p14:tracePt t="66341" x="2711450" y="4037013"/>
          <p14:tracePt t="66355" x="2711450" y="4052888"/>
          <p14:tracePt t="66362" x="2711450" y="4062413"/>
          <p14:tracePt t="66370" x="2719388" y="4062413"/>
          <p14:tracePt t="66379" x="2719388" y="4070350"/>
          <p14:tracePt t="66387" x="2719388" y="4079875"/>
          <p14:tracePt t="66401" x="2719388" y="4087813"/>
          <p14:tracePt t="66409" x="2719388" y="4095750"/>
          <p14:tracePt t="66417" x="2719388" y="4105275"/>
          <p14:tracePt t="66432" x="2719388" y="4113213"/>
          <p14:tracePt t="66441" x="2719388" y="4121150"/>
          <p14:tracePt t="66457" x="2719388" y="4130675"/>
          <p14:tracePt t="66465" x="2719388" y="4138613"/>
          <p14:tracePt t="66470" x="2719388" y="4146550"/>
          <p14:tracePt t="66487" x="2719388" y="4156075"/>
          <p14:tracePt t="66495" x="2719388" y="4164013"/>
          <p14:tracePt t="66511" x="2719388" y="4171950"/>
          <p14:tracePt t="66519" x="2719388" y="4181475"/>
          <p14:tracePt t="66527" x="2719388" y="4189413"/>
          <p14:tracePt t="67309" x="2711450" y="4189413"/>
          <p14:tracePt t="67317" x="2693988" y="4164013"/>
          <p14:tracePt t="67325" x="2676525" y="4146550"/>
          <p14:tracePt t="67331" x="2660650" y="4130675"/>
          <p14:tracePt t="67339" x="2643188" y="4113213"/>
          <p14:tracePt t="67346" x="2643188" y="4105275"/>
          <p14:tracePt t="67355" x="2625725" y="4095750"/>
          <p14:tracePt t="67362" x="2600325" y="4095750"/>
          <p14:tracePt t="67371" x="2592388" y="4079875"/>
          <p14:tracePt t="67379" x="2592388" y="4070350"/>
          <p14:tracePt t="67387" x="2582863" y="4062413"/>
          <p14:tracePt t="67395" x="2574925" y="4062413"/>
          <p14:tracePt t="67409" x="2574925" y="4052888"/>
          <p14:tracePt t="67441" x="2566988" y="4052888"/>
          <p14:tracePt t="67449" x="2557463" y="4052888"/>
          <p14:tracePt t="67457" x="2549525" y="4052888"/>
          <p14:tracePt t="67471" x="2532063" y="4052888"/>
          <p14:tracePt t="67487" x="2516188" y="4052888"/>
          <p14:tracePt t="67495" x="2498725" y="4052888"/>
          <p14:tracePt t="67511" x="2473325" y="4052888"/>
          <p14:tracePt t="67517" x="2463800" y="4062413"/>
          <p14:tracePt t="67526" x="2455863" y="4062413"/>
          <p14:tracePt t="67532" x="2447925" y="4062413"/>
          <p14:tracePt t="67595" x="2438400" y="4070350"/>
          <p14:tracePt t="67602" x="2430463" y="4087813"/>
          <p14:tracePt t="67619" x="2422525" y="4095750"/>
          <p14:tracePt t="67665" x="2422525" y="4105275"/>
          <p14:tracePt t="67951" x="2422525" y="4113213"/>
          <p14:tracePt t="68005" x="2422525" y="4138613"/>
          <p14:tracePt t="94205" x="2422525" y="4171950"/>
          <p14:tracePt t="94213" x="2430463" y="4197350"/>
          <p14:tracePt t="94221" x="2438400" y="4232275"/>
          <p14:tracePt t="94229" x="2447925" y="4257675"/>
          <p14:tracePt t="94235" x="2455863" y="4283075"/>
          <p14:tracePt t="94243" x="2463800" y="4308475"/>
          <p14:tracePt t="94251" x="2473325" y="4316413"/>
          <p14:tracePt t="94260" x="2481263" y="4333875"/>
          <p14:tracePt t="94267" x="2481263" y="4341813"/>
          <p14:tracePt t="94275" x="2489200" y="4351338"/>
          <p14:tracePt t="94282" x="2498725" y="4376738"/>
          <p14:tracePt t="94291" x="2506663" y="4402138"/>
          <p14:tracePt t="94299" x="2524125" y="4427538"/>
          <p14:tracePt t="94305" x="2532063" y="4445000"/>
          <p14:tracePt t="94312" x="2541588" y="4478338"/>
          <p14:tracePt t="94320" x="2549525" y="4513263"/>
          <p14:tracePt t="94329" x="2566988" y="4546600"/>
          <p14:tracePt t="94337" x="2582863" y="4579938"/>
          <p14:tracePt t="94345" x="2600325" y="4614863"/>
          <p14:tracePt t="94352" x="2608263" y="4648200"/>
          <p14:tracePt t="94360" x="2633663" y="4691063"/>
          <p14:tracePt t="94367" x="2660650" y="4733925"/>
          <p14:tracePt t="94375" x="2701925" y="4802188"/>
          <p14:tracePt t="94382" x="2762250" y="4868863"/>
          <p14:tracePt t="94391" x="2855913" y="4946650"/>
          <p14:tracePt t="94398" x="2949575" y="5038725"/>
          <p14:tracePt t="94407" x="3051175" y="5132388"/>
          <p14:tracePt t="94412" x="3144838" y="5218113"/>
          <p14:tracePt t="94420" x="3254375" y="5286375"/>
          <p14:tracePt t="94429" x="3340100" y="5327650"/>
          <p14:tracePt t="94436" x="3433763" y="5380038"/>
          <p14:tracePt t="94444" x="3527425" y="5421313"/>
          <p14:tracePt t="94452" x="3586163" y="5456238"/>
          <p14:tracePt t="94461" x="3636963" y="5481638"/>
          <p14:tracePt t="94469" x="3671888" y="5514975"/>
          <p14:tracePt t="94477" x="3697288" y="5514975"/>
          <p14:tracePt t="94482" x="3705225" y="5514975"/>
          <p14:tracePt t="94491" x="3705225" y="5524500"/>
          <p14:tracePt t="94576" x="3697288" y="5524500"/>
          <p14:tracePt t="94584" x="3687763" y="5524500"/>
          <p14:tracePt t="94599" x="3679825" y="5524500"/>
          <p14:tracePt t="94609" x="3671888" y="5524500"/>
          <p14:tracePt t="94622" x="3662363" y="5524500"/>
          <p14:tracePt t="94630" x="3654425" y="5524500"/>
          <p14:tracePt t="94639" x="3646488" y="5524500"/>
          <p14:tracePt t="94647" x="3629025" y="5514975"/>
          <p14:tracePt t="94654" x="3619500" y="5507038"/>
          <p14:tracePt t="94662" x="3603625" y="5497513"/>
          <p14:tracePt t="94668" x="3594100" y="5497513"/>
          <p14:tracePt t="94677" x="3578225" y="5481638"/>
          <p14:tracePt t="94684" x="3560763" y="5464175"/>
          <p14:tracePt t="94693" x="3543300" y="5446713"/>
          <p14:tracePt t="94700" x="3527425" y="5430838"/>
          <p14:tracePt t="94709" x="3509963" y="5405438"/>
          <p14:tracePt t="94717" x="3502025" y="5387975"/>
          <p14:tracePt t="94722" x="3502025" y="5380038"/>
          <p14:tracePt t="94730" x="3492500" y="5370513"/>
          <p14:tracePt t="94739" x="3484563" y="5362575"/>
          <p14:tracePt t="94746" x="3475038" y="5353050"/>
          <p14:tracePt t="94762" x="3467100" y="5345113"/>
          <p14:tracePt t="94779" x="3459163" y="5337175"/>
          <p14:tracePt t="94793" x="3449638" y="5327650"/>
          <p14:tracePt t="94800" x="3441700" y="5327650"/>
          <p14:tracePt t="94817" x="3433763" y="5327650"/>
          <p14:tracePt t="94879" x="3433763" y="5319713"/>
          <p14:tracePt t="95003" x="3424238" y="5319713"/>
          <p14:tracePt t="95049" x="3416300" y="5319713"/>
          <p14:tracePt t="95065" x="3398838" y="5319713"/>
          <p14:tracePt t="95073" x="3348038" y="5319713"/>
          <p14:tracePt t="95080" x="3289300" y="5311775"/>
          <p14:tracePt t="95088" x="3228975" y="5311775"/>
          <p14:tracePt t="95095" x="3152775" y="5311775"/>
          <p14:tracePt t="95102" x="3084513" y="5311775"/>
          <p14:tracePt t="95110" x="3025775" y="5311775"/>
          <p14:tracePt t="95118" x="2965450" y="5311775"/>
          <p14:tracePt t="95126" x="2906713" y="5311775"/>
          <p14:tracePt t="95135" x="2881313" y="5319713"/>
          <p14:tracePt t="95143" x="2846388" y="5327650"/>
          <p14:tracePt t="95151" x="2813050" y="5337175"/>
          <p14:tracePt t="95159" x="2787650" y="5345113"/>
          <p14:tracePt t="95164" x="2770188" y="5353050"/>
          <p14:tracePt t="95188" x="2762250" y="5353050"/>
          <p14:tracePt t="95275" x="2752725" y="5353050"/>
          <p14:tracePt t="95282" x="2744788" y="5362575"/>
          <p14:tracePt t="95288" x="2744788" y="5370513"/>
          <p14:tracePt t="95297" x="2736850" y="5380038"/>
          <p14:tracePt t="95304" x="2727325" y="5380038"/>
          <p14:tracePt t="95358" x="2719388" y="5380038"/>
          <p14:tracePt t="95366" x="2711450" y="5380038"/>
          <p14:tracePt t="95374" x="2711450" y="5387975"/>
          <p14:tracePt t="95522" x="2701925" y="5387975"/>
          <p14:tracePt t="95537" x="2676525" y="5380038"/>
          <p14:tracePt t="95552" x="2668588" y="5370513"/>
          <p14:tracePt t="95561" x="2660650" y="5362575"/>
          <p14:tracePt t="95569" x="2651125" y="5353050"/>
          <p14:tracePt t="95591" x="2643188" y="5353050"/>
          <p14:tracePt t="95599" x="2633663" y="5345113"/>
          <p14:tracePt t="95623" x="2625725" y="5337175"/>
          <p14:tracePt t="95631" x="2617788" y="5337175"/>
          <p14:tracePt t="95644" x="2608263" y="5337175"/>
          <p14:tracePt t="95661" x="2600325" y="5327650"/>
          <p14:tracePt t="95785" x="2592388" y="5319713"/>
          <p14:tracePt t="95801" x="2592388" y="5311775"/>
          <p14:tracePt t="95809" x="2574925" y="5311775"/>
          <p14:tracePt t="95816" x="2566988" y="5302250"/>
          <p14:tracePt t="95824" x="2566988" y="5294313"/>
          <p14:tracePt t="95830" x="2557463" y="5294313"/>
          <p14:tracePt t="95838" x="2549525" y="5294313"/>
          <p14:tracePt t="95847" x="2549525" y="5286375"/>
          <p14:tracePt t="95854" x="2541588" y="5276850"/>
          <p14:tracePt t="95862" x="2532063" y="5268913"/>
          <p14:tracePt t="95871" x="2524125" y="5268913"/>
          <p14:tracePt t="95895" x="2516188" y="5268913"/>
          <p14:tracePt t="95909" x="2506663" y="5260975"/>
          <p14:tracePt t="95916" x="2506663" y="5251450"/>
          <p14:tracePt t="95925" x="2498725" y="5251450"/>
          <p14:tracePt t="95932" x="2473325" y="5243513"/>
          <p14:tracePt t="95941" x="2473325" y="5235575"/>
          <p14:tracePt t="95949" x="2455863" y="5226050"/>
          <p14:tracePt t="95957" x="2447925" y="5226050"/>
          <p14:tracePt t="120511" x="2447925" y="5218113"/>
          <p14:tracePt t="120518" x="2447925" y="5200650"/>
          <p14:tracePt t="120534" x="2447925" y="5175250"/>
          <p14:tracePt t="120543" x="2455863" y="5149850"/>
          <p14:tracePt t="120550" x="2463800" y="5124450"/>
          <p14:tracePt t="120556" x="2473325" y="5091113"/>
          <p14:tracePt t="120565" x="2489200" y="5056188"/>
          <p14:tracePt t="120572" x="2524125" y="4987925"/>
          <p14:tracePt t="120581" x="2541588" y="4954588"/>
          <p14:tracePt t="120588" x="2549525" y="4919663"/>
          <p14:tracePt t="120596" x="2557463" y="4886325"/>
          <p14:tracePt t="120604" x="2566988" y="4868863"/>
          <p14:tracePt t="120610" x="2574925" y="4835525"/>
          <p14:tracePt t="120618" x="2582863" y="4810125"/>
          <p14:tracePt t="120627" x="2592388" y="4784725"/>
          <p14:tracePt t="120634" x="2600325" y="4767263"/>
          <p14:tracePt t="120643" x="2608263" y="4741863"/>
          <p14:tracePt t="120650" x="2625725" y="4708525"/>
          <p14:tracePt t="120658" x="2660650" y="4657725"/>
          <p14:tracePt t="120664" x="2693988" y="4597400"/>
          <p14:tracePt t="120672" x="2719388" y="4546600"/>
          <p14:tracePt t="120680" x="2752725" y="4495800"/>
          <p14:tracePt t="120688" x="2778125" y="4460875"/>
          <p14:tracePt t="120697" x="2805113" y="4419600"/>
          <p14:tracePt t="120705" x="2830513" y="4384675"/>
          <p14:tracePt t="120712" x="2846388" y="4359275"/>
          <p14:tracePt t="120721" x="2871788" y="4333875"/>
          <p14:tracePt t="120728" x="2889250" y="4308475"/>
          <p14:tracePt t="120735" x="2906713" y="4300538"/>
          <p14:tracePt t="120743" x="2922588" y="4283075"/>
          <p14:tracePt t="120750" x="2949575" y="4265613"/>
          <p14:tracePt t="120759" x="2974975" y="4257675"/>
          <p14:tracePt t="120766" x="3000375" y="4249738"/>
          <p14:tracePt t="120775" x="3016250" y="4249738"/>
          <p14:tracePt t="120782" x="3041650" y="4249738"/>
          <p14:tracePt t="120788" x="3067050" y="4257675"/>
          <p14:tracePt t="120796" x="3101975" y="4283075"/>
          <p14:tracePt t="120804" x="3135313" y="4308475"/>
          <p14:tracePt t="120812" x="3178175" y="4333875"/>
          <p14:tracePt t="120820" x="3238500" y="4384675"/>
          <p14:tracePt t="120828" x="3330575" y="4435475"/>
          <p14:tracePt t="120836" x="3398838" y="4478338"/>
          <p14:tracePt t="120844" x="3475038" y="4538663"/>
          <p14:tracePt t="120852" x="3527425" y="4579938"/>
          <p14:tracePt t="120859" x="3552825" y="4614863"/>
          <p14:tracePt t="120867" x="3568700" y="4648200"/>
          <p14:tracePt t="120877" x="3578225" y="4673600"/>
          <p14:tracePt t="120882" x="3578225" y="4708525"/>
          <p14:tracePt t="120890" x="3578225" y="4733925"/>
          <p14:tracePt t="120898" x="3578225" y="4767263"/>
          <p14:tracePt t="120906" x="3560763" y="4802188"/>
          <p14:tracePt t="120912" x="3535363" y="4843463"/>
          <p14:tracePt t="120920" x="3502025" y="4886325"/>
          <p14:tracePt t="120928" x="3467100" y="4929188"/>
          <p14:tracePt t="120936" x="3424238" y="4954588"/>
          <p14:tracePt t="120944" x="3390900" y="4979988"/>
          <p14:tracePt t="120952" x="3355975" y="5013325"/>
          <p14:tracePt t="120960" x="3289300" y="5038725"/>
          <p14:tracePt t="120966" x="3211513" y="5073650"/>
          <p14:tracePt t="120977" x="3152775" y="5116513"/>
          <p14:tracePt t="120982" x="3076575" y="5157788"/>
          <p14:tracePt t="120991" x="3000375" y="5208588"/>
          <p14:tracePt t="120998" x="2932113" y="5235575"/>
          <p14:tracePt t="121006" x="2881313" y="5268913"/>
          <p14:tracePt t="121015" x="2846388" y="5294313"/>
          <p14:tracePt t="121022" x="2813050" y="5319713"/>
          <p14:tracePt t="121030" x="2770188" y="5353050"/>
          <p14:tracePt t="121036" x="2752725" y="5370513"/>
          <p14:tracePt t="121044" x="2727325" y="5387975"/>
          <p14:tracePt t="121052" x="2719388" y="5405438"/>
          <p14:tracePt t="121060" x="2711450" y="5413375"/>
          <p14:tracePt t="121077" x="2711450" y="5421313"/>
          <p14:tracePt t="121084" x="2711450" y="5430838"/>
          <p14:tracePt t="121091" x="2711450" y="5438775"/>
          <p14:tracePt t="121100" x="2711450" y="5446713"/>
          <p14:tracePt t="121106" x="2719388" y="5464175"/>
          <p14:tracePt t="121114" x="2727325" y="5481638"/>
          <p14:tracePt t="121122" x="2736850" y="5489575"/>
          <p14:tracePt t="121130" x="2752725" y="5514975"/>
          <p14:tracePt t="121138" x="2778125" y="5540375"/>
          <p14:tracePt t="121146" x="2805113" y="5565775"/>
          <p14:tracePt t="121154" x="2830513" y="5583238"/>
          <p14:tracePt t="121160" x="2855913" y="5608638"/>
          <p14:tracePt t="121168" x="2889250" y="5626100"/>
          <p14:tracePt t="121177" x="2922588" y="5641975"/>
          <p14:tracePt t="121184" x="2982913" y="5659438"/>
          <p14:tracePt t="121193" x="3041650" y="5684838"/>
          <p14:tracePt t="121200" x="3135313" y="5694363"/>
          <p14:tracePt t="121209" x="3228975" y="5702300"/>
          <p14:tracePt t="121215" x="3355975" y="5719763"/>
          <p14:tracePt t="121222" x="3484563" y="5719763"/>
          <p14:tracePt t="121231" x="3646488" y="5710238"/>
          <p14:tracePt t="121239" x="3798888" y="5684838"/>
          <p14:tracePt t="121246" x="3943350" y="5676900"/>
          <p14:tracePt t="121254" x="4062413" y="5651500"/>
          <p14:tracePt t="121262" x="4164013" y="5608638"/>
          <p14:tracePt t="121270" x="4265613" y="5557838"/>
          <p14:tracePt t="121279" x="4341813" y="5514975"/>
          <p14:tracePt t="121284" x="4410075" y="5472113"/>
          <p14:tracePt t="121293" x="4427538" y="5446713"/>
          <p14:tracePt t="121300" x="4452938" y="5413375"/>
          <p14:tracePt t="121309" x="4460875" y="5370513"/>
          <p14:tracePt t="121316" x="4460875" y="5311775"/>
          <p14:tracePt t="121325" x="4452938" y="5251450"/>
          <p14:tracePt t="121332" x="4435475" y="5192713"/>
          <p14:tracePt t="121338" x="4402138" y="5124450"/>
          <p14:tracePt t="121346" x="4376738" y="5064125"/>
          <p14:tracePt t="121354" x="4333875" y="4997450"/>
          <p14:tracePt t="121364" x="4291013" y="4946650"/>
          <p14:tracePt t="121395" x="4062413" y="4767263"/>
          <p14:tracePt t="121400" x="4037013" y="4741863"/>
          <p14:tracePt t="121410" x="4011613" y="4724400"/>
          <p14:tracePt t="121416" x="3976688" y="4699000"/>
          <p14:tracePt t="121425" x="3951288" y="4673600"/>
          <p14:tracePt t="121432" x="3908425" y="4657725"/>
          <p14:tracePt t="121441" x="3857625" y="4640263"/>
          <p14:tracePt t="121448" x="3806825" y="4614863"/>
          <p14:tracePt t="121456" x="3748088" y="4589463"/>
          <p14:tracePt t="121462" x="3671888" y="4572000"/>
          <p14:tracePt t="121470" x="3586163" y="4564063"/>
          <p14:tracePt t="121479" x="3502025" y="4554538"/>
          <p14:tracePt t="121486" x="3398838" y="4554538"/>
          <p14:tracePt t="121494" x="3305175" y="4554538"/>
          <p14:tracePt t="121502" x="3203575" y="4554538"/>
          <p14:tracePt t="121510" x="3101975" y="4572000"/>
          <p14:tracePt t="121518" x="3000375" y="4579938"/>
          <p14:tracePt t="121525" x="2914650" y="4589463"/>
          <p14:tracePt t="121532" x="2830513" y="4597400"/>
          <p14:tracePt t="121541" x="2752725" y="4614863"/>
          <p14:tracePt t="121549" x="2693988" y="4622800"/>
          <p14:tracePt t="121556" x="2651125" y="4630738"/>
          <p14:tracePt t="121565" x="2600325" y="4640263"/>
          <p14:tracePt t="121572" x="2566988" y="4648200"/>
          <p14:tracePt t="121580" x="2541588" y="4657725"/>
          <p14:tracePt t="121586" x="2506663" y="4665663"/>
          <p14:tracePt t="121594" x="2473325" y="4673600"/>
          <p14:tracePt t="121602" x="2447925" y="4683125"/>
          <p14:tracePt t="121610" x="2422525" y="4699000"/>
          <p14:tracePt t="121618" x="2397125" y="4708525"/>
          <p14:tracePt t="121627" x="2379663" y="4733925"/>
          <p14:tracePt t="121634" x="2354263" y="4759325"/>
          <p14:tracePt t="121640" x="2328863" y="4784725"/>
          <p14:tracePt t="121650" x="2311400" y="4810125"/>
          <p14:tracePt t="121656" x="2303463" y="4843463"/>
          <p14:tracePt t="121664" x="2293938" y="4878388"/>
          <p14:tracePt t="121672" x="2286000" y="4903788"/>
          <p14:tracePt t="121681" x="2278063" y="4962525"/>
          <p14:tracePt t="121688" x="2268538" y="5030788"/>
          <p14:tracePt t="121696" x="2268538" y="5081588"/>
          <p14:tracePt t="121704" x="2268538" y="5141913"/>
          <p14:tracePt t="121710" x="2268538" y="5183188"/>
          <p14:tracePt t="121718" x="2268538" y="5235575"/>
          <p14:tracePt t="121727" x="2278063" y="5276850"/>
          <p14:tracePt t="121734" x="2286000" y="5311775"/>
          <p14:tracePt t="121743" x="2303463" y="5345113"/>
          <p14:tracePt t="121750" x="2328863" y="5380038"/>
          <p14:tracePt t="121759" x="2354263" y="5421313"/>
          <p14:tracePt t="121764" x="2379663" y="5446713"/>
          <p14:tracePt t="121772" x="2422525" y="5472113"/>
          <p14:tracePt t="121780" x="2455863" y="5489575"/>
          <p14:tracePt t="121788" x="2489200" y="5514975"/>
          <p14:tracePt t="121796" x="2541588" y="5532438"/>
          <p14:tracePt t="121804" x="2600325" y="5549900"/>
          <p14:tracePt t="121812" x="2660650" y="5565775"/>
          <p14:tracePt t="121820" x="2744788" y="5575300"/>
          <p14:tracePt t="121829" x="2820988" y="5600700"/>
          <p14:tracePt t="121834" x="2922588" y="5608638"/>
          <p14:tracePt t="121843" x="3025775" y="5616575"/>
          <p14:tracePt t="121850" x="3109913" y="5634038"/>
          <p14:tracePt t="121859" x="3195638" y="5641975"/>
          <p14:tracePt t="121866" x="3279775" y="5651500"/>
          <p14:tracePt t="121875" x="3355975" y="5668963"/>
          <p14:tracePt t="121894" x="3484563" y="5668963"/>
          <p14:tracePt t="121896" x="3543300" y="5659438"/>
          <p14:tracePt t="121904" x="3594100" y="5634038"/>
          <p14:tracePt t="121912" x="3654425" y="5600700"/>
          <p14:tracePt t="121921" x="3730625" y="5565775"/>
          <p14:tracePt t="121929" x="3798888" y="5540375"/>
          <p14:tracePt t="121936" x="3857625" y="5514975"/>
          <p14:tracePt t="121944" x="3900488" y="5497513"/>
          <p14:tracePt t="121952" x="3935413" y="5489575"/>
          <p14:tracePt t="121959" x="3960813" y="5472113"/>
          <p14:tracePt t="121967" x="3986213" y="5456238"/>
          <p14:tracePt t="121975" x="4011613" y="5430838"/>
          <p14:tracePt t="121982" x="4037013" y="5413375"/>
          <p14:tracePt t="121991" x="4070350" y="5370513"/>
          <p14:tracePt t="121999" x="4113213" y="5327650"/>
          <p14:tracePt t="122006" x="4164013" y="5294313"/>
          <p14:tracePt t="122012" x="4214813" y="5260975"/>
          <p14:tracePt t="122020" x="4249738" y="5226050"/>
          <p14:tracePt t="122028" x="4283075" y="5192713"/>
          <p14:tracePt t="122036" x="4308475" y="5167313"/>
          <p14:tracePt t="122045" x="4333875" y="5149850"/>
          <p14:tracePt t="122052" x="4351338" y="5132388"/>
          <p14:tracePt t="122060" x="4368800" y="5106988"/>
          <p14:tracePt t="122068" x="4376738" y="5081588"/>
          <p14:tracePt t="122077" x="4384675" y="5048250"/>
          <p14:tracePt t="122082" x="4384675" y="5022850"/>
          <p14:tracePt t="122091" x="4384675" y="4987925"/>
          <p14:tracePt t="122099" x="4384675" y="4946650"/>
          <p14:tracePt t="122106" x="4384675" y="4903788"/>
          <p14:tracePt t="122114" x="4376738" y="4868863"/>
          <p14:tracePt t="122122" x="4368800" y="4835525"/>
          <p14:tracePt t="122131" x="4359275" y="4810125"/>
          <p14:tracePt t="122136" x="4351338" y="4784725"/>
          <p14:tracePt t="122144" x="4333875" y="4767263"/>
          <p14:tracePt t="122152" x="4316413" y="4741863"/>
          <p14:tracePt t="122161" x="4300538" y="4716463"/>
          <p14:tracePt t="122168" x="4265613" y="4691063"/>
          <p14:tracePt t="122177" x="4232275" y="4665663"/>
          <p14:tracePt t="122185" x="4189413" y="4630738"/>
          <p14:tracePt t="122193" x="4146550" y="4605338"/>
          <p14:tracePt t="122200" x="4070350" y="4572000"/>
          <p14:tracePt t="122206" x="4002088" y="4538663"/>
          <p14:tracePt t="122214" x="3925888" y="4503738"/>
          <p14:tracePt t="122222" x="3841750" y="4478338"/>
          <p14:tracePt t="122230" x="3748088" y="4445000"/>
          <p14:tracePt t="122238" x="3662363" y="4419600"/>
          <p14:tracePt t="122247" x="3578225" y="4394200"/>
          <p14:tracePt t="122254" x="3484563" y="4376738"/>
          <p14:tracePt t="122260" x="3398838" y="4368800"/>
          <p14:tracePt t="122268" x="3314700" y="4351338"/>
          <p14:tracePt t="122277" x="3254375" y="4341813"/>
          <p14:tracePt t="122284" x="3195638" y="4341813"/>
          <p14:tracePt t="122293" x="3135313" y="4341813"/>
          <p14:tracePt t="122300" x="3084513" y="4341813"/>
          <p14:tracePt t="122309" x="3025775" y="4341813"/>
          <p14:tracePt t="122316" x="2990850" y="4341813"/>
          <p14:tracePt t="122325" x="2957513" y="4341813"/>
          <p14:tracePt t="122331" x="2922588" y="4351338"/>
          <p14:tracePt t="122338" x="2889250" y="4359275"/>
          <p14:tracePt t="122346" x="2863850" y="4368800"/>
          <p14:tracePt t="122354" x="2830513" y="4376738"/>
          <p14:tracePt t="122362" x="2795588" y="4394200"/>
          <p14:tracePt t="122370" x="2770188" y="4402138"/>
          <p14:tracePt t="122379" x="2744788" y="4419600"/>
          <p14:tracePt t="122384" x="2727325" y="4427538"/>
          <p14:tracePt t="122393" x="2719388" y="4435475"/>
          <p14:tracePt t="122401" x="2701925" y="4452938"/>
          <p14:tracePt t="122409" x="2686050" y="4470400"/>
          <p14:tracePt t="122417" x="2668588" y="4478338"/>
          <p14:tracePt t="122425" x="2660650" y="4495800"/>
          <p14:tracePt t="122432" x="2651125" y="4503738"/>
          <p14:tracePt t="122441" x="2633663" y="4521200"/>
          <p14:tracePt t="122449" x="2625725" y="4529138"/>
          <p14:tracePt t="122454" x="2617788" y="4546600"/>
          <p14:tracePt t="122462" x="2608263" y="4564063"/>
          <p14:tracePt t="122470" x="2592388" y="4589463"/>
          <p14:tracePt t="122479" x="2582863" y="4597400"/>
          <p14:tracePt t="122486" x="2566988" y="4614863"/>
          <p14:tracePt t="122494" x="2549525" y="4640263"/>
          <p14:tracePt t="122502" x="2541588" y="4665663"/>
          <p14:tracePt t="122509" x="2541588" y="4683125"/>
          <p14:tracePt t="122517" x="2532063" y="4691063"/>
          <p14:tracePt t="122525" x="2524125" y="4699000"/>
          <p14:tracePt t="122532" x="2516188" y="4708525"/>
          <p14:tracePt t="122548" x="2506663" y="4716463"/>
          <p14:tracePt t="122564" x="2498725" y="4724400"/>
          <p14:tracePt t="122578" x="2498725" y="4733925"/>
          <p14:tracePt t="122586" x="2498725" y="4741863"/>
          <p14:tracePt t="122595" x="2489200" y="4749800"/>
          <p14:tracePt t="122610" x="2489200" y="4759325"/>
          <p14:tracePt t="122618" x="2489200" y="4775200"/>
          <p14:tracePt t="122627" x="2489200" y="4784725"/>
          <p14:tracePt t="122633" x="2489200" y="4802188"/>
          <p14:tracePt t="122641" x="2489200" y="4810125"/>
          <p14:tracePt t="122648" x="2489200" y="4827588"/>
          <p14:tracePt t="122656" x="2489200" y="4843463"/>
          <p14:tracePt t="122672" x="2489200" y="4852988"/>
          <p14:tracePt t="122680" x="2489200" y="4860925"/>
          <p14:tracePt t="122689" x="2489200" y="4868863"/>
          <p14:tracePt t="122694" x="2489200" y="4878388"/>
          <p14:tracePt t="122702" x="2498725" y="4886325"/>
          <p14:tracePt t="122719" x="2498725" y="4894263"/>
          <p14:tracePt t="122727" x="2506663" y="4903788"/>
          <p14:tracePt t="122734" x="2506663" y="4911725"/>
          <p14:tracePt t="122750" x="2516188" y="4911725"/>
          <p14:tracePt t="122764" x="2516188" y="4919663"/>
          <p14:tracePt t="122797" x="2524125" y="4937125"/>
          <p14:tracePt t="122821" x="2524125" y="4946650"/>
          <p14:tracePt t="122827" x="2524125" y="4954588"/>
          <p14:tracePt t="122834" x="2532063" y="4954588"/>
          <p14:tracePt t="122859" x="2532063" y="4962525"/>
          <p14:tracePt t="122866" x="2532063" y="4972050"/>
          <p14:tracePt t="122904" x="2541588" y="4979988"/>
          <p14:tracePt t="131687" x="2549525" y="4937125"/>
          <p14:tracePt t="131694" x="2574925" y="4886325"/>
          <p14:tracePt t="131702" x="2592388" y="4852988"/>
          <p14:tracePt t="131708" x="2625725" y="4818063"/>
          <p14:tracePt t="131716" x="2643188" y="4784725"/>
          <p14:tracePt t="131725" x="2660650" y="4759325"/>
          <p14:tracePt t="131732" x="2668588" y="4733925"/>
          <p14:tracePt t="131741" x="2686050" y="4699000"/>
          <p14:tracePt t="131749" x="2711450" y="4673600"/>
          <p14:tracePt t="131756" x="2736850" y="4648200"/>
          <p14:tracePt t="131762" x="2752725" y="4622800"/>
          <p14:tracePt t="131770" x="2770188" y="4605338"/>
          <p14:tracePt t="131778" x="2795588" y="4579938"/>
          <p14:tracePt t="131786" x="2820988" y="4538663"/>
          <p14:tracePt t="131794" x="2846388" y="4513263"/>
          <p14:tracePt t="131802" x="2871788" y="4478338"/>
          <p14:tracePt t="131811" x="2897188" y="4452938"/>
          <p14:tracePt t="131818" x="2922588" y="4419600"/>
          <p14:tracePt t="131827" x="2949575" y="4394200"/>
          <p14:tracePt t="131832" x="2974975" y="4368800"/>
          <p14:tracePt t="131840" x="3000375" y="4341813"/>
          <p14:tracePt t="131848" x="3016250" y="4325938"/>
          <p14:tracePt t="131856" x="3033713" y="4325938"/>
          <p14:tracePt t="131865" x="3051175" y="4308475"/>
          <p14:tracePt t="131877" x="3076575" y="4300538"/>
          <p14:tracePt t="131880" x="3094038" y="4291013"/>
          <p14:tracePt t="131888" x="3119438" y="4283075"/>
          <p14:tracePt t="131894" x="3144838" y="4265613"/>
          <p14:tracePt t="131902" x="3186113" y="4249738"/>
          <p14:tracePt t="131910" x="3203575" y="4232275"/>
          <p14:tracePt t="131918" x="3228975" y="4214813"/>
          <p14:tracePt t="131927" x="3254375" y="4206875"/>
          <p14:tracePt t="131934" x="3271838" y="4197350"/>
          <p14:tracePt t="132034" x="3279775" y="4197350"/>
          <p14:tracePt t="132050" x="3289300" y="4181475"/>
          <p14:tracePt t="132058" x="3305175" y="4164013"/>
          <p14:tracePt t="132066" x="3314700" y="4156075"/>
          <p14:tracePt t="132075" x="3330575" y="4146550"/>
          <p14:tracePt t="132081" x="3340100" y="4138613"/>
          <p14:tracePt t="132088" x="3348038" y="4130675"/>
          <p14:tracePt t="132646" x="3348038" y="4121150"/>
          <p14:tracePt t="132654" x="3330575" y="4087813"/>
          <p14:tracePt t="132662" x="3314700" y="4062413"/>
          <p14:tracePt t="132670" x="3305175" y="4052888"/>
          <p14:tracePt t="132679" x="3297238" y="4044950"/>
          <p14:tracePt t="132686" x="3297238" y="4037013"/>
          <p14:tracePt t="132694" x="3289300" y="4037013"/>
          <p14:tracePt t="132700" x="3271838" y="4027488"/>
          <p14:tracePt t="132709" x="3271838" y="4019550"/>
          <p14:tracePt t="132716" x="3246438" y="4011613"/>
          <p14:tracePt t="132725" x="3238500" y="4002088"/>
          <p14:tracePt t="132732" x="3211513" y="4002088"/>
          <p14:tracePt t="132741" x="3195638" y="3994150"/>
          <p14:tracePt t="132749" x="3178175" y="3986213"/>
          <p14:tracePt t="132754" x="3160713" y="3976688"/>
          <p14:tracePt t="132762" x="3144838" y="3968750"/>
          <p14:tracePt t="132770" x="3119438" y="3960813"/>
          <p14:tracePt t="132778" x="3109913" y="3951288"/>
          <p14:tracePt t="132786" x="3094038" y="3951288"/>
          <p14:tracePt t="132794" x="3076575" y="3943350"/>
          <p14:tracePt t="132802" x="3059113" y="3943350"/>
          <p14:tracePt t="132811" x="3041650" y="3943350"/>
          <p14:tracePt t="132818" x="3016250" y="3943350"/>
          <p14:tracePt t="132825" x="3000375" y="3943350"/>
          <p14:tracePt t="132832" x="2974975" y="3943350"/>
          <p14:tracePt t="132841" x="2949575" y="3943350"/>
          <p14:tracePt t="132849" x="2932113" y="3943350"/>
          <p14:tracePt t="132856" x="2906713" y="3943350"/>
          <p14:tracePt t="132865" x="2889250" y="3943350"/>
          <p14:tracePt t="132877" x="2881313" y="3943350"/>
          <p14:tracePt t="132880" x="2871788" y="3943350"/>
          <p14:tracePt t="132887" x="2863850" y="3943350"/>
          <p14:tracePt t="132927" x="2838450" y="3943350"/>
          <p14:tracePt t="132934" x="2813050" y="3951288"/>
          <p14:tracePt t="132940" x="2787650" y="3960813"/>
          <p14:tracePt t="132948" x="2752725" y="3968750"/>
          <p14:tracePt t="132956" x="2719388" y="3976688"/>
          <p14:tracePt t="132964" x="2686050" y="3986213"/>
          <p14:tracePt t="132972" x="2651125" y="3994150"/>
          <p14:tracePt t="132980" x="2617788" y="4002088"/>
          <p14:tracePt t="132988" x="2592388" y="4027488"/>
          <p14:tracePt t="132996" x="2574925" y="4044950"/>
          <p14:tracePt t="133004" x="2549525" y="4070350"/>
          <p14:tracePt t="133011" x="2524125" y="4087813"/>
          <p14:tracePt t="133019" x="2498725" y="4105275"/>
          <p14:tracePt t="133027" x="2481263" y="4130675"/>
          <p14:tracePt t="133034" x="2473325" y="4138613"/>
          <p14:tracePt t="133043" x="2473325" y="4146550"/>
          <p14:tracePt t="133059" x="2463800" y="4156075"/>
          <p14:tracePt t="133064" x="2463800" y="4164013"/>
          <p14:tracePt t="133081" x="2463800" y="4171950"/>
          <p14:tracePt t="133088" x="2463800" y="4181475"/>
          <p14:tracePt t="133097" x="2473325" y="4189413"/>
          <p14:tracePt t="133104" x="2489200" y="4206875"/>
          <p14:tracePt t="133112" x="2516188" y="4224338"/>
          <p14:tracePt t="133120" x="2532063" y="4240213"/>
          <p14:tracePt t="133128" x="2549525" y="4265613"/>
          <p14:tracePt t="133134" x="2592388" y="4291013"/>
          <p14:tracePt t="133142" x="2617788" y="4308475"/>
          <p14:tracePt t="133150" x="2651125" y="4325938"/>
          <p14:tracePt t="133159" x="2686050" y="4351338"/>
          <p14:tracePt t="133166" x="2744788" y="4384675"/>
          <p14:tracePt t="133175" x="2813050" y="4410075"/>
          <p14:tracePt t="133182" x="2855913" y="4435475"/>
          <p14:tracePt t="133191" x="2914650" y="4445000"/>
          <p14:tracePt t="133197" x="2982913" y="4460875"/>
          <p14:tracePt t="133204" x="3051175" y="4478338"/>
          <p14:tracePt t="133213" x="3135313" y="4486275"/>
          <p14:tracePt t="133220" x="3221038" y="4486275"/>
          <p14:tracePt t="133228" x="3314700" y="4495800"/>
          <p14:tracePt t="133236" x="3398838" y="4495800"/>
          <p14:tracePt t="133245" x="3484563" y="4503738"/>
          <p14:tracePt t="133250" x="3543300" y="4521200"/>
          <p14:tracePt t="133259" x="3578225" y="4521200"/>
          <p14:tracePt t="133266" x="3611563" y="4529138"/>
          <p14:tracePt t="133275" x="3629025" y="4538663"/>
          <p14:tracePt t="133282" x="3646488" y="4546600"/>
          <p14:tracePt t="133290" x="3662363" y="4546600"/>
          <p14:tracePt t="133299" x="3662363" y="4554538"/>
          <p14:tracePt t="133306" x="3671888" y="4564063"/>
          <p14:tracePt t="133352" x="3687763" y="4564063"/>
          <p14:tracePt t="133360" x="3722688" y="4554538"/>
          <p14:tracePt t="133368" x="3781425" y="4546600"/>
          <p14:tracePt t="133377" x="3857625" y="4529138"/>
          <p14:tracePt t="133382" x="3917950" y="4521200"/>
          <p14:tracePt t="133390" x="3986213" y="4521200"/>
          <p14:tracePt t="133398" x="4079875" y="4513263"/>
          <p14:tracePt t="133406" x="4164013" y="4513263"/>
          <p14:tracePt t="133415" x="4249738" y="4503738"/>
          <p14:tracePt t="133422" x="4333875" y="4486275"/>
          <p14:tracePt t="133431" x="4394200" y="4478338"/>
          <p14:tracePt t="133436" x="4427538" y="4460875"/>
          <p14:tracePt t="133444" x="4452938" y="4452938"/>
          <p14:tracePt t="133452" x="4460875" y="4452938"/>
          <p14:tracePt t="133461" x="4460875" y="4435475"/>
          <p14:tracePt t="133468" x="4470400" y="4419600"/>
          <p14:tracePt t="133477" x="4478338" y="4402138"/>
          <p14:tracePt t="133484" x="4478338" y="4376738"/>
          <p14:tracePt t="133493" x="4478338" y="4341813"/>
          <p14:tracePt t="133500" x="4478338" y="4308475"/>
          <p14:tracePt t="133506" x="4478338" y="4283075"/>
          <p14:tracePt t="133514" x="4478338" y="4257675"/>
          <p14:tracePt t="133522" x="4478338" y="4232275"/>
          <p14:tracePt t="133530" x="4478338" y="4214813"/>
          <p14:tracePt t="133538" x="4478338" y="4189413"/>
          <p14:tracePt t="133546" x="4478338" y="4171950"/>
          <p14:tracePt t="133554" x="4478338" y="4156075"/>
          <p14:tracePt t="133561" x="4470400" y="4130675"/>
          <p14:tracePt t="133568" x="4460875" y="4113213"/>
          <p14:tracePt t="133577" x="4460875" y="4087813"/>
          <p14:tracePt t="133584" x="4452938" y="4079875"/>
          <p14:tracePt t="133593" x="4445000" y="4052888"/>
          <p14:tracePt t="133600" x="4435475" y="4037013"/>
          <p14:tracePt t="133609" x="4427538" y="4019550"/>
          <p14:tracePt t="133616" x="4419600" y="3994150"/>
          <p14:tracePt t="133625" x="4410075" y="3976688"/>
          <p14:tracePt t="133630" x="4402138" y="3968750"/>
          <p14:tracePt t="133646" x="4394200" y="3960813"/>
          <p14:tracePt t="133663" x="4384675" y="3951288"/>
          <p14:tracePt t="134112" x="4384675" y="3943350"/>
          <p14:tracePt t="134127" x="4384675" y="3925888"/>
          <p14:tracePt t="134134" x="4376738" y="3925888"/>
          <p14:tracePt t="134143" x="4376738" y="3917950"/>
          <p14:tracePt t="134150" x="4376738" y="3908425"/>
          <p14:tracePt t="134159" x="4368800" y="3900488"/>
          <p14:tracePt t="134175" x="4359275" y="3900488"/>
          <p14:tracePt t="134181" x="4359275" y="3892550"/>
          <p14:tracePt t="134197" x="4359275" y="3883025"/>
          <p14:tracePt t="134244" x="4351338" y="3875088"/>
          <p14:tracePt t="134250" x="4341813" y="3875088"/>
          <p14:tracePt t="134267" x="4341813" y="3867150"/>
          <p14:tracePt t="134299" x="4341813" y="3857625"/>
          <p14:tracePt t="134399" x="4333875" y="3857625"/>
          <p14:tracePt t="137477" x="4333875" y="3883025"/>
          <p14:tracePt t="137482" x="4333875" y="3900488"/>
          <p14:tracePt t="137491" x="4333875" y="3925888"/>
          <p14:tracePt t="137498" x="4325938" y="3943350"/>
          <p14:tracePt t="137506" x="4316413" y="3968750"/>
          <p14:tracePt t="137514" x="4308475" y="3976688"/>
          <p14:tracePt t="137523" x="4300538" y="3994150"/>
          <p14:tracePt t="137531" x="4300538" y="4002088"/>
          <p14:tracePt t="137536" x="4291013" y="4002088"/>
          <p14:tracePt t="137544" x="4283075" y="4011613"/>
          <p14:tracePt t="137552" x="4283075" y="4019550"/>
          <p14:tracePt t="137561" x="4275138" y="4027488"/>
          <p14:tracePt t="137638" x="4265613" y="4027488"/>
          <p14:tracePt t="137677" x="4257675" y="4037013"/>
          <p14:tracePt t="137684" x="4257675" y="4044950"/>
          <p14:tracePt t="137779" x="4249738" y="4062413"/>
          <p14:tracePt t="137786" x="4240213" y="4079875"/>
          <p14:tracePt t="137793" x="4240213" y="4087813"/>
          <p14:tracePt t="137800" x="4240213" y="4105275"/>
          <p14:tracePt t="137809" x="4240213" y="4113213"/>
          <p14:tracePt t="137817" x="4240213" y="4138613"/>
          <p14:tracePt t="137825" x="4240213" y="4156075"/>
          <p14:tracePt t="137832" x="4240213" y="4164013"/>
          <p14:tracePt t="137840" x="4240213" y="4189413"/>
          <p14:tracePt t="137849" x="4240213" y="4214813"/>
          <p14:tracePt t="137856" x="4240213" y="4224338"/>
          <p14:tracePt t="137862" x="4240213" y="4240213"/>
          <p14:tracePt t="137870" x="4249738" y="4249738"/>
          <p14:tracePt t="137886" x="4249738" y="4257675"/>
          <p14:tracePt t="137894" x="4257675" y="4275138"/>
          <p14:tracePt t="137902" x="4265613" y="4283075"/>
          <p14:tracePt t="137910" x="4275138" y="4300538"/>
          <p14:tracePt t="137916" x="4283075" y="4308475"/>
          <p14:tracePt t="137925" x="4283075" y="4316413"/>
          <p14:tracePt t="137940" x="4283075" y="4325938"/>
          <p14:tracePt t="137949" x="4291013" y="4333875"/>
          <p14:tracePt t="137964" x="4300538" y="4333875"/>
          <p14:tracePt t="138164" x="4300538" y="4341813"/>
          <p14:tracePt t="138172" x="4300538" y="4351338"/>
          <p14:tracePt t="138180" x="4308475" y="4351338"/>
          <p14:tracePt t="138188" x="4316413" y="4368800"/>
          <p14:tracePt t="138196" x="4325938" y="4384675"/>
          <p14:tracePt t="138204" x="4333875" y="4410075"/>
          <p14:tracePt t="138220" x="4341813" y="4427538"/>
          <p14:tracePt t="138228" x="4351338" y="4452938"/>
          <p14:tracePt t="138234" x="4359275" y="4460875"/>
          <p14:tracePt t="138242" x="4368800" y="4478338"/>
          <p14:tracePt t="138250" x="4376738" y="4495800"/>
          <p14:tracePt t="138266" x="4376738" y="4503738"/>
          <p14:tracePt t="138275" x="4376738" y="4513263"/>
          <p14:tracePt t="138288" x="4376738" y="4521200"/>
          <p14:tracePt t="138296" x="4384675" y="4529138"/>
          <p14:tracePt t="138491" x="4394200" y="4538663"/>
          <p14:tracePt t="138506" x="4402138" y="4538663"/>
          <p14:tracePt t="138514" x="4410075" y="4546600"/>
          <p14:tracePt t="138522" x="4419600" y="4546600"/>
          <p14:tracePt t="138530" x="4427538" y="4554538"/>
          <p14:tracePt t="138538" x="4445000" y="4554538"/>
          <p14:tracePt t="138544" x="4470400" y="4554538"/>
          <p14:tracePt t="138552" x="4486275" y="4554538"/>
          <p14:tracePt t="138561" x="4521200" y="4554538"/>
          <p14:tracePt t="138568" x="4546600" y="4554538"/>
          <p14:tracePt t="138577" x="4564063" y="4554538"/>
          <p14:tracePt t="138584" x="4597400" y="4564063"/>
          <p14:tracePt t="138593" x="4622800" y="4572000"/>
          <p14:tracePt t="138598" x="4648200" y="4579938"/>
          <p14:tracePt t="138606" x="4665663" y="4589463"/>
          <p14:tracePt t="138614" x="4683125" y="4589463"/>
          <p14:tracePt t="138622" x="4691063" y="4589463"/>
          <p14:tracePt t="138638" x="4699000" y="4589463"/>
          <p14:tracePt t="138647" x="4708525" y="4589463"/>
          <p14:tracePt t="138668" x="4708525" y="4597400"/>
          <p14:tracePt t="138739" x="4716463" y="4597400"/>
          <p14:tracePt t="138762" x="4724400" y="4597400"/>
          <p14:tracePt t="138770" x="4733925" y="4597400"/>
          <p14:tracePt t="138778" x="4733925" y="4589463"/>
          <p14:tracePt t="138784" x="4741863" y="4589463"/>
          <p14:tracePt t="138793" x="4749800" y="4579938"/>
          <p14:tracePt t="138801" x="4759325" y="4579938"/>
          <p14:tracePt t="138809" x="4759325" y="4572000"/>
          <p14:tracePt t="138825" x="4767263" y="4572000"/>
          <p14:tracePt t="138832" x="4775200" y="4572000"/>
          <p14:tracePt t="138840" x="4775200" y="4564063"/>
          <p14:tracePt t="138855" x="4784725" y="4554538"/>
          <p14:tracePt t="138871" x="4792663" y="4554538"/>
          <p14:tracePt t="138878" x="4802188" y="4546600"/>
          <p14:tracePt t="138886" x="4802188" y="4538663"/>
          <p14:tracePt t="138894" x="4810125" y="4529138"/>
          <p14:tracePt t="138901" x="4818063" y="4529138"/>
          <p14:tracePt t="138909" x="4818063" y="4521200"/>
          <p14:tracePt t="138917" x="4827588" y="4513263"/>
          <p14:tracePt t="138924" x="4835525" y="4513263"/>
          <p14:tracePt t="138932" x="4843463" y="4503738"/>
          <p14:tracePt t="138949" x="4852988" y="4495800"/>
          <p14:tracePt t="139420" x="4860925" y="4495800"/>
          <p14:tracePt t="139428" x="4878388" y="4513263"/>
          <p14:tracePt t="139436" x="4903788" y="4521200"/>
          <p14:tracePt t="139444" x="4929188" y="4529138"/>
          <p14:tracePt t="139452" x="4954588" y="4538663"/>
          <p14:tracePt t="139461" x="4972050" y="4538663"/>
          <p14:tracePt t="139466" x="4979988" y="4546600"/>
          <p14:tracePt t="139475" x="4997450" y="4554538"/>
          <p14:tracePt t="139482" x="5013325" y="4564063"/>
          <p14:tracePt t="139490" x="5022850" y="4572000"/>
          <p14:tracePt t="139498" x="5030788" y="4572000"/>
          <p14:tracePt t="141506" x="5022850" y="4572000"/>
          <p14:tracePt t="141520" x="5013325" y="4572000"/>
          <p14:tracePt t="141544" x="5005388" y="4572000"/>
          <p14:tracePt t="141598" x="4997450" y="4572000"/>
          <p14:tracePt t="141614" x="4987925" y="4572000"/>
          <p14:tracePt t="141644" x="4979988" y="4572000"/>
          <p14:tracePt t="141652" x="4972050" y="4572000"/>
          <p14:tracePt t="141669" x="4972050" y="4564063"/>
          <p14:tracePt t="141677" x="4962525" y="4564063"/>
          <p14:tracePt t="141684" x="4954588" y="4554538"/>
          <p14:tracePt t="142442" x="4972050" y="4546600"/>
          <p14:tracePt t="142450" x="5022850" y="4513263"/>
          <p14:tracePt t="142459" x="5073650" y="4495800"/>
          <p14:tracePt t="142467" x="5106988" y="4478338"/>
          <p14:tracePt t="142474" x="5141913" y="4470400"/>
          <p14:tracePt t="142482" x="5157788" y="4460875"/>
          <p14:tracePt t="142491" x="5175250" y="4452938"/>
          <p14:tracePt t="142498" x="5192713" y="4452938"/>
          <p14:tracePt t="142504" x="5192713" y="4445000"/>
          <p14:tracePt t="142512" x="5200650" y="4445000"/>
          <p14:tracePt t="142520" x="5208588" y="4445000"/>
          <p14:tracePt t="142528" x="5208588" y="4435475"/>
          <p14:tracePt t="142536" x="5226050" y="4427538"/>
          <p14:tracePt t="142544" x="5235575" y="4419600"/>
          <p14:tracePt t="142559" x="5243513" y="4419600"/>
          <p14:tracePt t="142566" x="5251450" y="4410075"/>
          <p14:tracePt t="142872" x="5260975" y="4410075"/>
          <p14:tracePt t="142884" x="5260975" y="4402138"/>
          <p14:tracePt t="143008" x="5260975" y="4419600"/>
          <p14:tracePt t="143016" x="5251450" y="4427538"/>
          <p14:tracePt t="143025" x="5243513" y="4452938"/>
          <p14:tracePt t="143032" x="5235575" y="4478338"/>
          <p14:tracePt t="143040" x="5218113" y="4503738"/>
          <p14:tracePt t="143048" x="5208588" y="4529138"/>
          <p14:tracePt t="143056" x="5200650" y="4538663"/>
          <p14:tracePt t="143062" x="5200650" y="4554538"/>
          <p14:tracePt t="143070" x="5192713" y="4572000"/>
          <p14:tracePt t="143078" x="5183188" y="4572000"/>
          <p14:tracePt t="143086" x="5175250" y="4579938"/>
          <p14:tracePt t="143094" x="5175250" y="4589463"/>
          <p14:tracePt t="143102" x="5167313" y="4597400"/>
          <p14:tracePt t="143280" x="5157788" y="4597400"/>
          <p14:tracePt t="144612" x="5149850" y="4579938"/>
          <p14:tracePt t="144620" x="5149850" y="4554538"/>
          <p14:tracePt t="144629" x="5149850" y="4538663"/>
          <p14:tracePt t="144636" x="5149850" y="4513263"/>
          <p14:tracePt t="144645" x="5141913" y="4486275"/>
          <p14:tracePt t="144652" x="5141913" y="4470400"/>
          <p14:tracePt t="144661" x="5141913" y="4445000"/>
          <p14:tracePt t="144668" x="5141913" y="4419600"/>
          <p14:tracePt t="144675" x="5141913" y="4402138"/>
          <p14:tracePt t="144682" x="5141913" y="4376738"/>
          <p14:tracePt t="144690" x="5149850" y="4359275"/>
          <p14:tracePt t="144698" x="5157788" y="4333875"/>
          <p14:tracePt t="144706" x="5167313" y="4316413"/>
          <p14:tracePt t="144714" x="5175250" y="4300538"/>
          <p14:tracePt t="144722" x="5192713" y="4283075"/>
          <p14:tracePt t="144730" x="5200650" y="4265613"/>
          <p14:tracePt t="144736" x="5208588" y="4265613"/>
          <p14:tracePt t="144744" x="5226050" y="4257675"/>
          <p14:tracePt t="144752" x="5243513" y="4249738"/>
          <p14:tracePt t="144761" x="5243513" y="4240213"/>
          <p14:tracePt t="144768" x="5260975" y="4232275"/>
          <p14:tracePt t="144777" x="5268913" y="4232275"/>
          <p14:tracePt t="144790" x="5286375" y="4224338"/>
          <p14:tracePt t="144799" x="5294313" y="4214813"/>
          <p14:tracePt t="144814" x="5302250" y="4214813"/>
          <p14:tracePt t="144822" x="5311775" y="4214813"/>
          <p14:tracePt t="145350" x="5311775" y="4197350"/>
          <p14:tracePt t="145356" x="5311775" y="4189413"/>
          <p14:tracePt t="145364" x="5311775" y="4181475"/>
          <p14:tracePt t="145372" x="5311775" y="4164013"/>
          <p14:tracePt t="145381" x="5302250" y="4146550"/>
          <p14:tracePt t="145388" x="5294313" y="4138613"/>
          <p14:tracePt t="145396" x="5294313" y="4130675"/>
          <p14:tracePt t="145404" x="5294313" y="4121150"/>
          <p14:tracePt t="145411" x="5286375" y="4113213"/>
          <p14:tracePt t="145418" x="5286375" y="4105275"/>
          <p14:tracePt t="145427" x="5286375" y="4095750"/>
          <p14:tracePt t="145443" x="5286375" y="4087813"/>
          <p14:tracePt t="145450" x="5286375" y="4079875"/>
          <p14:tracePt t="145472" x="5286375" y="4070350"/>
          <p14:tracePt t="145480" x="5294313" y="4070350"/>
          <p14:tracePt t="145488" x="5302250" y="4062413"/>
          <p14:tracePt t="145496" x="5311775" y="4052888"/>
          <p14:tracePt t="145504" x="5327650" y="4044950"/>
          <p14:tracePt t="145512" x="5353050" y="4037013"/>
          <p14:tracePt t="145520" x="5380038" y="4037013"/>
          <p14:tracePt t="145529" x="5413375" y="4037013"/>
          <p14:tracePt t="145536" x="5446713" y="4037013"/>
          <p14:tracePt t="145543" x="5481638" y="4037013"/>
          <p14:tracePt t="145550" x="5507038" y="4037013"/>
          <p14:tracePt t="145559" x="5540375" y="4037013"/>
          <p14:tracePt t="145566" x="5575300" y="4044950"/>
          <p14:tracePt t="145574" x="5600700" y="4052888"/>
          <p14:tracePt t="145582" x="5626100" y="4062413"/>
          <p14:tracePt t="145590" x="5641975" y="4070350"/>
          <p14:tracePt t="145597" x="5668963" y="4079875"/>
          <p14:tracePt t="145604" x="5676900" y="4087813"/>
          <p14:tracePt t="145620" x="5684838" y="4087813"/>
          <p14:tracePt t="145628" x="5694363" y="4095750"/>
          <p14:tracePt t="145636" x="5694363" y="4105275"/>
          <p14:tracePt t="145644" x="5702300" y="4113213"/>
          <p14:tracePt t="145667" x="5702300" y="4121150"/>
          <p14:tracePt t="145674" x="5702300" y="4130675"/>
          <p14:tracePt t="145682" x="5710238" y="4130675"/>
          <p14:tracePt t="145690" x="5710238" y="4138613"/>
          <p14:tracePt t="145707" x="5719763" y="4146550"/>
          <p14:tracePt t="145838" x="5727700" y="4156075"/>
          <p14:tracePt t="145844" x="5735638" y="4156075"/>
          <p14:tracePt t="145860" x="5745163" y="4156075"/>
          <p14:tracePt t="145884" x="5753100" y="4164013"/>
          <p14:tracePt t="145900" x="5761038" y="4164013"/>
          <p14:tracePt t="145922" x="5770563" y="4164013"/>
          <p14:tracePt t="145938" x="5778500" y="4164013"/>
          <p14:tracePt t="145968" x="5788025" y="4171950"/>
          <p14:tracePt t="146008" x="5795963" y="4171950"/>
          <p14:tracePt t="146025" x="5803900" y="4181475"/>
          <p14:tracePt t="146038" x="5803900" y="4189413"/>
          <p14:tracePt t="146054" x="5803900" y="4197350"/>
          <p14:tracePt t="146070" x="5803900" y="4206875"/>
          <p14:tracePt t="146078" x="5803900" y="4214813"/>
          <p14:tracePt t="146093" x="5803900" y="4224338"/>
          <p14:tracePt t="146100" x="5803900" y="4232275"/>
          <p14:tracePt t="146109" x="5803900" y="4240213"/>
          <p14:tracePt t="146124" x="5803900" y="4249738"/>
          <p14:tracePt t="146132" x="5803900" y="4257675"/>
          <p14:tracePt t="146148" x="5803900" y="4265613"/>
          <p14:tracePt t="146154" x="5803900" y="4275138"/>
          <p14:tracePt t="146162" x="5795963" y="4283075"/>
          <p14:tracePt t="146170" x="5788025" y="4291013"/>
          <p14:tracePt t="146178" x="5788025" y="4300538"/>
          <p14:tracePt t="146186" x="5778500" y="4308475"/>
          <p14:tracePt t="146194" x="5761038" y="4308475"/>
          <p14:tracePt t="146202" x="5753100" y="4316413"/>
          <p14:tracePt t="146211" x="5727700" y="4325938"/>
          <p14:tracePt t="146218" x="5702300" y="4333875"/>
          <p14:tracePt t="146225" x="5684838" y="4341813"/>
          <p14:tracePt t="146232" x="5651500" y="4351338"/>
          <p14:tracePt t="146240" x="5616575" y="4359275"/>
          <p14:tracePt t="146248" x="5583238" y="4368800"/>
          <p14:tracePt t="146256" x="5549900" y="4376738"/>
          <p14:tracePt t="146265" x="5514975" y="4384675"/>
          <p14:tracePt t="146272" x="5481638" y="4394200"/>
          <p14:tracePt t="146278" x="5456238" y="4402138"/>
          <p14:tracePt t="146286" x="5421313" y="4410075"/>
          <p14:tracePt t="146294" x="5387975" y="4419600"/>
          <p14:tracePt t="146302" x="5353050" y="4435475"/>
          <p14:tracePt t="146311" x="5311775" y="4460875"/>
          <p14:tracePt t="146318" x="5251450" y="4478338"/>
          <p14:tracePt t="146327" x="5218113" y="4513263"/>
          <p14:tracePt t="146334" x="5149850" y="4538663"/>
          <p14:tracePt t="146340" x="5116513" y="4572000"/>
          <p14:tracePt t="146348" x="5081588" y="4597400"/>
          <p14:tracePt t="146356" x="5038725" y="4622800"/>
          <p14:tracePt t="146365" x="5013325" y="4648200"/>
          <p14:tracePt t="146372" x="4997450" y="4673600"/>
          <p14:tracePt t="146381" x="4987925" y="4699000"/>
          <p14:tracePt t="146388" x="4979988" y="4708525"/>
          <p14:tracePt t="146396" x="4979988" y="4733925"/>
          <p14:tracePt t="146402" x="4972050" y="4759325"/>
          <p14:tracePt t="146411" x="4972050" y="4775200"/>
          <p14:tracePt t="146418" x="4972050" y="4810125"/>
          <p14:tracePt t="146427" x="4972050" y="4843463"/>
          <p14:tracePt t="146434" x="4979988" y="4878388"/>
          <p14:tracePt t="146442" x="4997450" y="4911725"/>
          <p14:tracePt t="146450" x="5022850" y="4962525"/>
          <p14:tracePt t="146456" x="5056188" y="4997450"/>
          <p14:tracePt t="146465" x="5091113" y="5038725"/>
          <p14:tracePt t="146472" x="5116513" y="5073650"/>
          <p14:tracePt t="146481" x="5157788" y="5106988"/>
          <p14:tracePt t="146488" x="5192713" y="5149850"/>
          <p14:tracePt t="146496" x="5260975" y="5192713"/>
          <p14:tracePt t="146504" x="5319713" y="5226050"/>
          <p14:tracePt t="146512" x="5395913" y="5260975"/>
          <p14:tracePt t="146520" x="5472113" y="5286375"/>
          <p14:tracePt t="146527" x="5540375" y="5319713"/>
          <p14:tracePt t="146534" x="5608638" y="5345113"/>
          <p14:tracePt t="146543" x="5668963" y="5353050"/>
          <p14:tracePt t="146550" x="5745163" y="5362575"/>
          <p14:tracePt t="146559" x="5813425" y="5362575"/>
          <p14:tracePt t="146566" x="5897563" y="5362575"/>
          <p14:tracePt t="146574" x="5991225" y="5362575"/>
          <p14:tracePt t="146580" x="6076950" y="5345113"/>
          <p14:tracePt t="146588" x="6153150" y="5327650"/>
          <p14:tracePt t="146596" x="6221413" y="5302250"/>
          <p14:tracePt t="146604" x="6288088" y="5286375"/>
          <p14:tracePt t="146612" x="6348413" y="5251450"/>
          <p14:tracePt t="146620" x="6381750" y="5235575"/>
          <p14:tracePt t="146628" x="6407150" y="5218113"/>
          <p14:tracePt t="146636" x="6432550" y="5192713"/>
          <p14:tracePt t="146644" x="6450013" y="5183188"/>
          <p14:tracePt t="146650" x="6457950" y="5157788"/>
          <p14:tracePt t="146659" x="6467475" y="5132388"/>
          <p14:tracePt t="146666" x="6475413" y="5106988"/>
          <p14:tracePt t="146674" x="6483350" y="5091113"/>
          <p14:tracePt t="146682" x="6483350" y="5064125"/>
          <p14:tracePt t="146690" x="6483350" y="5038725"/>
          <p14:tracePt t="146698" x="6492875" y="5022850"/>
          <p14:tracePt t="146704" x="6492875" y="4997450"/>
          <p14:tracePt t="146712" x="6492875" y="4972050"/>
          <p14:tracePt t="146720" x="6492875" y="4962525"/>
          <p14:tracePt t="146728" x="6492875" y="4937125"/>
          <p14:tracePt t="146736" x="6483350" y="4911725"/>
          <p14:tracePt t="146744" x="6467475" y="4886325"/>
          <p14:tracePt t="146752" x="6450013" y="4868863"/>
          <p14:tracePt t="146761" x="6416675" y="4852988"/>
          <p14:tracePt t="146768" x="6373813" y="4835525"/>
          <p14:tracePt t="146775" x="6330950" y="4818063"/>
          <p14:tracePt t="146782" x="6297613" y="4810125"/>
          <p14:tracePt t="146790" x="6237288" y="4802188"/>
          <p14:tracePt t="146798" x="6178550" y="4784725"/>
          <p14:tracePt t="146806" x="6118225" y="4767263"/>
          <p14:tracePt t="146814" x="6059488" y="4767263"/>
          <p14:tracePt t="146822" x="5999163" y="4767263"/>
          <p14:tracePt t="146830" x="5957888" y="4767263"/>
          <p14:tracePt t="146836" x="5915025" y="4767263"/>
          <p14:tracePt t="146844" x="5880100" y="4767263"/>
          <p14:tracePt t="146852" x="5846763" y="4767263"/>
          <p14:tracePt t="146861" x="5821363" y="4767263"/>
          <p14:tracePt t="146868" x="5788025" y="4775200"/>
          <p14:tracePt t="146877" x="5753100" y="4775200"/>
          <p14:tracePt t="146884" x="5719763" y="4784725"/>
          <p14:tracePt t="146890" x="5694363" y="4792663"/>
          <p14:tracePt t="146898" x="5668963" y="4802188"/>
          <p14:tracePt t="146906" x="5641975" y="4810125"/>
          <p14:tracePt t="146914" x="5616575" y="4818063"/>
          <p14:tracePt t="146922" x="5600700" y="4827588"/>
          <p14:tracePt t="146930" x="5600700" y="4835525"/>
          <p14:tracePt t="146938" x="5583238" y="4835525"/>
          <p14:tracePt t="146946" x="5575300" y="4843463"/>
          <p14:tracePt t="146954" x="5575300" y="4852988"/>
          <p14:tracePt t="146961" x="5565775" y="4860925"/>
          <p14:tracePt t="146968" x="5557838" y="4860925"/>
          <p14:tracePt t="146977" x="5557838" y="4868863"/>
          <p14:tracePt t="146984" x="5549900" y="4878388"/>
          <p14:tracePt t="146992" x="5540375" y="4878388"/>
          <p14:tracePt t="147000" x="5532438" y="4886325"/>
          <p14:tracePt t="147009" x="5532438" y="4894263"/>
          <p14:tracePt t="147014" x="5524500" y="4894263"/>
          <p14:tracePt t="147022" x="5514975" y="4903788"/>
          <p14:tracePt t="147030" x="5514975" y="4911725"/>
          <p14:tracePt t="147038" x="5507038" y="4919663"/>
          <p14:tracePt t="147046" x="5497513" y="4929188"/>
          <p14:tracePt t="147054" x="5489575" y="4937125"/>
          <p14:tracePt t="147062" x="5489575" y="4946650"/>
          <p14:tracePt t="147070" x="5481638" y="4946650"/>
          <p14:tracePt t="147077" x="5481638" y="4954588"/>
          <p14:tracePt t="147084" x="5472113" y="4962525"/>
          <p14:tracePt t="147100" x="5472113" y="4972050"/>
          <p14:tracePt t="147457" x="5464175" y="4972050"/>
          <p14:tracePt t="147658" x="5456238" y="4972050"/>
          <p14:tracePt t="148146" x="5464175" y="4954588"/>
          <p14:tracePt t="148154" x="5464175" y="4946650"/>
          <p14:tracePt t="149697" x="5464175" y="4937125"/>
          <p14:tracePt t="149704" x="5507038" y="4903788"/>
          <p14:tracePt t="149712" x="5549900" y="4868863"/>
          <p14:tracePt t="149720" x="5583238" y="4827588"/>
          <p14:tracePt t="149729" x="5591175" y="4802188"/>
          <p14:tracePt t="149736" x="5591175" y="4784725"/>
          <p14:tracePt t="149743" x="5591175" y="4759325"/>
          <p14:tracePt t="149750" x="5591175" y="4733925"/>
          <p14:tracePt t="149759" x="5583238" y="4708525"/>
          <p14:tracePt t="149766" x="5575300" y="4691063"/>
          <p14:tracePt t="149774" x="5575300" y="4683125"/>
          <p14:tracePt t="149782" x="5557838" y="4665663"/>
          <p14:tracePt t="149790" x="5549900" y="4657725"/>
          <p14:tracePt t="149796" x="5532438" y="4640263"/>
          <p14:tracePt t="149804" x="5524500" y="4622800"/>
          <p14:tracePt t="149812" x="5507038" y="4605338"/>
          <p14:tracePt t="149820" x="5497513" y="4605338"/>
          <p14:tracePt t="149828" x="5497513" y="4589463"/>
          <p14:tracePt t="149836" x="5497513" y="4564063"/>
          <p14:tracePt t="149844" x="5514975" y="4546600"/>
          <p14:tracePt t="149852" x="5540375" y="4521200"/>
          <p14:tracePt t="149861" x="5575300" y="4503738"/>
          <p14:tracePt t="149866" x="5616575" y="4495800"/>
          <p14:tracePt t="149875" x="5651500" y="4486275"/>
          <p14:tracePt t="149894" x="5710238" y="4478338"/>
          <p14:tracePt t="150192" x="5719763" y="4478338"/>
          <p14:tracePt t="150200" x="5735638" y="4478338"/>
          <p14:tracePt t="150208" x="5753100" y="4470400"/>
          <p14:tracePt t="150216" x="5753100" y="4460875"/>
          <p14:tracePt t="150225" x="5761038" y="4452938"/>
          <p14:tracePt t="150246" x="5761038" y="4445000"/>
          <p14:tracePt t="150254" x="5761038" y="4435475"/>
          <p14:tracePt t="150262" x="5761038" y="4427538"/>
          <p14:tracePt t="150270" x="5761038" y="4410075"/>
          <p14:tracePt t="150279" x="5761038" y="4394200"/>
          <p14:tracePt t="150286" x="5761038" y="4368800"/>
          <p14:tracePt t="150294" x="5761038" y="4341813"/>
          <p14:tracePt t="150300" x="5753100" y="4325938"/>
          <p14:tracePt t="150309" x="5745163" y="4316413"/>
          <p14:tracePt t="150316" x="5745163" y="4300538"/>
          <p14:tracePt t="150325" x="5735638" y="4291013"/>
          <p14:tracePt t="150332" x="5727700" y="4283075"/>
          <p14:tracePt t="150340" x="5719763" y="4265613"/>
          <p14:tracePt t="150348" x="5719763" y="4257675"/>
          <p14:tracePt t="150354" x="5710238" y="4257675"/>
          <p14:tracePt t="150362" x="5702300" y="4249738"/>
          <p14:tracePt t="150370" x="5694363" y="4240213"/>
          <p14:tracePt t="150378" x="5694363" y="4232275"/>
          <p14:tracePt t="150386" x="5684838" y="4232275"/>
          <p14:tracePt t="150394" x="5676900" y="4224338"/>
          <p14:tracePt t="150402" x="5676900" y="4214813"/>
          <p14:tracePt t="150418" x="5668963" y="4206875"/>
          <p14:tracePt t="150425" x="5659438" y="4189413"/>
          <p14:tracePt t="150433" x="5641975" y="4181475"/>
          <p14:tracePt t="150440" x="5626100" y="4181475"/>
          <p14:tracePt t="150449" x="5600700" y="4171950"/>
          <p14:tracePt t="150456" x="5565775" y="4164013"/>
          <p14:tracePt t="150464" x="5532438" y="4156075"/>
          <p14:tracePt t="150472" x="5497513" y="4146550"/>
          <p14:tracePt t="150478" x="5464175" y="4130675"/>
          <p14:tracePt t="150486" x="5430838" y="4121150"/>
          <p14:tracePt t="150494" x="5395913" y="4113213"/>
          <p14:tracePt t="150502" x="5362575" y="4079875"/>
          <p14:tracePt t="150511" x="5327650" y="4062413"/>
          <p14:tracePt t="150518" x="5294313" y="4052888"/>
          <p14:tracePt t="150527" x="5268913" y="4044950"/>
          <p14:tracePt t="150532" x="5243513" y="4037013"/>
          <p14:tracePt t="150540" x="5218113" y="4011613"/>
          <p14:tracePt t="150549" x="5208588" y="3994150"/>
          <p14:tracePt t="150556" x="5192713" y="3986213"/>
          <p14:tracePt t="150564" x="5183188" y="3960813"/>
          <p14:tracePt t="150572" x="5175250" y="3943350"/>
          <p14:tracePt t="150581" x="5157788" y="3925888"/>
          <p14:tracePt t="150588" x="5149850" y="3917950"/>
          <p14:tracePt t="150596" x="5132388" y="3908425"/>
          <p14:tracePt t="150602" x="5106988" y="3900488"/>
          <p14:tracePt t="150611" x="5091113" y="3892550"/>
          <p14:tracePt t="150618" x="5064125" y="3883025"/>
          <p14:tracePt t="150627" x="5038725" y="3883025"/>
          <p14:tracePt t="150634" x="5013325" y="3875088"/>
          <p14:tracePt t="150643" x="5013325" y="3867150"/>
          <p14:tracePt t="150650" x="4997450" y="3857625"/>
          <p14:tracePt t="150656" x="4987925" y="3849688"/>
          <p14:tracePt t="150672" x="4979988" y="3841750"/>
          <p14:tracePt t="150681" x="4972050" y="3832225"/>
          <p14:tracePt t="150688" x="4962525" y="3832225"/>
          <p14:tracePt t="150696" x="4962525" y="3824288"/>
          <p14:tracePt t="150704" x="4962525" y="3816350"/>
          <p14:tracePt t="150720" x="4954588" y="3806825"/>
          <p14:tracePt t="150743" x="4946650" y="3806825"/>
          <p14:tracePt t="150767" x="4937125" y="3806825"/>
          <p14:tracePt t="150775" x="4937125" y="3798888"/>
          <p14:tracePt t="150788" x="4929188" y="3798888"/>
          <p14:tracePt t="150796" x="4919663" y="3798888"/>
          <p14:tracePt t="150812" x="4911725" y="3798888"/>
          <p14:tracePt t="150820" x="4903788" y="3798888"/>
          <p14:tracePt t="150836" x="4894263" y="3798888"/>
          <p14:tracePt t="150844" x="4878388" y="3798888"/>
          <p14:tracePt t="150850" x="4868863" y="3806825"/>
          <p14:tracePt t="150859" x="4843463" y="3816350"/>
          <p14:tracePt t="150866" x="4827588" y="3816350"/>
          <p14:tracePt t="150874" x="4802188" y="3824288"/>
          <p14:tracePt t="150894" x="4784725" y="3824288"/>
          <p14:tracePt t="150898" x="4775200" y="3824288"/>
          <p14:tracePt t="150912" x="4767263" y="3824288"/>
          <p14:tracePt t="150920" x="4759325" y="3824288"/>
          <p14:tracePt t="151014" x="4749800" y="3824288"/>
          <p14:tracePt t="151036" x="4741863" y="3832225"/>
          <p14:tracePt t="151044" x="4733925" y="3841750"/>
          <p14:tracePt t="151222" x="4733925" y="3849688"/>
          <p14:tracePt t="151230" x="4733925" y="3867150"/>
          <p14:tracePt t="151238" x="4733925" y="3875088"/>
          <p14:tracePt t="151254" x="4741863" y="3892550"/>
          <p14:tracePt t="151262" x="4749800" y="3900488"/>
          <p14:tracePt t="151268" x="4759325" y="3908425"/>
          <p14:tracePt t="151278" x="4759325" y="3917950"/>
          <p14:tracePt t="151284" x="4759325" y="3935413"/>
          <p14:tracePt t="151293" x="4759325" y="3943350"/>
          <p14:tracePt t="151300" x="4759325" y="3951288"/>
          <p14:tracePt t="151309" x="4759325" y="3960813"/>
          <p14:tracePt t="151316" x="4767263" y="3960813"/>
          <p14:tracePt t="151324" x="4767263" y="3968750"/>
          <p14:tracePt t="151332" x="4775200" y="3968750"/>
          <p14:tracePt t="151338" x="4775200" y="3976688"/>
          <p14:tracePt t="151416" x="4784725" y="3976688"/>
          <p14:tracePt t="151425" x="4792663" y="3968750"/>
          <p14:tracePt t="151432" x="4802188" y="3968750"/>
          <p14:tracePt t="151556" x="4818063" y="3968750"/>
          <p14:tracePt t="151564" x="4827588" y="3968750"/>
          <p14:tracePt t="151578" x="4835525" y="3960813"/>
          <p14:tracePt t="151588" x="4852988" y="3951288"/>
          <p14:tracePt t="151594" x="4852988" y="3943350"/>
          <p14:tracePt t="151602" x="4860925" y="3943350"/>
          <p14:tracePt t="151611" x="4868863" y="3935413"/>
          <p14:tracePt t="151618" x="4868863" y="3925888"/>
          <p14:tracePt t="151627" x="4868863" y="3917950"/>
          <p14:tracePt t="151648" x="4878388" y="3917950"/>
          <p14:tracePt t="151726" x="4878388" y="3908425"/>
          <p14:tracePt t="151742" x="4886325" y="3892550"/>
          <p14:tracePt t="151750" x="4886325" y="3875088"/>
          <p14:tracePt t="151759" x="4886325" y="3867150"/>
          <p14:tracePt t="151774" x="4886325" y="3849688"/>
          <p14:tracePt t="151780" x="4886325" y="3841750"/>
          <p14:tracePt t="151788" x="4886325" y="3832225"/>
          <p14:tracePt t="151796" x="4886325" y="3824288"/>
          <p14:tracePt t="151804" x="4886325" y="3816350"/>
          <p14:tracePt t="151828" x="4886325" y="3806825"/>
          <p14:tracePt t="151834" x="4878388" y="3806825"/>
          <p14:tracePt t="151859" x="4878388" y="3798888"/>
          <p14:tracePt t="151998" x="4868863" y="3798888"/>
          <p14:tracePt t="152006" x="4860925" y="3806825"/>
          <p14:tracePt t="152082" x="4868863" y="3806825"/>
          <p14:tracePt t="152090" x="4886325" y="3806825"/>
          <p14:tracePt t="152098" x="4903788" y="3790950"/>
          <p14:tracePt t="152106" x="4919663" y="3781425"/>
          <p14:tracePt t="152114" x="4937125" y="3763963"/>
          <p14:tracePt t="152122" x="4946650" y="3763963"/>
          <p14:tracePt t="152131" x="4962525" y="3748088"/>
          <p14:tracePt t="152136" x="4979988" y="3738563"/>
          <p14:tracePt t="152144" x="4987925" y="3730625"/>
          <p14:tracePt t="152152" x="5005388" y="3713163"/>
          <p14:tracePt t="152161" x="5013325" y="3713163"/>
          <p14:tracePt t="152168" x="5022850" y="3705225"/>
          <p14:tracePt t="152177" x="5038725" y="3687763"/>
          <p14:tracePt t="152184" x="5056188" y="3679825"/>
          <p14:tracePt t="152192" x="5073650" y="3662363"/>
          <p14:tracePt t="152200" x="5099050" y="3636963"/>
          <p14:tracePt t="152206" x="5124450" y="3619500"/>
          <p14:tracePt t="152215" x="5141913" y="3594100"/>
          <p14:tracePt t="152222" x="5167313" y="3568700"/>
          <p14:tracePt t="152234" x="5200650" y="3552825"/>
          <p14:tracePt t="152238" x="5268913" y="3517900"/>
          <p14:tracePt t="152246" x="5370513" y="3492500"/>
          <p14:tracePt t="152254" x="5472113" y="3459163"/>
          <p14:tracePt t="152261" x="5575300" y="3424238"/>
          <p14:tracePt t="152268" x="5659438" y="3416300"/>
          <p14:tracePt t="152277" x="5735638" y="3398838"/>
          <p14:tracePt t="152284" x="5813425" y="3373438"/>
          <p14:tracePt t="152292" x="5872163" y="3355975"/>
          <p14:tracePt t="152300" x="5922963" y="3330575"/>
          <p14:tracePt t="152309" x="5940425" y="3322638"/>
          <p14:tracePt t="152316" x="5957888" y="3314700"/>
          <p14:tracePt t="152325" x="5965825" y="3305175"/>
          <p14:tracePt t="152332" x="5965825" y="3297238"/>
          <p14:tracePt t="152338" x="5965825" y="3289300"/>
          <p14:tracePt t="152346" x="5965825" y="3271838"/>
          <p14:tracePt t="152354" x="5965825" y="3246438"/>
          <p14:tracePt t="152362" x="5965825" y="3228975"/>
          <p14:tracePt t="152370" x="5965825" y="3203575"/>
          <p14:tracePt t="152378" x="5965825" y="3178175"/>
          <p14:tracePt t="152386" x="5965825" y="3160713"/>
          <p14:tracePt t="152393" x="5965825" y="3135313"/>
          <p14:tracePt t="152400" x="5965825" y="3101975"/>
          <p14:tracePt t="152409" x="5965825" y="3067050"/>
          <p14:tracePt t="152416" x="5965825" y="3041650"/>
          <p14:tracePt t="152425" x="5965825" y="3016250"/>
          <p14:tracePt t="152432" x="5965825" y="2990850"/>
          <p14:tracePt t="152441" x="5973763" y="2957513"/>
          <p14:tracePt t="152446" x="5973763" y="2940050"/>
          <p14:tracePt t="152454" x="5973763" y="2914650"/>
          <p14:tracePt t="152462" x="5965825" y="2889250"/>
          <p14:tracePt t="152470" x="5957888" y="2881313"/>
          <p14:tracePt t="152478" x="5948363" y="2855913"/>
          <p14:tracePt t="152486" x="5940425" y="2830513"/>
          <p14:tracePt t="152494" x="5932488" y="2805113"/>
          <p14:tracePt t="152502" x="5922963" y="2787650"/>
          <p14:tracePt t="152511" x="5905500" y="2762250"/>
          <p14:tracePt t="152516" x="5897563" y="2736850"/>
          <p14:tracePt t="152524" x="5897563" y="2719388"/>
          <p14:tracePt t="152532" x="5889625" y="2701925"/>
          <p14:tracePt t="152540" x="5880100" y="2686050"/>
          <p14:tracePt t="152548" x="5872163" y="2660650"/>
          <p14:tracePt t="152556" x="5854700" y="2625725"/>
          <p14:tracePt t="152564" x="5838825" y="2592388"/>
          <p14:tracePt t="152570" x="5821363" y="2541588"/>
          <p14:tracePt t="152579" x="5788025" y="2498725"/>
          <p14:tracePt t="152586" x="5745163" y="2447925"/>
          <p14:tracePt t="152594" x="5710238" y="2405063"/>
          <p14:tracePt t="152602" x="5668963" y="2371725"/>
          <p14:tracePt t="152611" x="5641975" y="2344738"/>
          <p14:tracePt t="152618" x="5626100" y="2328863"/>
          <p14:tracePt t="152625" x="5600700" y="2303463"/>
          <p14:tracePt t="152634" x="5575300" y="2278063"/>
          <p14:tracePt t="152641" x="5557838" y="2260600"/>
          <p14:tracePt t="152648" x="5549900" y="2235200"/>
          <p14:tracePt t="152656" x="5540375" y="2217738"/>
          <p14:tracePt t="152664" x="5524500" y="2192338"/>
          <p14:tracePt t="152672" x="5507038" y="2166938"/>
          <p14:tracePt t="152680" x="5497513" y="2141538"/>
          <p14:tracePt t="152688" x="5497513" y="2124075"/>
          <p14:tracePt t="152694" x="5489575" y="2098675"/>
          <p14:tracePt t="152702" x="5481638" y="2073275"/>
          <p14:tracePt t="152711" x="5481638" y="2065338"/>
          <p14:tracePt t="152719" x="5481638" y="2055813"/>
          <p14:tracePt t="152727" x="5472113" y="2047875"/>
          <p14:tracePt t="152734" x="5472113" y="2039938"/>
          <p14:tracePt t="153354" x="5481638" y="2039938"/>
          <p14:tracePt t="153362" x="5514975" y="2039938"/>
          <p14:tracePt t="153370" x="5549900" y="2039938"/>
          <p14:tracePt t="153377" x="5608638" y="2014538"/>
          <p14:tracePt t="153384" x="5676900" y="1979613"/>
          <p14:tracePt t="153392" x="5761038" y="1963738"/>
          <p14:tracePt t="153400" x="5846763" y="1928813"/>
          <p14:tracePt t="153409" x="5940425" y="1903413"/>
          <p14:tracePt t="153416" x="5999163" y="1885950"/>
          <p14:tracePt t="153424" x="6059488" y="1870075"/>
          <p14:tracePt t="153430" x="6102350" y="1835150"/>
          <p14:tracePt t="153438" x="6118225" y="1819275"/>
          <p14:tracePt t="153446" x="6135688" y="1801813"/>
          <p14:tracePt t="153454" x="6143625" y="1784350"/>
          <p14:tracePt t="153463" x="6153150" y="1766888"/>
          <p14:tracePt t="153470" x="6153150" y="1758950"/>
          <p14:tracePt t="153478" x="6161088" y="1758950"/>
          <p14:tracePt t="153486" x="6161088" y="1751013"/>
          <p14:tracePt t="153494" x="6161088" y="1741488"/>
          <p14:tracePt t="154400" x="6153150" y="1741488"/>
          <p14:tracePt t="154409" x="6127750" y="1733550"/>
          <p14:tracePt t="154416" x="6092825" y="1733550"/>
          <p14:tracePt t="154425" x="6059488" y="1733550"/>
          <p14:tracePt t="154432" x="6034088" y="1733550"/>
          <p14:tracePt t="154438" x="5999163" y="1733550"/>
          <p14:tracePt t="154447" x="5965825" y="1733550"/>
          <p14:tracePt t="154454" x="5932488" y="1733550"/>
          <p14:tracePt t="154462" x="5915025" y="1733550"/>
          <p14:tracePt t="154470" x="5889625" y="1733550"/>
          <p14:tracePt t="154479" x="5864225" y="1733550"/>
          <p14:tracePt t="154486" x="5846763" y="1733550"/>
          <p14:tracePt t="154492" x="5821363" y="1733550"/>
          <p14:tracePt t="154500" x="5795963" y="1733550"/>
          <p14:tracePt t="154509" x="5788025" y="1733550"/>
          <p14:tracePt t="154516" x="5761038" y="1733550"/>
          <p14:tracePt t="154525" x="5735638" y="1733550"/>
          <p14:tracePt t="154532" x="5719763" y="1733550"/>
          <p14:tracePt t="154540" x="5694363" y="1733550"/>
          <p14:tracePt t="154546" x="5668963" y="1741488"/>
          <p14:tracePt t="154554" x="5634038" y="1741488"/>
          <p14:tracePt t="154562" x="5616575" y="1751013"/>
          <p14:tracePt t="154570" x="5583238" y="1751013"/>
          <p14:tracePt t="154579" x="5549900" y="1758950"/>
          <p14:tracePt t="154586" x="5514975" y="1758950"/>
          <p14:tracePt t="154594" x="5497513" y="1766888"/>
          <p14:tracePt t="154602" x="5464175" y="1776413"/>
          <p14:tracePt t="154611" x="5438775" y="1776413"/>
          <p14:tracePt t="154616" x="5413375" y="1784350"/>
          <p14:tracePt t="154625" x="5395913" y="1784350"/>
          <p14:tracePt t="154632" x="5380038" y="1793875"/>
          <p14:tracePt t="154640" x="5362575" y="1801813"/>
          <p14:tracePt t="154648" x="5353050" y="1801813"/>
          <p14:tracePt t="154656" x="5345113" y="1801813"/>
          <p14:tracePt t="154665" x="5337175" y="1801813"/>
          <p14:tracePt t="154710" x="5327650" y="1801813"/>
          <p14:tracePt t="154718" x="5319713" y="1809750"/>
          <p14:tracePt t="154727" x="5311775" y="1819275"/>
          <p14:tracePt t="154740" x="5302250" y="1819275"/>
          <p14:tracePt t="154826" x="5286375" y="1827213"/>
          <p14:tracePt t="154842" x="5268913" y="1844675"/>
          <p14:tracePt t="154850" x="5251450" y="1852613"/>
          <p14:tracePt t="154856" x="5243513" y="1860550"/>
          <p14:tracePt t="154865" x="5218113" y="1860550"/>
          <p14:tracePt t="154872" x="5200650" y="1878013"/>
          <p14:tracePt t="154893" x="5167313" y="1903413"/>
          <p14:tracePt t="154896" x="5157788" y="1911350"/>
          <p14:tracePt t="154904" x="5149850" y="1911350"/>
          <p14:tracePt t="154912" x="5149850" y="1920875"/>
          <p14:tracePt t="154920" x="5141913" y="1928813"/>
          <p14:tracePt t="154934" x="5141913" y="1938338"/>
          <p14:tracePt t="154942" x="5132388" y="1938338"/>
          <p14:tracePt t="155044" x="5124450" y="1946275"/>
          <p14:tracePt t="155050" x="5124450" y="1963738"/>
          <p14:tracePt t="155059" x="5116513" y="1971675"/>
          <p14:tracePt t="155066" x="5106988" y="1979613"/>
          <p14:tracePt t="155075" x="5099050" y="1997075"/>
          <p14:tracePt t="155083" x="5099050" y="2005013"/>
          <p14:tracePt t="155090" x="5091113" y="2022475"/>
          <p14:tracePt t="155098" x="5091113" y="2030413"/>
          <p14:tracePt t="155104" x="5091113" y="2039938"/>
          <p14:tracePt t="155112" x="5091113" y="2055813"/>
          <p14:tracePt t="155120" x="5091113" y="2065338"/>
          <p14:tracePt t="155128" x="5091113" y="2082800"/>
          <p14:tracePt t="155136" x="5091113" y="2090738"/>
          <p14:tracePt t="155144" x="5091113" y="2098675"/>
          <p14:tracePt t="155159" x="5091113" y="2108200"/>
          <p14:tracePt t="155166" x="5091113" y="2116138"/>
          <p14:tracePt t="155190" x="5091113" y="2133600"/>
          <p14:tracePt t="155198" x="5099050" y="2149475"/>
          <p14:tracePt t="155206" x="5106988" y="2166938"/>
          <p14:tracePt t="155214" x="5116513" y="2184400"/>
          <p14:tracePt t="155222" x="5124450" y="2200275"/>
          <p14:tracePt t="155230" x="5132388" y="2209800"/>
          <p14:tracePt t="155236" x="5132388" y="2227263"/>
          <p14:tracePt t="155244" x="5132388" y="2243138"/>
          <p14:tracePt t="155252" x="5141913" y="2252663"/>
          <p14:tracePt t="155261" x="5149850" y="2268538"/>
          <p14:tracePt t="155268" x="5157788" y="2278063"/>
          <p14:tracePt t="155277" x="5167313" y="2286000"/>
          <p14:tracePt t="155284" x="5167313" y="2303463"/>
          <p14:tracePt t="155290" x="5167313" y="2311400"/>
          <p14:tracePt t="155298" x="5175250" y="2311400"/>
          <p14:tracePt t="155306" x="5183188" y="2328863"/>
          <p14:tracePt t="155314" x="5192713" y="2336800"/>
          <p14:tracePt t="155330" x="5200650" y="2344738"/>
          <p14:tracePt t="155338" x="5208588" y="2354263"/>
          <p14:tracePt t="155344" x="5208588" y="2362200"/>
          <p14:tracePt t="155354" x="5218113" y="2362200"/>
          <p14:tracePt t="155361" x="5218113" y="2371725"/>
          <p14:tracePt t="155368" x="5226050" y="2379663"/>
          <p14:tracePt t="155384" x="5226050" y="2387600"/>
          <p14:tracePt t="155400" x="5226050" y="2397125"/>
          <p14:tracePt t="155416" x="5235575" y="2397125"/>
          <p14:tracePt t="155422" x="5235575" y="2405063"/>
          <p14:tracePt t="155430" x="5243513" y="2405063"/>
          <p14:tracePt t="155438" x="5243513" y="2413000"/>
          <p14:tracePt t="155446" x="5251450" y="2422525"/>
          <p14:tracePt t="155462" x="5260975" y="2430463"/>
          <p14:tracePt t="155477" x="5268913" y="2438400"/>
          <p14:tracePt t="155484" x="5268913" y="2447925"/>
          <p14:tracePt t="155500" x="5276850" y="2455863"/>
          <p14:tracePt t="155509" x="5286375" y="2463800"/>
          <p14:tracePt t="155516" x="5294313" y="2463800"/>
          <p14:tracePt t="155525" x="5294313" y="2473325"/>
          <p14:tracePt t="155530" x="5302250" y="2481263"/>
          <p14:tracePt t="155538" x="5311775" y="2489200"/>
          <p14:tracePt t="155554" x="5319713" y="2489200"/>
          <p14:tracePt t="155562" x="5327650" y="2498725"/>
          <p14:tracePt t="155570" x="5337175" y="2506663"/>
          <p14:tracePt t="155578" x="5345113" y="2506663"/>
          <p14:tracePt t="155586" x="5353050" y="2516188"/>
          <p14:tracePt t="155594" x="5362575" y="2524125"/>
          <p14:tracePt t="155600" x="5362575" y="2532063"/>
          <p14:tracePt t="155609" x="5370513" y="2532063"/>
          <p14:tracePt t="155616" x="5387975" y="2532063"/>
          <p14:tracePt t="155624" x="5387975" y="2541588"/>
          <p14:tracePt t="155632" x="5395913" y="2549525"/>
          <p14:tracePt t="155640" x="5405438" y="2549525"/>
          <p14:tracePt t="155654" x="5421313" y="2557463"/>
          <p14:tracePt t="155662" x="5438775" y="2566988"/>
          <p14:tracePt t="155671" x="5456238" y="2574925"/>
          <p14:tracePt t="155678" x="5481638" y="2582863"/>
          <p14:tracePt t="155686" x="5514975" y="2592388"/>
          <p14:tracePt t="155694" x="5540375" y="2600325"/>
          <p14:tracePt t="155702" x="5557838" y="2608263"/>
          <p14:tracePt t="155711" x="5583238" y="2617788"/>
          <p14:tracePt t="155718" x="5608638" y="2625725"/>
          <p14:tracePt t="155725" x="5626100" y="2625725"/>
          <p14:tracePt t="155732" x="5634038" y="2625725"/>
          <p14:tracePt t="155740" x="5659438" y="2633663"/>
          <p14:tracePt t="155748" x="5684838" y="2643188"/>
          <p14:tracePt t="155756" x="5694363" y="2651125"/>
          <p14:tracePt t="155765" x="5719763" y="2660650"/>
          <p14:tracePt t="155772" x="5735638" y="2668588"/>
          <p14:tracePt t="155778" x="5761038" y="2676525"/>
          <p14:tracePt t="155786" x="5770563" y="2676525"/>
          <p14:tracePt t="155794" x="5795963" y="2686050"/>
          <p14:tracePt t="155802" x="5821363" y="2693988"/>
          <p14:tracePt t="155811" x="5829300" y="2693988"/>
          <p14:tracePt t="155818" x="5854700" y="2701925"/>
          <p14:tracePt t="155827" x="5880100" y="2701925"/>
          <p14:tracePt t="155834" x="5915025" y="2701925"/>
          <p14:tracePt t="155843" x="5940425" y="2701925"/>
          <p14:tracePt t="155848" x="5965825" y="2701925"/>
          <p14:tracePt t="155856" x="5991225" y="2701925"/>
          <p14:tracePt t="155864" x="6024563" y="2693988"/>
          <p14:tracePt t="155872" x="6042025" y="2686050"/>
          <p14:tracePt t="155880" x="6076950" y="2676525"/>
          <p14:tracePt t="155888" x="6102350" y="2668588"/>
          <p14:tracePt t="155896" x="6127750" y="2660650"/>
          <p14:tracePt t="155902" x="6143625" y="2651125"/>
          <p14:tracePt t="155911" x="6169025" y="2643188"/>
          <p14:tracePt t="155918" x="6194425" y="2633663"/>
          <p14:tracePt t="155927" x="6221413" y="2625725"/>
          <p14:tracePt t="155943" x="6229350" y="2617788"/>
          <p14:tracePt t="155950" x="6237288" y="2608263"/>
          <p14:tracePt t="155961" x="6246813" y="2600325"/>
          <p14:tracePt t="155966" x="6246813" y="2574925"/>
          <p14:tracePt t="155972" x="6254750" y="2549525"/>
          <p14:tracePt t="155980" x="6262688" y="2524125"/>
          <p14:tracePt t="155988" x="6272213" y="2498725"/>
          <p14:tracePt t="155997" x="6280150" y="2463800"/>
          <p14:tracePt t="156004" x="6288088" y="2438400"/>
          <p14:tracePt t="156012" x="6297613" y="2405063"/>
          <p14:tracePt t="156020" x="6297613" y="2371725"/>
          <p14:tracePt t="156027" x="6305550" y="2344738"/>
          <p14:tracePt t="156034" x="6305550" y="2311400"/>
          <p14:tracePt t="156042" x="6305550" y="2286000"/>
          <p14:tracePt t="156050" x="6305550" y="2260600"/>
          <p14:tracePt t="156059" x="6305550" y="2252663"/>
          <p14:tracePt t="156066" x="6305550" y="2227263"/>
          <p14:tracePt t="156074" x="6305550" y="2209800"/>
          <p14:tracePt t="156082" x="6305550" y="2184400"/>
          <p14:tracePt t="156090" x="6297613" y="2166938"/>
          <p14:tracePt t="156096" x="6288088" y="2149475"/>
          <p14:tracePt t="156104" x="6288088" y="2141538"/>
          <p14:tracePt t="156112" x="6280150" y="2116138"/>
          <p14:tracePt t="156120" x="6272213" y="2108200"/>
          <p14:tracePt t="156128" x="6262688" y="2098675"/>
          <p14:tracePt t="156136" x="6254750" y="2090738"/>
          <p14:tracePt t="156144" x="6254750" y="2082800"/>
          <p14:tracePt t="156150" x="6246813" y="2073275"/>
          <p14:tracePt t="156166" x="6237288" y="2065338"/>
          <p14:tracePt t="156175" x="6237288" y="2055813"/>
          <p14:tracePt t="156244" x="6229350" y="2047875"/>
          <p14:tracePt t="156252" x="6221413" y="2039938"/>
          <p14:tracePt t="156261" x="6211888" y="2030413"/>
          <p14:tracePt t="156274" x="6203950" y="2022475"/>
          <p14:tracePt t="156282" x="6194425" y="2014538"/>
          <p14:tracePt t="156298" x="6186488" y="2005013"/>
          <p14:tracePt t="156306" x="6178550" y="1997075"/>
          <p14:tracePt t="156314" x="6169025" y="1997075"/>
          <p14:tracePt t="156322" x="6169025" y="1989138"/>
          <p14:tracePt t="156330" x="6161088" y="1979613"/>
          <p14:tracePt t="156338" x="6143625" y="1971675"/>
          <p14:tracePt t="156352" x="6127750" y="1963738"/>
          <p14:tracePt t="156361" x="6110288" y="1954213"/>
          <p14:tracePt t="156368" x="6110288" y="1946275"/>
          <p14:tracePt t="156377" x="6084888" y="1938338"/>
          <p14:tracePt t="156384" x="6067425" y="1938338"/>
          <p14:tracePt t="156393" x="6049963" y="1928813"/>
          <p14:tracePt t="156398" x="6024563" y="1920875"/>
          <p14:tracePt t="156406" x="5999163" y="1911350"/>
          <p14:tracePt t="156414" x="5983288" y="1903413"/>
          <p14:tracePt t="156422" x="5965825" y="1895475"/>
          <p14:tracePt t="156431" x="5940425" y="1885950"/>
          <p14:tracePt t="156438" x="5915025" y="1878013"/>
          <p14:tracePt t="156446" x="5905500" y="1870075"/>
          <p14:tracePt t="156452" x="5880100" y="1860550"/>
          <p14:tracePt t="156462" x="5864225" y="1860550"/>
          <p14:tracePt t="156468" x="5854700" y="1852613"/>
          <p14:tracePt t="156477" x="5838825" y="1852613"/>
          <p14:tracePt t="156484" x="5829300" y="1844675"/>
          <p14:tracePt t="156493" x="5821363" y="1835150"/>
          <p14:tracePt t="156500" x="5813425" y="1835150"/>
          <p14:tracePt t="156509" x="5803900" y="1835150"/>
          <p14:tracePt t="156516" x="5788025" y="1827213"/>
          <p14:tracePt t="156522" x="5770563" y="1827213"/>
          <p14:tracePt t="156530" x="5745163" y="1819275"/>
          <p14:tracePt t="156538" x="5727700" y="1809750"/>
          <p14:tracePt t="156546" x="5694363" y="1809750"/>
          <p14:tracePt t="156554" x="5659438" y="1801813"/>
          <p14:tracePt t="156562" x="5626100" y="1801813"/>
          <p14:tracePt t="156570" x="5600700" y="1793875"/>
          <p14:tracePt t="156577" x="5565775" y="1793875"/>
          <p14:tracePt t="156585" x="5532438" y="1784350"/>
          <p14:tracePt t="156593" x="5497513" y="1784350"/>
          <p14:tracePt t="156601" x="5481638" y="1784350"/>
          <p14:tracePt t="156609" x="5456238" y="1784350"/>
          <p14:tracePt t="156616" x="5430838" y="1784350"/>
          <p14:tracePt t="156625" x="5413375" y="1784350"/>
          <p14:tracePt t="156632" x="5387975" y="1784350"/>
          <p14:tracePt t="156640" x="5353050" y="1784350"/>
          <p14:tracePt t="156648" x="5327650" y="1784350"/>
          <p14:tracePt t="156654" x="5311775" y="1784350"/>
          <p14:tracePt t="156662" x="5286375" y="1784350"/>
          <p14:tracePt t="156670" x="5268913" y="1793875"/>
          <p14:tracePt t="156678" x="5260975" y="1793875"/>
          <p14:tracePt t="156686" x="5243513" y="1793875"/>
          <p14:tracePt t="156695" x="5226050" y="1801813"/>
          <p14:tracePt t="156709" x="5218113" y="1801813"/>
          <p14:tracePt t="156716" x="5208588" y="1801813"/>
          <p14:tracePt t="156732" x="5200650" y="1801813"/>
          <p14:tracePt t="157080" x="5192713" y="1801813"/>
          <p14:tracePt t="157097" x="5183188" y="1801813"/>
          <p14:tracePt t="157104" x="5175250" y="1809750"/>
          <p14:tracePt t="157406" x="5175250" y="1819275"/>
          <p14:tracePt t="157414" x="5175250" y="1827213"/>
          <p14:tracePt t="157430" x="5167313" y="1835150"/>
          <p14:tracePt t="157436" x="5167313" y="1844675"/>
          <p14:tracePt t="157468" x="5167313" y="1852613"/>
          <p14:tracePt t="157477" x="5157788" y="1860550"/>
          <p14:tracePt t="157484" x="5149850" y="1870075"/>
          <p14:tracePt t="157492" x="5141913" y="1878013"/>
          <p14:tracePt t="157500" x="5141913" y="1885950"/>
          <p14:tracePt t="157506" x="5132388" y="1895475"/>
          <p14:tracePt t="157514" x="5124450" y="1903413"/>
          <p14:tracePt t="157522" x="5124450" y="1911350"/>
          <p14:tracePt t="157530" x="5116513" y="1920875"/>
          <p14:tracePt t="157538" x="5106988" y="1928813"/>
          <p14:tracePt t="157546" x="5099050" y="1938338"/>
          <p14:tracePt t="157562" x="5099050" y="1946275"/>
          <p14:tracePt t="157570" x="5091113" y="1954213"/>
          <p14:tracePt t="157577" x="5081588" y="1963738"/>
          <p14:tracePt t="157593" x="5073650" y="1971675"/>
          <p14:tracePt t="157600" x="5064125" y="1979613"/>
          <p14:tracePt t="157609" x="5056188" y="1979613"/>
          <p14:tracePt t="157616" x="5030788" y="1989138"/>
          <p14:tracePt t="157625" x="5005388" y="1989138"/>
          <p14:tracePt t="157630" x="4979988" y="1997075"/>
          <p14:tracePt t="157638" x="4954588" y="2005013"/>
          <p14:tracePt t="157646" x="4903788" y="2014538"/>
          <p14:tracePt t="157654" x="4827588" y="2030413"/>
          <p14:tracePt t="157662" x="4741863" y="2039938"/>
          <p14:tracePt t="157670" x="4657725" y="2047875"/>
          <p14:tracePt t="157678" x="4572000" y="2055813"/>
          <p14:tracePt t="157684" x="4470400" y="2055813"/>
          <p14:tracePt t="157693" x="4341813" y="2055813"/>
          <p14:tracePt t="157700" x="4232275" y="2055813"/>
          <p14:tracePt t="157709" x="4130675" y="2073275"/>
          <p14:tracePt t="157716" x="4027488" y="2082800"/>
          <p14:tracePt t="157725" x="3935413" y="2090738"/>
          <p14:tracePt t="157732" x="3857625" y="2116138"/>
          <p14:tracePt t="157740" x="3773488" y="2124075"/>
          <p14:tracePt t="157748" x="3713163" y="2133600"/>
          <p14:tracePt t="157754" x="3654425" y="2141538"/>
          <p14:tracePt t="157762" x="3578225" y="2159000"/>
          <p14:tracePt t="157770" x="3517900" y="2166938"/>
          <p14:tracePt t="157778" x="3459163" y="2174875"/>
          <p14:tracePt t="157786" x="3398838" y="2192338"/>
          <p14:tracePt t="157794" x="3348038" y="2209800"/>
          <p14:tracePt t="157802" x="3305175" y="2217738"/>
          <p14:tracePt t="157809" x="3254375" y="2227263"/>
          <p14:tracePt t="157816" x="3228975" y="2235200"/>
          <p14:tracePt t="157825" x="3195638" y="2243138"/>
          <p14:tracePt t="157832" x="3160713" y="2252663"/>
          <p14:tracePt t="157840" x="3127375" y="2260600"/>
          <p14:tracePt t="157848" x="3101975" y="2260600"/>
          <p14:tracePt t="157856" x="3084513" y="2268538"/>
          <p14:tracePt t="157864" x="3059113" y="2278063"/>
          <p14:tracePt t="157872" x="3025775" y="2293938"/>
          <p14:tracePt t="157879" x="3000375" y="2303463"/>
          <p14:tracePt t="157886" x="2974975" y="2311400"/>
          <p14:tracePt t="157894" x="2965450" y="2319338"/>
          <p14:tracePt t="157902" x="2957513" y="2328863"/>
          <p14:tracePt t="157911" x="2949575" y="2328863"/>
          <p14:tracePt t="157918" x="2940050" y="2328863"/>
          <p14:tracePt t="158422" x="2957513" y="2319338"/>
          <p14:tracePt t="158430" x="2965450" y="2311400"/>
          <p14:tracePt t="158452" x="2974975" y="2311400"/>
          <p14:tracePt t="158461" x="2982913" y="2303463"/>
          <p14:tracePt t="158468" x="2982913" y="2293938"/>
          <p14:tracePt t="158477" x="2990850" y="2293938"/>
          <p14:tracePt t="158484" x="3000375" y="2286000"/>
          <p14:tracePt t="158592" x="3016250" y="2268538"/>
          <p14:tracePt t="158600" x="3033713" y="2260600"/>
          <p14:tracePt t="158606" x="3041650" y="2260600"/>
          <p14:tracePt t="158614" x="3051175" y="2252663"/>
          <p14:tracePt t="158630" x="3059113" y="2243138"/>
          <p14:tracePt t="159406" x="3067050" y="2252663"/>
          <p14:tracePt t="159412" x="3067050" y="2260600"/>
          <p14:tracePt t="159420" x="3067050" y="2268538"/>
          <p14:tracePt t="159428" x="3067050" y="2278063"/>
          <p14:tracePt t="159444" x="3067050" y="2286000"/>
          <p14:tracePt t="159498" x="3067050" y="2293938"/>
          <p14:tracePt t="159808" x="3076575" y="2278063"/>
          <p14:tracePt t="159825" x="3084513" y="2268538"/>
          <p14:tracePt t="159832" x="3084513" y="2260600"/>
          <p14:tracePt t="159840" x="3084513" y="2252663"/>
          <p14:tracePt t="159848" x="3084513" y="2243138"/>
          <p14:tracePt t="159854" x="3094038" y="2235200"/>
          <p14:tracePt t="159870" x="3101975" y="2227263"/>
          <p14:tracePt t="159878" x="3101975" y="2217738"/>
          <p14:tracePt t="159902" x="3109913" y="2217738"/>
          <p14:tracePt t="159932" x="3109913" y="2209800"/>
          <p14:tracePt t="162110" x="3119438" y="2200275"/>
          <p14:tracePt t="162118" x="3144838" y="2192338"/>
          <p14:tracePt t="162127" x="3170238" y="2184400"/>
          <p14:tracePt t="162134" x="3186113" y="2174875"/>
          <p14:tracePt t="162143" x="3211513" y="2174875"/>
          <p14:tracePt t="162150" x="3228975" y="2174875"/>
          <p14:tracePt t="162156" x="3238500" y="2174875"/>
          <p14:tracePt t="162164" x="3254375" y="2174875"/>
          <p14:tracePt t="162172" x="3263900" y="2174875"/>
          <p14:tracePt t="162180" x="3271838" y="2174875"/>
          <p14:tracePt t="162188" x="3279775" y="2174875"/>
          <p14:tracePt t="162196" x="3289300" y="2174875"/>
          <p14:tracePt t="162204" x="3297238" y="2174875"/>
          <p14:tracePt t="162211" x="3305175" y="2184400"/>
          <p14:tracePt t="162218" x="3322638" y="2184400"/>
          <p14:tracePt t="162226" x="3348038" y="2184400"/>
          <p14:tracePt t="162235" x="3373438" y="2192338"/>
          <p14:tracePt t="162250" x="3382963" y="2192338"/>
          <p14:tracePt t="162374" x="3390900" y="2192338"/>
          <p14:tracePt t="162382" x="3398838" y="2200275"/>
          <p14:tracePt t="162390" x="3398838" y="2209800"/>
          <p14:tracePt t="162396" x="3408363" y="2209800"/>
          <p14:tracePt t="162404" x="3416300" y="2217738"/>
          <p14:tracePt t="162412" x="3416300" y="2227263"/>
          <p14:tracePt t="162428" x="3424238" y="2227263"/>
          <p14:tracePt t="167141" x="3433763" y="2235200"/>
          <p14:tracePt t="167202" x="3441700" y="2243138"/>
          <p14:tracePt t="167218" x="3441700" y="2252663"/>
          <p14:tracePt t="167224" x="3449638" y="2278063"/>
          <p14:tracePt t="167232" x="3449638" y="2303463"/>
          <p14:tracePt t="167240" x="3449638" y="2319338"/>
          <p14:tracePt t="167248" x="3459163" y="2336800"/>
          <p14:tracePt t="167256" x="3459163" y="2354263"/>
          <p14:tracePt t="167264" x="3459163" y="2362200"/>
          <p14:tracePt t="167272" x="3459163" y="2371725"/>
          <p14:tracePt t="167278" x="3467100" y="2371725"/>
          <p14:tracePt t="167396" x="3467100" y="2387600"/>
          <p14:tracePt t="167411" x="3467100" y="2397125"/>
          <p14:tracePt t="167418" x="3467100" y="2422525"/>
          <p14:tracePt t="167427" x="3467100" y="2430463"/>
          <p14:tracePt t="167434" x="3467100" y="2447925"/>
          <p14:tracePt t="167443" x="3467100" y="2473325"/>
          <p14:tracePt t="167450" x="3467100" y="2489200"/>
          <p14:tracePt t="167459" x="3467100" y="2516188"/>
          <p14:tracePt t="167466" x="3467100" y="2541588"/>
          <p14:tracePt t="167472" x="3467100" y="2549525"/>
          <p14:tracePt t="167480" x="3475038" y="2574925"/>
          <p14:tracePt t="167488" x="3475038" y="2592388"/>
          <p14:tracePt t="167496" x="3475038" y="2600325"/>
          <p14:tracePt t="167504" x="3475038" y="2625725"/>
          <p14:tracePt t="167512" x="3475038" y="2643188"/>
          <p14:tracePt t="167520" x="3475038" y="2651125"/>
          <p14:tracePt t="167526" x="3475038" y="2668588"/>
          <p14:tracePt t="167534" x="3475038" y="2676525"/>
          <p14:tracePt t="167543" x="3475038" y="2686050"/>
          <p14:tracePt t="167550" x="3475038" y="2693988"/>
          <p14:tracePt t="167566" x="3475038" y="2701925"/>
          <p14:tracePt t="167575" x="3475038" y="2719388"/>
          <p14:tracePt t="167582" x="3475038" y="2727325"/>
          <p14:tracePt t="167590" x="3475038" y="2736850"/>
          <p14:tracePt t="167596" x="3475038" y="2752725"/>
          <p14:tracePt t="167604" x="3475038" y="2770188"/>
          <p14:tracePt t="167612" x="3475038" y="2795588"/>
          <p14:tracePt t="167620" x="3475038" y="2805113"/>
          <p14:tracePt t="167628" x="3475038" y="2830513"/>
          <p14:tracePt t="167636" x="3484563" y="2855913"/>
          <p14:tracePt t="167644" x="3484563" y="2871788"/>
          <p14:tracePt t="167650" x="3484563" y="2897188"/>
          <p14:tracePt t="167659" x="3484563" y="2922588"/>
          <p14:tracePt t="167666" x="3484563" y="2940050"/>
          <p14:tracePt t="167674" x="3484563" y="2965450"/>
          <p14:tracePt t="167682" x="3484563" y="2990850"/>
          <p14:tracePt t="167690" x="3484563" y="3008313"/>
          <p14:tracePt t="167698" x="3484563" y="3041650"/>
          <p14:tracePt t="167704" x="3475038" y="3076575"/>
          <p14:tracePt t="167712" x="3467100" y="3109913"/>
          <p14:tracePt t="167720" x="3467100" y="3144838"/>
          <p14:tracePt t="167728" x="3459163" y="3178175"/>
          <p14:tracePt t="167737" x="3449638" y="3221038"/>
          <p14:tracePt t="167745" x="3441700" y="3254375"/>
          <p14:tracePt t="167752" x="3433763" y="3289300"/>
          <p14:tracePt t="167761" x="3424238" y="3322638"/>
          <p14:tracePt t="167768" x="3416300" y="3348038"/>
          <p14:tracePt t="167774" x="3408363" y="3398838"/>
          <p14:tracePt t="167782" x="3398838" y="3441700"/>
          <p14:tracePt t="167790" x="3390900" y="3475038"/>
          <p14:tracePt t="167798" x="3390900" y="3517900"/>
          <p14:tracePt t="167806" x="3382963" y="3552825"/>
          <p14:tracePt t="167814" x="3373438" y="3586163"/>
          <p14:tracePt t="167822" x="3365500" y="3619500"/>
          <p14:tracePt t="167828" x="3365500" y="3646488"/>
          <p14:tracePt t="167836" x="3355975" y="3654425"/>
          <p14:tracePt t="167845" x="3355975" y="3679825"/>
          <p14:tracePt t="167852" x="3348038" y="3687763"/>
          <p14:tracePt t="167868" x="3348038" y="3705225"/>
          <p14:tracePt t="167878" x="3340100" y="3722688"/>
          <p14:tracePt t="167893" x="3340100" y="3738563"/>
          <p14:tracePt t="167898" x="3340100" y="3756025"/>
          <p14:tracePt t="167906" x="3340100" y="3773488"/>
          <p14:tracePt t="167914" x="3340100" y="3798888"/>
          <p14:tracePt t="167922" x="3340100" y="3806825"/>
          <p14:tracePt t="167930" x="3340100" y="3816350"/>
          <p14:tracePt t="167939" x="3340100" y="3832225"/>
          <p14:tracePt t="167946" x="3340100" y="3841750"/>
          <p14:tracePt t="167952" x="3340100" y="3857625"/>
          <p14:tracePt t="167961" x="3340100" y="3867150"/>
          <p14:tracePt t="167968" x="3340100" y="3883025"/>
          <p14:tracePt t="167977" x="3340100" y="3900488"/>
          <p14:tracePt t="167984" x="3330575" y="3908425"/>
          <p14:tracePt t="167993" x="3330575" y="3925888"/>
          <p14:tracePt t="168000" x="3330575" y="3943350"/>
          <p14:tracePt t="168016" x="3322638" y="3960813"/>
          <p14:tracePt t="168024" x="3322638" y="3968750"/>
          <p14:tracePt t="168038" x="3322638" y="3986213"/>
          <p14:tracePt t="168055" x="3322638" y="3994150"/>
          <p14:tracePt t="168062" x="3322638" y="4002088"/>
          <p14:tracePt t="168070" x="3322638" y="4011613"/>
          <p14:tracePt t="168084" x="3322638" y="4019550"/>
          <p14:tracePt t="168093" x="3330575" y="4027488"/>
          <p14:tracePt t="168100" x="3340100" y="4027488"/>
          <p14:tracePt t="168109" x="3340100" y="4037013"/>
          <p14:tracePt t="168116" x="3348038" y="4044950"/>
          <p14:tracePt t="168124" x="3355975" y="4052888"/>
          <p14:tracePt t="168132" x="3365500" y="4052888"/>
          <p14:tracePt t="168138" x="3365500" y="4070350"/>
          <p14:tracePt t="168146" x="3373438" y="4079875"/>
          <p14:tracePt t="168154" x="3382963" y="4087813"/>
          <p14:tracePt t="168162" x="3390900" y="4105275"/>
          <p14:tracePt t="168170" x="3398838" y="4121150"/>
          <p14:tracePt t="168179" x="3408363" y="4130675"/>
          <p14:tracePt t="168186" x="3424238" y="4146550"/>
          <p14:tracePt t="168195" x="3441700" y="4164013"/>
          <p14:tracePt t="168200" x="3449638" y="4171950"/>
          <p14:tracePt t="168209" x="3449638" y="4181475"/>
          <p14:tracePt t="168216" x="3467100" y="4189413"/>
          <p14:tracePt t="168224" x="3484563" y="4197350"/>
          <p14:tracePt t="168232" x="3502025" y="4206875"/>
          <p14:tracePt t="168240" x="3517900" y="4214813"/>
          <p14:tracePt t="168248" x="3543300" y="4224338"/>
          <p14:tracePt t="168256" x="3568700" y="4240213"/>
          <p14:tracePt t="168262" x="3594100" y="4257675"/>
          <p14:tracePt t="168270" x="3619500" y="4275138"/>
          <p14:tracePt t="168278" x="3646488" y="4291013"/>
          <p14:tracePt t="168286" x="3687763" y="4308475"/>
          <p14:tracePt t="168295" x="3722688" y="4325938"/>
          <p14:tracePt t="168302" x="3756025" y="4341813"/>
          <p14:tracePt t="168311" x="3790950" y="4351338"/>
          <p14:tracePt t="168316" x="3824288" y="4368800"/>
          <p14:tracePt t="168326" x="3857625" y="4376738"/>
          <p14:tracePt t="168332" x="3875088" y="4384675"/>
          <p14:tracePt t="168340" x="3900488" y="4394200"/>
          <p14:tracePt t="168348" x="3917950" y="4402138"/>
          <p14:tracePt t="168356" x="3951288" y="4410075"/>
          <p14:tracePt t="168364" x="3968750" y="4410075"/>
          <p14:tracePt t="168372" x="3994150" y="4419600"/>
          <p14:tracePt t="168380" x="4019550" y="4419600"/>
          <p14:tracePt t="168386" x="4052888" y="4419600"/>
          <p14:tracePt t="168395" x="4095750" y="4419600"/>
          <p14:tracePt t="168402" x="4156075" y="4419600"/>
          <p14:tracePt t="168411" x="4214813" y="4410075"/>
          <p14:tracePt t="168418" x="4275138" y="4394200"/>
          <p14:tracePt t="168426" x="4341813" y="4394200"/>
          <p14:tracePt t="168434" x="4419600" y="4384675"/>
          <p14:tracePt t="168440" x="4486275" y="4368800"/>
          <p14:tracePt t="168449" x="4546600" y="4359275"/>
          <p14:tracePt t="168456" x="4605338" y="4359275"/>
          <p14:tracePt t="168464" x="4657725" y="4341813"/>
          <p14:tracePt t="168472" x="4699000" y="4333875"/>
          <p14:tracePt t="168480" x="4733925" y="4325938"/>
          <p14:tracePt t="168488" x="4767263" y="4316413"/>
          <p14:tracePt t="168496" x="4810125" y="4308475"/>
          <p14:tracePt t="168504" x="4860925" y="4300538"/>
          <p14:tracePt t="168511" x="4903788" y="4291013"/>
          <p14:tracePt t="168518" x="4946650" y="4283075"/>
          <p14:tracePt t="168526" x="5005388" y="4275138"/>
          <p14:tracePt t="168534" x="5038725" y="4265613"/>
          <p14:tracePt t="168543" x="5099050" y="4257675"/>
          <p14:tracePt t="168550" x="5149850" y="4249738"/>
          <p14:tracePt t="168559" x="5208588" y="4240213"/>
          <p14:tracePt t="168564" x="5251450" y="4224338"/>
          <p14:tracePt t="168572" x="5311775" y="4214813"/>
          <p14:tracePt t="168580" x="5353050" y="4214813"/>
          <p14:tracePt t="168588" x="5387975" y="4206875"/>
          <p14:tracePt t="168596" x="5421313" y="4197350"/>
          <p14:tracePt t="168604" x="5446713" y="4197350"/>
          <p14:tracePt t="168612" x="5464175" y="4197350"/>
          <p14:tracePt t="168620" x="5481638" y="4189413"/>
          <p14:tracePt t="168628" x="5489575" y="4189413"/>
          <p14:tracePt t="168636" x="5497513" y="4189413"/>
          <p14:tracePt t="168643" x="5497513" y="4181475"/>
          <p14:tracePt t="168650" x="5507038" y="4171950"/>
          <p14:tracePt t="168659" x="5514975" y="4171950"/>
          <p14:tracePt t="168666" x="5524500" y="4146550"/>
          <p14:tracePt t="168674" x="5549900" y="4121150"/>
          <p14:tracePt t="168682" x="5575300" y="4095750"/>
          <p14:tracePt t="168690" x="5608638" y="4070350"/>
          <p14:tracePt t="168696" x="5651500" y="4037013"/>
          <p14:tracePt t="168704" x="5702300" y="3994150"/>
          <p14:tracePt t="168712" x="5735638" y="3951288"/>
          <p14:tracePt t="168720" x="5788025" y="3908425"/>
          <p14:tracePt t="168728" x="5829300" y="3875088"/>
          <p14:tracePt t="168736" x="5872163" y="3832225"/>
          <p14:tracePt t="168745" x="5905500" y="3798888"/>
          <p14:tracePt t="168750" x="5922963" y="3763963"/>
          <p14:tracePt t="168759" x="5948363" y="3722688"/>
          <p14:tracePt t="168766" x="5965825" y="3687763"/>
          <p14:tracePt t="168774" x="5999163" y="3654425"/>
          <p14:tracePt t="168782" x="6008688" y="3619500"/>
          <p14:tracePt t="168790" x="6024563" y="3560763"/>
          <p14:tracePt t="168798" x="6034088" y="3502025"/>
          <p14:tracePt t="168806" x="6042025" y="3424238"/>
          <p14:tracePt t="168814" x="6059488" y="3365500"/>
          <p14:tracePt t="168820" x="6067425" y="3297238"/>
          <p14:tracePt t="168828" x="6076950" y="3246438"/>
          <p14:tracePt t="168836" x="6076950" y="3221038"/>
          <p14:tracePt t="168845" x="6084888" y="3170238"/>
          <p14:tracePt t="168852" x="6084888" y="3144838"/>
          <p14:tracePt t="168861" x="6084888" y="3119438"/>
          <p14:tracePt t="168868" x="6084888" y="3084513"/>
          <p14:tracePt t="168878" x="6076950" y="3059113"/>
          <p14:tracePt t="168882" x="6067425" y="3041650"/>
          <p14:tracePt t="168890" x="6059488" y="3008313"/>
          <p14:tracePt t="168898" x="6049963" y="2974975"/>
          <p14:tracePt t="168906" x="6042025" y="2940050"/>
          <p14:tracePt t="168914" x="6034088" y="2906713"/>
          <p14:tracePt t="168922" x="6024563" y="2871788"/>
          <p14:tracePt t="168930" x="6008688" y="2838450"/>
          <p14:tracePt t="168938" x="5991225" y="2805113"/>
          <p14:tracePt t="168945" x="5973763" y="2770188"/>
          <p14:tracePt t="168952" x="5957888" y="2736850"/>
          <p14:tracePt t="168961" x="5940425" y="2701925"/>
          <p14:tracePt t="168968" x="5915025" y="2651125"/>
          <p14:tracePt t="168976" x="5880100" y="2617788"/>
          <p14:tracePt t="168984" x="5864225" y="2574925"/>
          <p14:tracePt t="168993" x="5846763" y="2541588"/>
          <p14:tracePt t="168998" x="5821363" y="2506663"/>
          <p14:tracePt t="169006" x="5803900" y="2481263"/>
          <p14:tracePt t="169014" x="5788025" y="2455863"/>
          <p14:tracePt t="169022" x="5770563" y="2438400"/>
          <p14:tracePt t="169030" x="5753100" y="2413000"/>
          <p14:tracePt t="169038" x="5745163" y="2387600"/>
          <p14:tracePt t="169046" x="5727700" y="2362200"/>
          <p14:tracePt t="169052" x="5710238" y="2336800"/>
          <p14:tracePt t="169062" x="5694363" y="2319338"/>
          <p14:tracePt t="169068" x="5676900" y="2293938"/>
          <p14:tracePt t="169076" x="5651500" y="2268538"/>
          <p14:tracePt t="169084" x="5626100" y="2243138"/>
          <p14:tracePt t="169093" x="5600700" y="2217738"/>
          <p14:tracePt t="169100" x="5575300" y="2192338"/>
          <p14:tracePt t="169109" x="5540375" y="2166938"/>
          <p14:tracePt t="169116" x="5481638" y="2133600"/>
          <p14:tracePt t="169122" x="5413375" y="2108200"/>
          <p14:tracePt t="169130" x="5327650" y="2082800"/>
          <p14:tracePt t="169138" x="5226050" y="2073275"/>
          <p14:tracePt t="169146" x="5116513" y="2055813"/>
          <p14:tracePt t="169154" x="4997450" y="2047875"/>
          <p14:tracePt t="169162" x="4868863" y="2039938"/>
          <p14:tracePt t="169170" x="4741863" y="2022475"/>
          <p14:tracePt t="169176" x="4630738" y="2014538"/>
          <p14:tracePt t="169184" x="4503738" y="2005013"/>
          <p14:tracePt t="169193" x="4394200" y="2005013"/>
          <p14:tracePt t="169200" x="4291013" y="2005013"/>
          <p14:tracePt t="169209" x="4189413" y="2005013"/>
          <p14:tracePt t="169216" x="4105275" y="2005013"/>
          <p14:tracePt t="169224" x="4019550" y="2005013"/>
          <p14:tracePt t="169232" x="3960813" y="2005013"/>
          <p14:tracePt t="169240" x="3900488" y="2005013"/>
          <p14:tracePt t="169246" x="3849688" y="2005013"/>
          <p14:tracePt t="169254" x="3790950" y="2005013"/>
          <p14:tracePt t="169262" x="3730625" y="2014538"/>
          <p14:tracePt t="169270" x="3671888" y="2014538"/>
          <p14:tracePt t="169278" x="3636963" y="2014538"/>
          <p14:tracePt t="169287" x="3611563" y="2022475"/>
          <p14:tracePt t="169294" x="3578225" y="2022475"/>
          <p14:tracePt t="169300" x="3543300" y="2030413"/>
          <p14:tracePt t="169309" x="3527425" y="2039938"/>
          <p14:tracePt t="169316" x="3509963" y="2039938"/>
          <p14:tracePt t="169324" x="3492500" y="2047875"/>
          <p14:tracePt t="169332" x="3484563" y="2047875"/>
          <p14:tracePt t="169340" x="3475038" y="2055813"/>
          <p14:tracePt t="169348" x="3459163" y="2065338"/>
          <p14:tracePt t="169356" x="3433763" y="2073275"/>
          <p14:tracePt t="169364" x="3408363" y="2090738"/>
          <p14:tracePt t="169370" x="3390900" y="2098675"/>
          <p14:tracePt t="169378" x="3365500" y="2116138"/>
          <p14:tracePt t="169386" x="3340100" y="2124075"/>
          <p14:tracePt t="169394" x="3322638" y="2141538"/>
          <p14:tracePt t="169402" x="3314700" y="2166938"/>
          <p14:tracePt t="169411" x="3297238" y="2192338"/>
          <p14:tracePt t="169418" x="3289300" y="2217738"/>
          <p14:tracePt t="169424" x="3279775" y="2235200"/>
          <p14:tracePt t="169432" x="3271838" y="2260600"/>
          <p14:tracePt t="169440" x="3263900" y="2286000"/>
          <p14:tracePt t="169448" x="3254375" y="2311400"/>
          <p14:tracePt t="169456" x="3246438" y="2328863"/>
          <p14:tracePt t="169464" x="3238500" y="2354263"/>
          <p14:tracePt t="169472" x="3228975" y="2387600"/>
          <p14:tracePt t="169480" x="3221038" y="2413000"/>
          <p14:tracePt t="169488" x="3221038" y="2422525"/>
          <p14:tracePt t="169495" x="3221038" y="2447925"/>
          <p14:tracePt t="169502" x="3221038" y="2473325"/>
          <p14:tracePt t="169511" x="3221038" y="2489200"/>
          <p14:tracePt t="169518" x="3221038" y="2516188"/>
          <p14:tracePt t="169527" x="3221038" y="2541588"/>
          <p14:tracePt t="169534" x="3221038" y="2557463"/>
          <p14:tracePt t="169543" x="3221038" y="2574925"/>
          <p14:tracePt t="169548" x="3221038" y="2600325"/>
          <p14:tracePt t="169556" x="3228975" y="2617788"/>
          <p14:tracePt t="169564" x="3228975" y="2633663"/>
          <p14:tracePt t="169572" x="3238500" y="2660650"/>
          <p14:tracePt t="169580" x="3238500" y="2676525"/>
          <p14:tracePt t="169588" x="3238500" y="2701925"/>
          <p14:tracePt t="169596" x="3246438" y="2727325"/>
          <p14:tracePt t="169604" x="3246438" y="2744788"/>
          <p14:tracePt t="169611" x="3254375" y="2770188"/>
          <p14:tracePt t="169618" x="3263900" y="2795588"/>
          <p14:tracePt t="169626" x="3271838" y="2820988"/>
          <p14:tracePt t="169634" x="3271838" y="2838450"/>
          <p14:tracePt t="169643" x="3271838" y="2863850"/>
          <p14:tracePt t="169650" x="3279775" y="2889250"/>
          <p14:tracePt t="169659" x="3279775" y="2914650"/>
          <p14:tracePt t="169666" x="3289300" y="2932113"/>
          <p14:tracePt t="169674" x="3297238" y="2957513"/>
          <p14:tracePt t="169680" x="3297238" y="2982913"/>
          <p14:tracePt t="169688" x="3305175" y="3008313"/>
          <p14:tracePt t="169696" x="3314700" y="3041650"/>
          <p14:tracePt t="169704" x="3322638" y="3076575"/>
          <p14:tracePt t="169712" x="3330575" y="3109913"/>
          <p14:tracePt t="169720" x="3340100" y="3144838"/>
          <p14:tracePt t="169728" x="3340100" y="3178175"/>
          <p14:tracePt t="169734" x="3348038" y="3195638"/>
          <p14:tracePt t="169743" x="3348038" y="3228975"/>
          <p14:tracePt t="169750" x="3348038" y="3254375"/>
          <p14:tracePt t="169759" x="3348038" y="3279775"/>
          <p14:tracePt t="169766" x="3348038" y="3297238"/>
          <p14:tracePt t="169774" x="3348038" y="3305175"/>
          <p14:tracePt t="169782" x="3348038" y="3314700"/>
          <p14:tracePt t="169798" x="3348038" y="3322638"/>
          <p14:tracePt t="169804" x="3348038" y="3340100"/>
          <p14:tracePt t="169820" x="3348038" y="3355975"/>
          <p14:tracePt t="169828" x="3348038" y="3365500"/>
          <p14:tracePt t="169836" x="3348038" y="3390900"/>
          <p14:tracePt t="169845" x="3348038" y="3416300"/>
          <p14:tracePt t="169852" x="3348038" y="3433763"/>
          <p14:tracePt t="169859" x="3348038" y="3459163"/>
          <p14:tracePt t="169866" x="3348038" y="3484563"/>
          <p14:tracePt t="169874" x="3340100" y="3509963"/>
          <p14:tracePt t="169893" x="3322638" y="3552825"/>
          <p14:tracePt t="169899" x="3322638" y="3578225"/>
          <p14:tracePt t="169906" x="3314700" y="3594100"/>
          <p14:tracePt t="169912" x="3305175" y="3619500"/>
          <p14:tracePt t="169920" x="3297238" y="3646488"/>
          <p14:tracePt t="169928" x="3289300" y="3671888"/>
          <p14:tracePt t="169936" x="3279775" y="3687763"/>
          <p14:tracePt t="169945" x="3271838" y="3713163"/>
          <p14:tracePt t="169952" x="3271838" y="3738563"/>
          <p14:tracePt t="169961" x="3263900" y="3763963"/>
          <p14:tracePt t="169968" x="3263900" y="3781425"/>
          <p14:tracePt t="169976" x="3263900" y="3806825"/>
          <p14:tracePt t="169982" x="3263900" y="3832225"/>
          <p14:tracePt t="169990" x="3263900" y="3849688"/>
          <p14:tracePt t="169999" x="3263900" y="3875088"/>
          <p14:tracePt t="170006" x="3254375" y="3892550"/>
          <p14:tracePt t="170014" x="3254375" y="3908425"/>
          <p14:tracePt t="170022" x="3254375" y="3925888"/>
          <p14:tracePt t="170030" x="3254375" y="3951288"/>
          <p14:tracePt t="170036" x="3263900" y="3960813"/>
          <p14:tracePt t="170045" x="3271838" y="3986213"/>
          <p14:tracePt t="170052" x="3279775" y="4011613"/>
          <p14:tracePt t="170061" x="3289300" y="4019550"/>
          <p14:tracePt t="170068" x="3305175" y="4037013"/>
          <p14:tracePt t="170077" x="3340100" y="4062413"/>
          <p14:tracePt t="170084" x="3373438" y="4105275"/>
          <p14:tracePt t="170093" x="3398838" y="4138613"/>
          <p14:tracePt t="170100" x="3433763" y="4164013"/>
          <p14:tracePt t="170106" x="3459163" y="4189413"/>
          <p14:tracePt t="170115" x="3502025" y="4232275"/>
          <p14:tracePt t="170122" x="3535363" y="4257675"/>
          <p14:tracePt t="170130" x="3560763" y="4283075"/>
          <p14:tracePt t="170138" x="3594100" y="4308475"/>
          <p14:tracePt t="170146" x="3619500" y="4333875"/>
          <p14:tracePt t="170154" x="3654425" y="4359275"/>
          <p14:tracePt t="170161" x="3697288" y="4376738"/>
          <p14:tracePt t="170168" x="3713163" y="4394200"/>
          <p14:tracePt t="170176" x="3738563" y="4410075"/>
          <p14:tracePt t="170184" x="3763963" y="4419600"/>
          <p14:tracePt t="170193" x="3790950" y="4435475"/>
          <p14:tracePt t="170200" x="3798888" y="4445000"/>
          <p14:tracePt t="170208" x="3816350" y="4452938"/>
          <p14:tracePt t="170216" x="3824288" y="4452938"/>
          <p14:tracePt t="170224" x="3832225" y="4460875"/>
          <p14:tracePt t="170230" x="3841750" y="4470400"/>
          <p14:tracePt t="170238" x="3849688" y="4478338"/>
          <p14:tracePt t="170246" x="3867150" y="4478338"/>
          <p14:tracePt t="170254" x="3892550" y="4486275"/>
          <p14:tracePt t="170262" x="3925888" y="4495800"/>
          <p14:tracePt t="170270" x="3960813" y="4503738"/>
          <p14:tracePt t="170278" x="3994150" y="4513263"/>
          <p14:tracePt t="170284" x="4037013" y="4513263"/>
          <p14:tracePt t="170293" x="4095750" y="4521200"/>
          <p14:tracePt t="170300" x="4164013" y="4538663"/>
          <p14:tracePt t="170308" x="4240213" y="4546600"/>
          <p14:tracePt t="170316" x="4300538" y="4554538"/>
          <p14:tracePt t="170324" x="4359275" y="4554538"/>
          <p14:tracePt t="170332" x="4427538" y="4554538"/>
          <p14:tracePt t="170340" x="4503738" y="4554538"/>
          <p14:tracePt t="170346" x="4589463" y="4554538"/>
          <p14:tracePt t="170354" x="4657725" y="4554538"/>
          <p14:tracePt t="170362" x="4716463" y="4546600"/>
          <p14:tracePt t="170370" x="4792663" y="4529138"/>
          <p14:tracePt t="170378" x="4860925" y="4521200"/>
          <p14:tracePt t="170386" x="4954588" y="4495800"/>
          <p14:tracePt t="170395" x="5038725" y="4486275"/>
          <p14:tracePt t="170402" x="5132388" y="4452938"/>
          <p14:tracePt t="170408" x="5200650" y="4445000"/>
          <p14:tracePt t="170416" x="5260975" y="4427538"/>
          <p14:tracePt t="170424" x="5327650" y="4394200"/>
          <p14:tracePt t="170432" x="5395913" y="4368800"/>
          <p14:tracePt t="170440" x="5472113" y="4341813"/>
          <p14:tracePt t="170448" x="5549900" y="4308475"/>
          <p14:tracePt t="170456" x="5616575" y="4275138"/>
          <p14:tracePt t="170464" x="5694363" y="4240213"/>
          <p14:tracePt t="170470" x="5753100" y="4214813"/>
          <p14:tracePt t="170478" x="5813425" y="4189413"/>
          <p14:tracePt t="170486" x="5846763" y="4171950"/>
          <p14:tracePt t="170494" x="5889625" y="4146550"/>
          <p14:tracePt t="170502" x="5922963" y="4121150"/>
          <p14:tracePt t="170511" x="5957888" y="4087813"/>
          <p14:tracePt t="170518" x="5999163" y="4062413"/>
          <p14:tracePt t="170526" x="6034088" y="4027488"/>
          <p14:tracePt t="170532" x="6059488" y="3986213"/>
          <p14:tracePt t="170540" x="6084888" y="3943350"/>
          <p14:tracePt t="170548" x="6102350" y="3900488"/>
          <p14:tracePt t="170556" x="6118225" y="3832225"/>
          <p14:tracePt t="170564" x="6143625" y="3763963"/>
          <p14:tracePt t="170572" x="6161088" y="3705225"/>
          <p14:tracePt t="170580" x="6178550" y="3662363"/>
          <p14:tracePt t="170586" x="6203950" y="3594100"/>
          <p14:tracePt t="170595" x="6211888" y="3527425"/>
          <p14:tracePt t="170602" x="6221413" y="3467100"/>
          <p14:tracePt t="170611" x="6229350" y="3382963"/>
          <p14:tracePt t="170618" x="6246813" y="3289300"/>
          <p14:tracePt t="170627" x="6254750" y="3195638"/>
          <p14:tracePt t="170634" x="6262688" y="3094038"/>
          <p14:tracePt t="170643" x="6280150" y="2974975"/>
          <p14:tracePt t="170650" x="6280150" y="2889250"/>
          <p14:tracePt t="170656" x="6280150" y="2838450"/>
          <p14:tracePt t="170664" x="6262688" y="2770188"/>
          <p14:tracePt t="170672" x="6254750" y="2727325"/>
          <p14:tracePt t="170680" x="6246813" y="2676525"/>
          <p14:tracePt t="170688" x="6237288" y="2651125"/>
          <p14:tracePt t="170696" x="6221413" y="2600325"/>
          <p14:tracePt t="170704" x="6203950" y="2566988"/>
          <p14:tracePt t="170711" x="6178550" y="2524125"/>
          <p14:tracePt t="170720" x="6169025" y="2498725"/>
          <p14:tracePt t="170727" x="6153150" y="2463800"/>
          <p14:tracePt t="170734" x="6127750" y="2422525"/>
          <p14:tracePt t="170743" x="6118225" y="2405063"/>
          <p14:tracePt t="170750" x="6102350" y="2379663"/>
          <p14:tracePt t="170758" x="6084888" y="2354263"/>
          <p14:tracePt t="170766" x="6059488" y="2328863"/>
          <p14:tracePt t="170774" x="6049963" y="2311400"/>
          <p14:tracePt t="170780" x="6024563" y="2303463"/>
          <p14:tracePt t="170788" x="6016625" y="2293938"/>
          <p14:tracePt t="170796" x="5991225" y="2286000"/>
          <p14:tracePt t="170804" x="5973763" y="2278063"/>
          <p14:tracePt t="170812" x="5957888" y="2268538"/>
          <p14:tracePt t="170820" x="5940425" y="2252663"/>
          <p14:tracePt t="170828" x="5915025" y="2243138"/>
          <p14:tracePt t="170834" x="5880100" y="2227263"/>
          <p14:tracePt t="170843" x="5854700" y="2217738"/>
          <p14:tracePt t="170850" x="5829300" y="2209800"/>
          <p14:tracePt t="170858" x="5813425" y="2200275"/>
          <p14:tracePt t="170866" x="5778500" y="2192338"/>
          <p14:tracePt t="170874" x="5745163" y="2174875"/>
          <p14:tracePt t="170893" x="5634038" y="2149475"/>
          <p14:tracePt t="170898" x="5549900" y="2133600"/>
          <p14:tracePt t="170904" x="5472113" y="2108200"/>
          <p14:tracePt t="170912" x="5387975" y="2090738"/>
          <p14:tracePt t="170920" x="5311775" y="2073275"/>
          <p14:tracePt t="170928" x="5235575" y="2055813"/>
          <p14:tracePt t="170936" x="5175250" y="2030413"/>
          <p14:tracePt t="170945" x="5116513" y="2022475"/>
          <p14:tracePt t="170952" x="5056188" y="2005013"/>
          <p14:tracePt t="170959" x="4997450" y="1971675"/>
          <p14:tracePt t="170966" x="4929188" y="1954213"/>
          <p14:tracePt t="170974" x="4868863" y="1946275"/>
          <p14:tracePt t="170982" x="4810125" y="1938338"/>
          <p14:tracePt t="170990" x="4749800" y="1920875"/>
          <p14:tracePt t="170998" x="4691063" y="1911350"/>
          <p14:tracePt t="171006" x="4630738" y="1903413"/>
          <p14:tracePt t="171014" x="4572000" y="1895475"/>
          <p14:tracePt t="171022" x="4521200" y="1895475"/>
          <p14:tracePt t="171028" x="4445000" y="1895475"/>
          <p14:tracePt t="171036" x="4384675" y="1895475"/>
          <p14:tracePt t="171045" x="4333875" y="1895475"/>
          <p14:tracePt t="171052" x="4283075" y="1895475"/>
          <p14:tracePt t="171061" x="4232275" y="1895475"/>
          <p14:tracePt t="171069" x="4197350" y="1895475"/>
          <p14:tracePt t="171076" x="4164013" y="1895475"/>
          <p14:tracePt t="171084" x="4138613" y="1895475"/>
          <p14:tracePt t="171090" x="4121150" y="1895475"/>
          <p14:tracePt t="171098" x="4113213" y="1895475"/>
          <p14:tracePt t="171106" x="4105275" y="1895475"/>
          <p14:tracePt t="171122" x="4095750" y="1903413"/>
          <p14:tracePt t="171131" x="4070350" y="1920875"/>
          <p14:tracePt t="171138" x="4062413" y="1928813"/>
          <p14:tracePt t="171145" x="4037013" y="1954213"/>
          <p14:tracePt t="171152" x="4011613" y="1979613"/>
          <p14:tracePt t="171161" x="3986213" y="2005013"/>
          <p14:tracePt t="171168" x="3960813" y="2030413"/>
          <p14:tracePt t="171176" x="3935413" y="2047875"/>
          <p14:tracePt t="171184" x="3917950" y="2073275"/>
          <p14:tracePt t="171193" x="3908425" y="2082800"/>
          <p14:tracePt t="171200" x="3892550" y="2108200"/>
          <p14:tracePt t="171209" x="3875088" y="2124075"/>
          <p14:tracePt t="171214" x="3867150" y="2133600"/>
          <p14:tracePt t="171230" x="3857625" y="2141538"/>
          <p14:tracePt t="171238" x="3857625" y="2149475"/>
          <p14:tracePt t="171246" x="3849688" y="2159000"/>
          <p14:tracePt t="171262" x="3841750" y="2159000"/>
          <p14:tracePt t="171268" x="3841750" y="2166938"/>
          <p14:tracePt t="171277" x="3841750" y="2174875"/>
          <p14:tracePt t="171293" x="3832225" y="2184400"/>
          <p14:tracePt t="171300" x="3832225" y="2192338"/>
          <p14:tracePt t="171308" x="3824288" y="2200275"/>
          <p14:tracePt t="171330" x="3816350" y="2209800"/>
          <p14:tracePt t="171338" x="3816350" y="2217738"/>
          <p14:tracePt t="171346" x="3806825" y="2217738"/>
          <p14:tracePt t="171354" x="3806825" y="2227263"/>
          <p14:tracePt t="171362" x="3806825" y="2235200"/>
          <p14:tracePt t="171370" x="3798888" y="2235200"/>
          <p14:tracePt t="171378" x="3798888" y="2252663"/>
          <p14:tracePt t="171386" x="3790950" y="2260600"/>
          <p14:tracePt t="171393" x="3781425" y="2260600"/>
          <p14:tracePt t="171400" x="3781425" y="2278063"/>
          <p14:tracePt t="171409" x="3781425" y="2286000"/>
          <p14:tracePt t="171416" x="3773488" y="2293938"/>
          <p14:tracePt t="171424" x="3763963" y="2303463"/>
          <p14:tracePt t="171432" x="3763963" y="2311400"/>
          <p14:tracePt t="171440" x="3763963" y="2328863"/>
          <p14:tracePt t="171446" x="3763963" y="2344738"/>
          <p14:tracePt t="171454" x="3763963" y="2354263"/>
          <p14:tracePt t="171462" x="3763963" y="2379663"/>
          <p14:tracePt t="171470" x="3763963" y="2397125"/>
          <p14:tracePt t="171478" x="3773488" y="2405063"/>
          <p14:tracePt t="171486" x="3773488" y="2413000"/>
          <p14:tracePt t="171495" x="3781425" y="2430463"/>
          <p14:tracePt t="171502" x="3781425" y="2438400"/>
          <p14:tracePt t="171511" x="3781425" y="2447925"/>
          <p14:tracePt t="171516" x="3790950" y="2455863"/>
          <p14:tracePt t="171524" x="3798888" y="2463800"/>
          <p14:tracePt t="171532" x="3806825" y="2481263"/>
          <p14:tracePt t="171548" x="3806825" y="2489200"/>
          <p14:tracePt t="171556" x="3816350" y="2498725"/>
          <p14:tracePt t="171564" x="3816350" y="2506663"/>
          <p14:tracePt t="171578" x="3816350" y="2516188"/>
          <p14:tracePt t="171586" x="3824288" y="2524125"/>
          <p14:tracePt t="171595" x="3824288" y="2532063"/>
          <p14:tracePt t="171602" x="3824288" y="2541588"/>
          <p14:tracePt t="171611" x="3824288" y="2549525"/>
          <p14:tracePt t="171626" x="3824288" y="2557463"/>
          <p14:tracePt t="171634" x="3824288" y="2566988"/>
          <p14:tracePt t="171643" x="3824288" y="2574925"/>
          <p14:tracePt t="171656" x="3824288" y="2582863"/>
          <p14:tracePt t="171664" x="3824288" y="2592388"/>
          <p14:tracePt t="171680" x="3824288" y="2600325"/>
          <p14:tracePt t="171688" x="3824288" y="2608263"/>
          <p14:tracePt t="171696" x="3824288" y="2617788"/>
          <p14:tracePt t="171711" x="3824288" y="2633663"/>
          <p14:tracePt t="171718" x="3816350" y="2633663"/>
          <p14:tracePt t="171727" x="3816350" y="2643188"/>
          <p14:tracePt t="171734" x="3816350" y="2651125"/>
          <p14:tracePt t="171743" x="3816350" y="2660650"/>
          <p14:tracePt t="171756" x="3816350" y="2668588"/>
          <p14:tracePt t="171764" x="3816350" y="2676525"/>
          <p14:tracePt t="171789" x="3816350" y="2686050"/>
          <p14:tracePt t="171796" x="3816350" y="2693988"/>
          <p14:tracePt t="171804" x="3816350" y="2701925"/>
          <p14:tracePt t="171820" x="3816350" y="2711450"/>
          <p14:tracePt t="171828" x="3816350" y="2719388"/>
          <p14:tracePt t="171834" x="3816350" y="2727325"/>
          <p14:tracePt t="171843" x="3816350" y="2736850"/>
          <p14:tracePt t="171850" x="3816350" y="2744788"/>
          <p14:tracePt t="171859" x="3824288" y="2744788"/>
          <p14:tracePt t="171866" x="3824288" y="2752725"/>
          <p14:tracePt t="171882" x="3824288" y="2762250"/>
          <p14:tracePt t="171896" x="3832225" y="2770188"/>
          <p14:tracePt t="171904" x="3832225" y="2778125"/>
          <p14:tracePt t="171920" x="3832225" y="2787650"/>
          <p14:tracePt t="171944" x="3841750" y="2787650"/>
          <p14:tracePt t="171959" x="3841750" y="2795588"/>
          <p14:tracePt t="171966" x="3841750" y="2805113"/>
          <p14:tracePt t="171982" x="3841750" y="2813050"/>
          <p14:tracePt t="171990" x="3841750" y="2820988"/>
          <p14:tracePt t="171998" x="3841750" y="2830513"/>
          <p14:tracePt t="172012" x="3841750" y="2838450"/>
          <p14:tracePt t="172020" x="3841750" y="2846388"/>
          <p14:tracePt t="172044" x="3841750" y="2855913"/>
          <p14:tracePt t="172052" x="3841750" y="2863850"/>
          <p14:tracePt t="172061" x="3849688" y="2871788"/>
          <p14:tracePt t="172082" x="3849688" y="2881313"/>
          <p14:tracePt t="172107" x="3849688" y="2889250"/>
          <p14:tracePt t="172788" x="3849688" y="2906713"/>
          <p14:tracePt t="172796" x="3849688" y="2914650"/>
          <p14:tracePt t="172804" x="3849688" y="2922588"/>
          <p14:tracePt t="172811" x="3849688" y="2932113"/>
          <p14:tracePt t="172818" x="3849688" y="2940050"/>
          <p14:tracePt t="172826" x="3841750" y="2940050"/>
          <p14:tracePt t="172834" x="3841750" y="2949575"/>
          <p14:tracePt t="172843" x="3841750" y="2957513"/>
          <p14:tracePt t="172850" x="3832225" y="2957513"/>
          <p14:tracePt t="172858" x="3832225" y="2965450"/>
          <p14:tracePt t="172878" x="3832225" y="2974975"/>
          <p14:tracePt t="172904" x="3832225" y="2982913"/>
          <p14:tracePt t="172920" x="3832225" y="2990850"/>
          <p14:tracePt t="172926" x="3824288" y="3000375"/>
          <p14:tracePt t="172943" x="3824288" y="3008313"/>
          <p14:tracePt t="172950" x="3816350" y="3016250"/>
          <p14:tracePt t="172959" x="3816350" y="3025775"/>
          <p14:tracePt t="172974" x="3816350" y="3033713"/>
          <p14:tracePt t="172990" x="3816350" y="3041650"/>
          <p14:tracePt t="173012" x="3816350" y="3051175"/>
          <p14:tracePt t="173020" x="3816350" y="3059113"/>
          <p14:tracePt t="173028" x="3816350" y="3067050"/>
          <p14:tracePt t="173036" x="3816350" y="3076575"/>
          <p14:tracePt t="173045" x="3806825" y="3084513"/>
          <p14:tracePt t="173052" x="3806825" y="3094038"/>
          <p14:tracePt t="173059" x="3806825" y="3101975"/>
          <p14:tracePt t="173066" x="3806825" y="3109913"/>
          <p14:tracePt t="173074" x="3798888" y="3109913"/>
          <p14:tracePt t="173090" x="3798888" y="3119438"/>
          <p14:tracePt t="173160" x="3798888" y="3127375"/>
          <p14:tracePt t="173174" x="3798888" y="3135313"/>
          <p14:tracePt t="173182" x="3790950" y="3135313"/>
          <p14:tracePt t="173190" x="3790950" y="3144838"/>
          <p14:tracePt t="173206" x="3790950" y="3152775"/>
          <p14:tracePt t="173292" x="3790950" y="3160713"/>
          <p14:tracePt t="173299" x="3790950" y="3170238"/>
          <p14:tracePt t="173306" x="3790950" y="3178175"/>
          <p14:tracePt t="173314" x="3781425" y="3178175"/>
          <p14:tracePt t="173322" x="3781425" y="3186113"/>
          <p14:tracePt t="173330" x="3773488" y="3195638"/>
          <p14:tracePt t="173346" x="3773488" y="3203575"/>
          <p14:tracePt t="173354" x="3773488" y="3211513"/>
          <p14:tracePt t="173368" x="3773488" y="3221038"/>
          <p14:tracePt t="173376" x="3773488" y="3228975"/>
          <p14:tracePt t="173384" x="3773488" y="3238500"/>
          <p14:tracePt t="173409" x="3773488" y="3246438"/>
          <p14:tracePt t="173424" x="3763963" y="3254375"/>
          <p14:tracePt t="173438" x="3763963" y="3263900"/>
          <p14:tracePt t="173454" x="3763963" y="3271838"/>
          <p14:tracePt t="173470" x="3763963" y="3279775"/>
          <p14:tracePt t="173492" x="3763963" y="3289300"/>
          <p14:tracePt t="173500" x="3763963" y="3297238"/>
          <p14:tracePt t="173508" x="3756025" y="3297238"/>
          <p14:tracePt t="173516" x="3756025" y="3305175"/>
          <p14:tracePt t="173524" x="3756025" y="3314700"/>
          <p14:tracePt t="173532" x="3748088" y="3322638"/>
          <p14:tracePt t="173546" x="3748088" y="3330575"/>
          <p14:tracePt t="173562" x="3748088" y="3340100"/>
          <p14:tracePt t="173648" x="3748088" y="3365500"/>
          <p14:tracePt t="173656" x="3748088" y="3373438"/>
          <p14:tracePt t="173670" x="3748088" y="3382963"/>
          <p14:tracePt t="173678" x="3748088" y="3390900"/>
          <p14:tracePt t="173694" x="3748088" y="3398838"/>
          <p14:tracePt t="173702" x="3748088" y="3408363"/>
          <p14:tracePt t="173711" x="3748088" y="3416300"/>
          <p14:tracePt t="173727" x="3748088" y="3424238"/>
          <p14:tracePt t="173732" x="3748088" y="3433763"/>
          <p14:tracePt t="173748" x="3748088" y="3449638"/>
          <p14:tracePt t="173756" x="3748088" y="3459163"/>
          <p14:tracePt t="173764" x="3748088" y="3467100"/>
          <p14:tracePt t="173772" x="3748088" y="3492500"/>
          <p14:tracePt t="173780" x="3748088" y="3502025"/>
          <p14:tracePt t="173788" x="3748088" y="3517900"/>
          <p14:tracePt t="173795" x="3756025" y="3543300"/>
          <p14:tracePt t="173802" x="3756025" y="3552825"/>
          <p14:tracePt t="173811" x="3756025" y="3568700"/>
          <p14:tracePt t="173818" x="3756025" y="3586163"/>
          <p14:tracePt t="173827" x="3756025" y="3603625"/>
          <p14:tracePt t="173834" x="3756025" y="3629025"/>
          <p14:tracePt t="173843" x="3763963" y="3654425"/>
          <p14:tracePt t="173848" x="3763963" y="3671888"/>
          <p14:tracePt t="173856" x="3763963" y="3697288"/>
          <p14:tracePt t="173864" x="3763963" y="3722688"/>
          <p14:tracePt t="173872" x="3763963" y="3738563"/>
          <p14:tracePt t="173880" x="3763963" y="3763963"/>
          <p14:tracePt t="173888" x="3763963" y="3790950"/>
          <p14:tracePt t="173896" x="3763963" y="3806825"/>
          <p14:tracePt t="173904" x="3763963" y="3841750"/>
          <p14:tracePt t="173912" x="3763963" y="3867150"/>
          <p14:tracePt t="173918" x="3763963" y="3900488"/>
          <p14:tracePt t="173926" x="3756025" y="3917950"/>
          <p14:tracePt t="173934" x="3756025" y="3943350"/>
          <p14:tracePt t="173943" x="3748088" y="3968750"/>
          <p14:tracePt t="173950" x="3738563" y="3976688"/>
          <p14:tracePt t="173959" x="3738563" y="3994150"/>
          <p14:tracePt t="173966" x="3738563" y="4011613"/>
          <p14:tracePt t="173980" x="3730625" y="4019550"/>
          <p14:tracePt t="173988" x="3730625" y="4027488"/>
          <p14:tracePt t="173996" x="3730625" y="4037013"/>
          <p14:tracePt t="174012" x="3730625" y="4044950"/>
          <p14:tracePt t="174020" x="3730625" y="4052888"/>
          <p14:tracePt t="174028" x="3722688" y="4052888"/>
          <p14:tracePt t="174043" x="3722688" y="4062413"/>
          <p14:tracePt t="174058" x="3713163" y="4070350"/>
          <p14:tracePt t="174066" x="3713163" y="4079875"/>
          <p14:tracePt t="174160" x="3713163" y="4087813"/>
          <p14:tracePt t="174166" x="3713163" y="4095750"/>
          <p14:tracePt t="174182" x="3713163" y="4105275"/>
          <p14:tracePt t="174190" x="3713163" y="4113213"/>
          <p14:tracePt t="174198" x="3713163" y="4121150"/>
          <p14:tracePt t="174206" x="3713163" y="4130675"/>
          <p14:tracePt t="174214" x="3705225" y="4146550"/>
          <p14:tracePt t="174220" x="3697288" y="4156075"/>
          <p14:tracePt t="174228" x="3687763" y="4171950"/>
          <p14:tracePt t="174236" x="3679825" y="4197350"/>
          <p14:tracePt t="174245" x="3671888" y="4214813"/>
          <p14:tracePt t="174252" x="3671888" y="4224338"/>
          <p14:tracePt t="174261" x="3671888" y="4240213"/>
          <p14:tracePt t="174268" x="3662363" y="4249738"/>
          <p14:tracePt t="174276" x="3654425" y="4249738"/>
          <p14:tracePt t="174282" x="3654425" y="4265613"/>
          <p14:tracePt t="174290" x="3646488" y="4275138"/>
          <p14:tracePt t="174306" x="3646488" y="4283075"/>
          <p14:tracePt t="174314" x="3646488" y="4300538"/>
          <p14:tracePt t="174322" x="3636963" y="4308475"/>
          <p14:tracePt t="174330" x="3636963" y="4316413"/>
          <p14:tracePt t="174338" x="3629025" y="4333875"/>
          <p14:tracePt t="174345" x="3619500" y="4351338"/>
          <p14:tracePt t="174352" x="3611563" y="4368800"/>
          <p14:tracePt t="174361" x="3603625" y="4394200"/>
          <p14:tracePt t="174368" x="3594100" y="4410075"/>
          <p14:tracePt t="174376" x="3594100" y="4435475"/>
          <p14:tracePt t="174384" x="3594100" y="4460875"/>
          <p14:tracePt t="174393" x="3586163" y="4486275"/>
          <p14:tracePt t="174398" x="3578225" y="4495800"/>
          <p14:tracePt t="174406" x="3568700" y="4521200"/>
          <p14:tracePt t="174414" x="3560763" y="4546600"/>
          <p14:tracePt t="174422" x="3552825" y="4572000"/>
          <p14:tracePt t="174430" x="3543300" y="4597400"/>
          <p14:tracePt t="174438" x="3535363" y="4622800"/>
          <p14:tracePt t="174446" x="3527425" y="4657725"/>
          <p14:tracePt t="174454" x="3517900" y="4691063"/>
          <p14:tracePt t="174462" x="3509963" y="4724400"/>
          <p14:tracePt t="174468" x="3502025" y="4759325"/>
          <p14:tracePt t="174476" x="3492500" y="4775200"/>
          <p14:tracePt t="174484" x="3492500" y="4802188"/>
          <p14:tracePt t="174493" x="3484563" y="4827588"/>
          <p14:tracePt t="174500" x="3484563" y="4835525"/>
          <p14:tracePt t="174509" x="3484563" y="4860925"/>
          <p14:tracePt t="174516" x="3484563" y="4868863"/>
          <p14:tracePt t="174530" x="3484563" y="4878388"/>
          <p14:tracePt t="174538" x="3484563" y="4886325"/>
          <p14:tracePt t="174546" x="3484563" y="4894263"/>
          <p14:tracePt t="174554" x="3484563" y="4903788"/>
          <p14:tracePt t="174562" x="3484563" y="4929188"/>
          <p14:tracePt t="174570" x="3484563" y="4946650"/>
          <p14:tracePt t="174578" x="3492500" y="4972050"/>
          <p14:tracePt t="174586" x="3502025" y="4997450"/>
          <p14:tracePt t="174593" x="3502025" y="5005388"/>
          <p14:tracePt t="174600" x="3502025" y="5030788"/>
          <p14:tracePt t="174609" x="3509963" y="5048250"/>
          <p14:tracePt t="174616" x="3509963" y="5056188"/>
          <p14:tracePt t="174632" x="3509963" y="5064125"/>
          <p14:tracePt t="174648" x="3509963" y="5073650"/>
          <p14:tracePt t="174686" x="3517900" y="5081588"/>
          <p14:tracePt t="174702" x="3517900" y="5091113"/>
          <p14:tracePt t="174716" x="3517900" y="5099050"/>
          <p14:tracePt t="179336" x="3517900" y="5106988"/>
          <p14:tracePt t="179345" x="3517900" y="5116513"/>
          <p14:tracePt t="179358" x="3517900" y="5124450"/>
          <p14:tracePt t="179398" x="3509963" y="5124450"/>
          <p14:tracePt t="181946" x="3502025" y="5106988"/>
          <p14:tracePt t="181954" x="3475038" y="5048250"/>
          <p14:tracePt t="181962" x="3441700" y="4979988"/>
          <p14:tracePt t="181970" x="3398838" y="4919663"/>
          <p14:tracePt t="181978" x="3373438" y="4878388"/>
          <p14:tracePt t="181986" x="3340100" y="4827588"/>
          <p14:tracePt t="181995" x="3314700" y="4792663"/>
          <p14:tracePt t="182002" x="3289300" y="4759325"/>
          <p14:tracePt t="182011" x="3279775" y="4724400"/>
          <p14:tracePt t="182016" x="3271838" y="4708525"/>
          <p14:tracePt t="182024" x="3271838" y="4691063"/>
          <p14:tracePt t="182032" x="3263900" y="4673600"/>
          <p14:tracePt t="182040" x="3263900" y="4648200"/>
          <p14:tracePt t="182048" x="3254375" y="4622800"/>
          <p14:tracePt t="182056" x="3246438" y="4605338"/>
          <p14:tracePt t="182064" x="3238500" y="4579938"/>
          <p14:tracePt t="182070" x="3228975" y="4554538"/>
          <p14:tracePt t="182078" x="3221038" y="4529138"/>
          <p14:tracePt t="182086" x="3221038" y="4513263"/>
          <p14:tracePt t="182095" x="3221038" y="4478338"/>
          <p14:tracePt t="182102" x="3211513" y="4452938"/>
          <p14:tracePt t="182111" x="3203575" y="4419600"/>
          <p14:tracePt t="182118" x="3195638" y="4402138"/>
          <p14:tracePt t="182127" x="3186113" y="4368800"/>
          <p14:tracePt t="182134" x="3170238" y="4333875"/>
          <p14:tracePt t="182140" x="3135313" y="4283075"/>
          <p14:tracePt t="182148" x="3119438" y="4224338"/>
          <p14:tracePt t="182156" x="3094038" y="4181475"/>
          <p14:tracePt t="182164" x="3067050" y="4121150"/>
          <p14:tracePt t="182172" x="3051175" y="4062413"/>
          <p14:tracePt t="182180" x="3033713" y="3960813"/>
          <p14:tracePt t="182188" x="3025775" y="3857625"/>
          <p14:tracePt t="182195" x="3025775" y="3748088"/>
          <p14:tracePt t="182202" x="3025775" y="3646488"/>
          <p14:tracePt t="182212" x="3025775" y="3552825"/>
          <p14:tracePt t="182218" x="3025775" y="3449638"/>
          <p14:tracePt t="182227" x="3016250" y="3348038"/>
          <p14:tracePt t="182234" x="3016250" y="3263900"/>
          <p14:tracePt t="182243" x="3008313" y="3195638"/>
          <p14:tracePt t="182250" x="2990850" y="3135313"/>
          <p14:tracePt t="182256" x="2990850" y="3076575"/>
          <p14:tracePt t="182264" x="2990850" y="3033713"/>
          <p14:tracePt t="182272" x="2990850" y="3000375"/>
          <p14:tracePt t="182280" x="2990850" y="2957513"/>
          <p14:tracePt t="182288" x="3008313" y="2906713"/>
          <p14:tracePt t="182296" x="3016250" y="2846388"/>
          <p14:tracePt t="182304" x="3025775" y="2787650"/>
          <p14:tracePt t="182312" x="3033713" y="2727325"/>
          <p14:tracePt t="182330" x="3051175" y="2668588"/>
          <p14:tracePt t="182343" x="3152775" y="2473325"/>
          <p14:tracePt t="182350" x="3186113" y="2422525"/>
          <p14:tracePt t="182359" x="3211513" y="2387600"/>
          <p14:tracePt t="182366" x="3238500" y="2344738"/>
          <p14:tracePt t="182374" x="3263900" y="2311400"/>
          <p14:tracePt t="182380" x="3279775" y="2286000"/>
          <p14:tracePt t="182388" x="3289300" y="2260600"/>
          <p14:tracePt t="182396" x="3305175" y="2243138"/>
          <p14:tracePt t="182404" x="3322638" y="2227263"/>
          <p14:tracePt t="182412" x="3330575" y="2209800"/>
          <p14:tracePt t="182420" x="3340100" y="2200275"/>
          <p14:tracePt t="182496" x="3348038" y="2217738"/>
          <p14:tracePt t="182506" x="3348038" y="2286000"/>
          <p14:tracePt t="182512" x="3348038" y="2336800"/>
          <p14:tracePt t="182520" x="3355975" y="2397125"/>
          <p14:tracePt t="182528" x="3365500" y="2447925"/>
          <p14:tracePt t="182536" x="3382963" y="2481263"/>
          <p14:tracePt t="182545" x="3390900" y="2516188"/>
          <p14:tracePt t="182552" x="3398838" y="2549525"/>
          <p14:tracePt t="182561" x="3408363" y="2574925"/>
          <p14:tracePt t="182566" x="3416300" y="2608263"/>
          <p14:tracePt t="182574" x="3424238" y="2633663"/>
          <p14:tracePt t="182582" x="3433763" y="2660650"/>
          <p14:tracePt t="182590" x="3433763" y="2668588"/>
          <p14:tracePt t="182598" x="3433763" y="2676525"/>
          <p14:tracePt t="182606" x="3441700" y="2686050"/>
          <p14:tracePt t="182620" x="3441700" y="2693988"/>
          <p14:tracePt t="182628" x="3449638" y="2711450"/>
          <p14:tracePt t="182636" x="3459163" y="2727325"/>
          <p14:tracePt t="182645" x="3467100" y="2744788"/>
          <p14:tracePt t="182652" x="3475038" y="2770188"/>
          <p14:tracePt t="182661" x="3475038" y="2795588"/>
          <p14:tracePt t="182668" x="3484563" y="2813050"/>
          <p14:tracePt t="182677" x="3492500" y="2830513"/>
          <p14:tracePt t="182684" x="3492500" y="2838450"/>
          <p14:tracePt t="182690" x="3492500" y="2846388"/>
          <p14:tracePt t="182698" x="3492500" y="2855913"/>
          <p14:tracePt t="182706" x="3492500" y="2863850"/>
          <p14:tracePt t="182722" x="3502025" y="2871788"/>
          <p14:tracePt t="182730" x="3502025" y="2881313"/>
          <p14:tracePt t="182738" x="3502025" y="2889250"/>
          <p14:tracePt t="182745" x="3502025" y="2897188"/>
          <p14:tracePt t="182752" x="3509963" y="2906713"/>
          <p14:tracePt t="182761" x="3509963" y="2914650"/>
          <p14:tracePt t="182768" x="3509963" y="2932113"/>
          <p14:tracePt t="182777" x="3517900" y="2949575"/>
          <p14:tracePt t="182793" x="3517900" y="2965450"/>
          <p14:tracePt t="182800" x="3517900" y="2974975"/>
          <p14:tracePt t="182814" x="3517900" y="2982913"/>
          <p14:tracePt t="182822" x="3517900" y="2990850"/>
          <p14:tracePt t="182854" x="3517900" y="3000375"/>
          <p14:tracePt t="182862" x="3517900" y="3008313"/>
          <p14:tracePt t="182868" x="3517900" y="3016250"/>
          <p14:tracePt t="182878" x="3517900" y="3025775"/>
          <p14:tracePt t="182884" x="3527425" y="3041650"/>
          <p14:tracePt t="182893" x="3527425" y="3059113"/>
          <p14:tracePt t="182900" x="3535363" y="3076575"/>
          <p14:tracePt t="182908" x="3543300" y="3101975"/>
          <p14:tracePt t="182916" x="3543300" y="3127375"/>
          <p14:tracePt t="182924" x="3552825" y="3127375"/>
          <p14:tracePt t="182932" x="3552825" y="3144838"/>
          <p14:tracePt t="182938" x="3560763" y="3144838"/>
          <p14:tracePt t="182946" x="3560763" y="3152775"/>
          <p14:tracePt t="182954" x="3560763" y="3160713"/>
          <p14:tracePt t="182970" x="3560763" y="3170238"/>
          <p14:tracePt t="183024" x="3560763" y="3186113"/>
          <p14:tracePt t="183032" x="3560763" y="3195638"/>
          <p14:tracePt t="183048" x="3560763" y="3203575"/>
          <p14:tracePt t="183054" x="3560763" y="3211513"/>
          <p14:tracePt t="183062" x="3560763" y="3228975"/>
          <p14:tracePt t="183070" x="3560763" y="3246438"/>
          <p14:tracePt t="183078" x="3552825" y="3263900"/>
          <p14:tracePt t="183086" x="3552825" y="3271838"/>
          <p14:tracePt t="183095" x="3543300" y="3289300"/>
          <p14:tracePt t="183102" x="3535363" y="3305175"/>
          <p14:tracePt t="183116" x="3527425" y="3314700"/>
          <p14:tracePt t="183124" x="3527425" y="3322638"/>
          <p14:tracePt t="183140" x="3527425" y="3330575"/>
          <p14:tracePt t="183148" x="3527425" y="3340100"/>
          <p14:tracePt t="183170" x="3527425" y="3348038"/>
          <p14:tracePt t="183186" x="3527425" y="3365500"/>
          <p14:tracePt t="183202" x="3527425" y="3373438"/>
          <p14:tracePt t="183211" x="3527425" y="3382963"/>
          <p14:tracePt t="183218" x="3527425" y="3390900"/>
          <p14:tracePt t="183227" x="3527425" y="3398838"/>
          <p14:tracePt t="183234" x="3527425" y="3408363"/>
          <p14:tracePt t="183240" x="3527425" y="3416300"/>
          <p14:tracePt t="183248" x="3517900" y="3433763"/>
          <p14:tracePt t="183256" x="3509963" y="3449638"/>
          <p14:tracePt t="183264" x="3509963" y="3459163"/>
          <p14:tracePt t="183272" x="3509963" y="3475038"/>
          <p14:tracePt t="183280" x="3502025" y="3492500"/>
          <p14:tracePt t="183296" x="3502025" y="3502025"/>
          <p14:tracePt t="183302" x="3502025" y="3509963"/>
          <p14:tracePt t="183311" x="3492500" y="3509963"/>
          <p14:tracePt t="183318" x="3492500" y="3517900"/>
          <p14:tracePt t="183327" x="3492500" y="3535363"/>
          <p14:tracePt t="183343" x="3484563" y="3543300"/>
          <p14:tracePt t="183350" x="3484563" y="3560763"/>
          <p14:tracePt t="183364" x="3475038" y="3578225"/>
          <p14:tracePt t="183372" x="3467100" y="3594100"/>
          <p14:tracePt t="183380" x="3459163" y="3603625"/>
          <p14:tracePt t="183388" x="3459163" y="3629025"/>
          <p14:tracePt t="183396" x="3459163" y="3654425"/>
          <p14:tracePt t="183404" x="3449638" y="3671888"/>
          <p14:tracePt t="183412" x="3441700" y="3697288"/>
          <p14:tracePt t="183420" x="3433763" y="3722688"/>
          <p14:tracePt t="183427" x="3424238" y="3748088"/>
          <p14:tracePt t="183434" x="3416300" y="3763963"/>
          <p14:tracePt t="183443" x="3408363" y="3790950"/>
          <p14:tracePt t="183450" x="3398838" y="3816350"/>
          <p14:tracePt t="183458" x="3390900" y="3832225"/>
          <p14:tracePt t="183466" x="3382963" y="3849688"/>
          <p14:tracePt t="183472" x="3382963" y="3857625"/>
          <p14:tracePt t="183480" x="3382963" y="3867150"/>
          <p14:tracePt t="183488" x="3382963" y="3875088"/>
          <p14:tracePt t="183496" x="3373438" y="3875088"/>
          <p14:tracePt t="183660" x="3365500" y="3875088"/>
          <p14:tracePt t="183674" x="3348038" y="3900488"/>
          <p14:tracePt t="183682" x="3322638" y="3917950"/>
          <p14:tracePt t="183690" x="3297238" y="3935413"/>
          <p14:tracePt t="183698" x="3263900" y="3935413"/>
          <p14:tracePt t="183706" x="3238500" y="3951288"/>
          <p14:tracePt t="183714" x="3221038" y="3960813"/>
          <p14:tracePt t="183722" x="3186113" y="3968750"/>
          <p14:tracePt t="183728" x="3152775" y="3976688"/>
          <p14:tracePt t="183736" x="3119438" y="3986213"/>
          <p14:tracePt t="183745" x="3084513" y="3994150"/>
          <p14:tracePt t="183752" x="3051175" y="4002088"/>
          <p14:tracePt t="183761" x="3025775" y="4011613"/>
          <p14:tracePt t="183768" x="2990850" y="4019550"/>
          <p14:tracePt t="183777" x="2957513" y="4027488"/>
          <p14:tracePt t="183782" x="2932113" y="4037013"/>
          <p14:tracePt t="183791" x="2906713" y="4044950"/>
          <p14:tracePt t="183798" x="2889250" y="4052888"/>
          <p14:tracePt t="183806" x="2863850" y="4062413"/>
          <p14:tracePt t="183814" x="2838450" y="4070350"/>
          <p14:tracePt t="183822" x="2820988" y="4070350"/>
          <p14:tracePt t="183838" x="2813050" y="4070350"/>
          <p14:tracePt t="210448" x="2805113" y="4070350"/>
          <p14:tracePt t="210464" x="2787650" y="4019550"/>
          <p14:tracePt t="210472" x="2778125" y="3986213"/>
          <p14:tracePt t="210480" x="2778125" y="3968750"/>
          <p14:tracePt t="210488" x="2795588" y="3951288"/>
          <p14:tracePt t="210496" x="2820988" y="3943350"/>
          <p14:tracePt t="210504" x="2871788" y="3935413"/>
          <p14:tracePt t="210512" x="2914650" y="3917950"/>
          <p14:tracePt t="210518" x="2982913" y="3883025"/>
          <p14:tracePt t="210527" x="3041650" y="3849688"/>
          <p14:tracePt t="210534" x="3109913" y="3816350"/>
          <p14:tracePt t="210542" x="3170238" y="3790950"/>
          <p14:tracePt t="210550" x="3228975" y="3756025"/>
          <p14:tracePt t="210558" x="3279775" y="3738563"/>
          <p14:tracePt t="210566" x="3314700" y="3722688"/>
          <p14:tracePt t="210572" x="3348038" y="3713163"/>
          <p14:tracePt t="210580" x="3373438" y="3705225"/>
          <p14:tracePt t="210588" x="3398838" y="3705225"/>
          <p14:tracePt t="210596" x="3433763" y="3697288"/>
          <p14:tracePt t="210604" x="3467100" y="3697288"/>
          <p14:tracePt t="210612" x="3502025" y="3697288"/>
          <p14:tracePt t="210620" x="3568700" y="3705225"/>
          <p14:tracePt t="210629" x="3646488" y="3713163"/>
          <p14:tracePt t="210636" x="3730625" y="3730625"/>
          <p14:tracePt t="210642" x="3824288" y="3748088"/>
          <p14:tracePt t="210650" x="3917950" y="3763963"/>
          <p14:tracePt t="210658" x="4037013" y="3773488"/>
          <p14:tracePt t="210666" x="4164013" y="3781425"/>
          <p14:tracePt t="210674" x="4291013" y="3798888"/>
          <p14:tracePt t="210682" x="4435475" y="3806825"/>
          <p14:tracePt t="210690" x="4572000" y="3816350"/>
          <p14:tracePt t="210696" x="4749800" y="3832225"/>
          <p14:tracePt t="210704" x="4987925" y="3849688"/>
          <p14:tracePt t="210712" x="5226050" y="3857625"/>
          <p14:tracePt t="210720" x="5464175" y="3857625"/>
          <p14:tracePt t="210729" x="5727700" y="3857625"/>
          <p14:tracePt t="210736" x="5957888" y="3857625"/>
          <p14:tracePt t="210745" x="6169025" y="3857625"/>
          <p14:tracePt t="210750" x="6407150" y="3875088"/>
          <p14:tracePt t="210761" x="6577013" y="3900488"/>
          <p14:tracePt t="210766" x="6738938" y="3925888"/>
          <p14:tracePt t="210774" x="6891338" y="3935413"/>
          <p14:tracePt t="210782" x="7002463" y="3951288"/>
          <p14:tracePt t="210790" x="7121525" y="3960813"/>
          <p14:tracePt t="210798" x="7223125" y="3968750"/>
          <p14:tracePt t="210806" x="7316788" y="3968750"/>
          <p14:tracePt t="210814" x="7418388" y="3968750"/>
          <p14:tracePt t="210820" x="7521575" y="3986213"/>
          <p14:tracePt t="210829" x="7631113" y="3986213"/>
          <p14:tracePt t="210836" x="7742238" y="3986213"/>
          <p14:tracePt t="210845" x="7843838" y="3986213"/>
          <p14:tracePt t="210852" x="7954963" y="3976688"/>
          <p14:tracePt t="210861" x="8081963" y="3968750"/>
          <p14:tracePt t="210868" x="8208963" y="3968750"/>
          <p14:tracePt t="210874" x="8335963" y="3968750"/>
          <p14:tracePt t="210882" x="8464550" y="3968750"/>
          <p14:tracePt t="210890" x="8616950" y="3968750"/>
          <p14:tracePt t="210898" x="8769350" y="3968750"/>
          <p14:tracePt t="210906" x="8991600" y="3968750"/>
        </p14:tracePtLst>
      </p14:laserTraceLst>
    </p:ext>
  </p:extLs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Theories </a:t>
            </a:r>
            <a:r>
              <a:rPr lang="en-US" sz="2000" b="0" dirty="0"/>
              <a:t>(2 of 2)</a:t>
            </a:r>
            <a:endParaRPr lang="en-AU" sz="2000" b="0" dirty="0"/>
          </a:p>
        </p:txBody>
      </p:sp>
      <p:sp>
        <p:nvSpPr>
          <p:cNvPr id="3" name="Content Placeholder 2"/>
          <p:cNvSpPr>
            <a:spLocks noGrp="1"/>
          </p:cNvSpPr>
          <p:nvPr>
            <p:ph idx="1"/>
          </p:nvPr>
        </p:nvSpPr>
        <p:spPr>
          <a:xfrm>
            <a:off x="457200" y="1600201"/>
            <a:ext cx="8458200" cy="2438399"/>
          </a:xfrm>
        </p:spPr>
        <p:txBody>
          <a:bodyPr/>
          <a:lstStyle/>
          <a:p>
            <a:r>
              <a:rPr lang="en-US" dirty="0"/>
              <a:t>A theory is tested by confronting its predictions with empirical evidence.</a:t>
            </a:r>
          </a:p>
          <a:p>
            <a:r>
              <a:rPr lang="en-US" dirty="0"/>
              <a:t>When a theory consistently fails to predict better than an available alternative, it is either modified or replaced.</a:t>
            </a:r>
          </a:p>
        </p:txBody>
      </p:sp>
      <p:pic>
        <p:nvPicPr>
          <p:cNvPr id="4" name="Audio 3">
            <a:hlinkClick r:id="" action="ppaction://media"/>
            <a:extLst>
              <a:ext uri="{FF2B5EF4-FFF2-40B4-BE49-F238E27FC236}">
                <a16:creationId xmlns:a16="http://schemas.microsoft.com/office/drawing/2014/main" id="{29777B38-7700-4156-ACA9-3A7ACEDBF4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132478068"/>
      </p:ext>
    </p:extLst>
  </p:cSld>
  <p:clrMapOvr>
    <a:masterClrMapping/>
  </p:clrMapOvr>
  <mc:AlternateContent xmlns:mc="http://schemas.openxmlformats.org/markup-compatibility/2006" xmlns:p14="http://schemas.microsoft.com/office/powerpoint/2010/main">
    <mc:Choice Requires="p14">
      <p:transition spd="slow" p14:dur="2000" advTm="30219"/>
    </mc:Choice>
    <mc:Fallback xmlns="">
      <p:transition spd="slow" advTm="302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al Analysis</a:t>
            </a:r>
            <a:endParaRPr lang="en-AU" dirty="0"/>
          </a:p>
        </p:txBody>
      </p:sp>
      <p:sp>
        <p:nvSpPr>
          <p:cNvPr id="3" name="Content Placeholder 2"/>
          <p:cNvSpPr>
            <a:spLocks noGrp="1"/>
          </p:cNvSpPr>
          <p:nvPr>
            <p:ph idx="1"/>
          </p:nvPr>
        </p:nvSpPr>
        <p:spPr>
          <a:xfrm>
            <a:off x="457200" y="1600200"/>
            <a:ext cx="8458200" cy="4525963"/>
          </a:xfrm>
        </p:spPr>
        <p:txBody>
          <a:bodyPr/>
          <a:lstStyle/>
          <a:p>
            <a:r>
              <a:rPr lang="en-US" dirty="0"/>
              <a:t>Used to test a hypothesis such as “if X increases, then Y will also increase.”</a:t>
            </a:r>
          </a:p>
          <a:p>
            <a:r>
              <a:rPr lang="en-US" dirty="0"/>
              <a:t>Economists must use millions of “uncontrolled” experiments going on every day in the marketplace.</a:t>
            </a:r>
          </a:p>
          <a:p>
            <a:r>
              <a:rPr lang="en-US" dirty="0"/>
              <a:t>The variables that interest economists are generally influenced by many forces that vary simultaneously.</a:t>
            </a:r>
          </a:p>
          <a:p>
            <a:r>
              <a:rPr lang="en-US" dirty="0"/>
              <a:t>The analysis of such data requires the use of appropriate—and complex—statistical techniques.</a:t>
            </a:r>
          </a:p>
        </p:txBody>
      </p:sp>
      <p:pic>
        <p:nvPicPr>
          <p:cNvPr id="4" name="Audio 3">
            <a:hlinkClick r:id="" action="ppaction://media"/>
            <a:extLst>
              <a:ext uri="{FF2B5EF4-FFF2-40B4-BE49-F238E27FC236}">
                <a16:creationId xmlns:a16="http://schemas.microsoft.com/office/drawing/2014/main" id="{EB394008-8CA9-4E33-984A-D9A51B1B401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2114964089"/>
      </p:ext>
    </p:extLst>
  </p:cSld>
  <p:clrMapOvr>
    <a:masterClrMapping/>
  </p:clrMapOvr>
  <mc:AlternateContent xmlns:mc="http://schemas.openxmlformats.org/markup-compatibility/2006" xmlns:p14="http://schemas.microsoft.com/office/powerpoint/2010/main">
    <mc:Choice Requires="p14">
      <p:transition spd="slow" p14:dur="2000" advTm="206554"/>
    </mc:Choice>
    <mc:Fallback xmlns="">
      <p:transition spd="slow" advTm="2065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8229</TotalTime>
  <Words>1009</Words>
  <Application>Microsoft Office PowerPoint</Application>
  <PresentationFormat>On-screen Show (4:3)</PresentationFormat>
  <Paragraphs>110</Paragraphs>
  <Slides>23</Slides>
  <Notes>2</Notes>
  <HiddenSlides>0</HiddenSlides>
  <MMClips>22</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9" baseType="lpstr">
      <vt:lpstr>Arial</vt:lpstr>
      <vt:lpstr>Times New Roman</vt:lpstr>
      <vt:lpstr>Verdana</vt:lpstr>
      <vt:lpstr>Wingdings</vt:lpstr>
      <vt:lpstr>508 Lecture</vt:lpstr>
      <vt:lpstr>Equation</vt:lpstr>
      <vt:lpstr>Ragan: Economics</vt:lpstr>
      <vt:lpstr>Chapter Outline/Learning Objectives</vt:lpstr>
      <vt:lpstr>2.1  Positive and Normative Statements</vt:lpstr>
      <vt:lpstr>Disagreements Among Economists</vt:lpstr>
      <vt:lpstr>2.2 Building and Testing Economic Theories</vt:lpstr>
      <vt:lpstr>Testing Theories (1 of 2)</vt:lpstr>
      <vt:lpstr>The Interaction Between and Empirical Observation Figure 2-1</vt:lpstr>
      <vt:lpstr>Testing Theories (2 of 2)</vt:lpstr>
      <vt:lpstr>Statistical Analysis</vt:lpstr>
      <vt:lpstr>Correlation versus Causation</vt:lpstr>
      <vt:lpstr>2.3 Economic Data</vt:lpstr>
      <vt:lpstr>Index Values for Steel and Newsprint Output Figure 2-2</vt:lpstr>
      <vt:lpstr>Graphing Economic Data</vt:lpstr>
      <vt:lpstr>Index Values for Steel and Newsprint Output Figure 2-3</vt:lpstr>
      <vt:lpstr>2.4 Graphing Economic Theories</vt:lpstr>
      <vt:lpstr>Income and Consumption Figure 2-6</vt:lpstr>
      <vt:lpstr>Graphing Functions</vt:lpstr>
      <vt:lpstr>The Slope of a Straight Line</vt:lpstr>
      <vt:lpstr>Non-Linear Functions (1 of 2)</vt:lpstr>
      <vt:lpstr>Non-Linear Functions (2 of 2)</vt:lpstr>
      <vt:lpstr>Functions with a Minimum or Maximum (1 of 2)</vt:lpstr>
      <vt:lpstr>Functions with a Minimum or Maximum (2 of 2)</vt:lpstr>
      <vt:lpstr>A Final Word</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Sixth Canadian Edition</dc:title>
  <dc:subject>Economics</dc:subject>
  <dc:creator>Frederic S. Mishkin and Apostolos Serletis</dc:creator>
  <cp:keywords>Money, Banking, Finance</cp:keywords>
  <cp:lastModifiedBy>Joelle Aucoin</cp:lastModifiedBy>
  <cp:revision>629</cp:revision>
  <dcterms:created xsi:type="dcterms:W3CDTF">2014-07-14T20:04:21Z</dcterms:created>
  <dcterms:modified xsi:type="dcterms:W3CDTF">2020-08-17T16:55:00Z</dcterms:modified>
  <cp:category>Busines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